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805D58B" w14:textId="2FAAADEB" w:rsidR="00093F31" w:rsidRDefault="00915993" w:rsidP="00093F31">
      <w:pPr>
        <w:rPr>
          <w:b/>
        </w:rPr>
      </w:pPr>
      <w:bookmarkStart w:id="0" w:name="_Toc334167427"/>
      <w:r>
        <w:rPr>
          <w:b/>
          <w:noProof/>
        </w:rPr>
        <mc:AlternateContent>
          <mc:Choice Requires="wps">
            <w:drawing>
              <wp:anchor distT="0" distB="0" distL="114300" distR="114300" simplePos="0" relativeHeight="251661312" behindDoc="0" locked="0" layoutInCell="0" allowOverlap="1" wp14:anchorId="298B9B0E" wp14:editId="341F24F8">
                <wp:simplePos x="0" y="0"/>
                <wp:positionH relativeFrom="margin">
                  <wp:align>left</wp:align>
                </wp:positionH>
                <wp:positionV relativeFrom="paragraph">
                  <wp:posOffset>1190625</wp:posOffset>
                </wp:positionV>
                <wp:extent cx="6126480" cy="541655"/>
                <wp:effectExtent l="0" t="0" r="7620" b="0"/>
                <wp:wrapTopAndBottom/>
                <wp:docPr id="7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6480" cy="541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C1A7FA" w14:textId="667F756E" w:rsidR="004E3D88" w:rsidRDefault="004E3D88" w:rsidP="00093F31">
                            <w:pPr>
                              <w:pBdr>
                                <w:top w:val="single" w:sz="24" w:space="1" w:color="auto"/>
                              </w:pBdr>
                              <w:rPr>
                                <w:rFonts w:ascii="Arial" w:hAnsi="Arial"/>
                                <w:sz w:val="18"/>
                              </w:rPr>
                            </w:pPr>
                            <w:r>
                              <w:rPr>
                                <w:rFonts w:ascii="Arial" w:hAnsi="Arial"/>
                                <w:sz w:val="18"/>
                              </w:rPr>
                              <w:br/>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98B9B0E" id="_x0000_t202" coordsize="21600,21600" o:spt="202" path="m,l,21600r21600,l21600,xe">
                <v:stroke joinstyle="miter"/>
                <v:path gradientshapeok="t" o:connecttype="rect"/>
              </v:shapetype>
              <v:shape id="Text Box 4" o:spid="_x0000_s1026" type="#_x0000_t202" style="position:absolute;left:0;text-align:left;margin-left:0;margin-top:93.75pt;width:482.4pt;height:42.65pt;z-index:2516613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" o:allowincell="f" stroked="f">
                <v:textbox>
                  <w:txbxContent>
                    <w:p w14:paraId="26C1A7FA" w14:textId="667F756E" w:rsidR="004E3D88" w:rsidRDefault="004E3D88" w:rsidP="00093F31">
                      <w:pPr>
                        <w:pBdr>
                          <w:top w:val="single" w:sz="24" w:space="1" w:color="auto"/>
                        </w:pBdr>
                        <w:rPr>
                          <w:rFonts w:ascii="Arial" w:hAnsi="Arial"/>
                          <w:sz w:val="18"/>
                        </w:rPr>
                      </w:pPr>
                      <w:r>
                        <w:rPr>
                          <w:rFonts w:ascii="Arial" w:hAnsi="Arial"/>
                          <w:sz w:val="18"/>
                        </w:rPr>
                        <w:br/>
                      </w:r>
                    </w:p>
                  </w:txbxContent>
                </v:textbox>
                <w10:wrap type="topAndBottom" anchorx="margin"/>
              </v:shape>
            </w:pict>
          </mc:Fallback>
        </mc:AlternateContent>
      </w:r>
      <w:r w:rsidR="00093F31">
        <w:rPr>
          <w:b/>
          <w:noProof/>
        </w:rPr>
        <mc:AlternateContent>
          <mc:Choice Requires="wps">
            <w:drawing>
              <wp:anchor distT="0" distB="0" distL="114300" distR="114300" simplePos="0" relativeHeight="251660288" behindDoc="0" locked="0" layoutInCell="0" allowOverlap="1" wp14:anchorId="2A1957FC" wp14:editId="0B167DC9">
                <wp:simplePos x="0" y="0"/>
                <wp:positionH relativeFrom="margin">
                  <wp:posOffset>166370</wp:posOffset>
                </wp:positionH>
                <wp:positionV relativeFrom="paragraph">
                  <wp:posOffset>0</wp:posOffset>
                </wp:positionV>
                <wp:extent cx="5713730" cy="1230630"/>
                <wp:effectExtent l="0" t="0" r="0" b="7620"/>
                <wp:wrapTopAndBottom/>
                <wp:docPr id="8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730" cy="1230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623E54" w14:textId="77777777" w:rsidR="004E3D88" w:rsidRDefault="004E3D88" w:rsidP="00093F31">
                            <w:pPr>
                              <w:jc w:val="center"/>
                              <w:rPr>
                                <w:b/>
                                <w:sz w:val="36"/>
                                <w:szCs w:val="36"/>
                              </w:rPr>
                            </w:pPr>
                          </w:p>
                          <w:p w14:paraId="28DCE32C" w14:textId="561105FA" w:rsidR="004E3D88" w:rsidRPr="00E73CAE" w:rsidRDefault="004E3D88" w:rsidP="00093F31">
                            <w:pPr>
                              <w:jc w:val="center"/>
                              <w:rPr>
                                <w:rFonts w:ascii="Arial" w:hAnsi="Arial" w:cs="Arial"/>
                                <w:b/>
                                <w:sz w:val="36"/>
                                <w:szCs w:val="36"/>
                              </w:rPr>
                            </w:pPr>
                            <w:r w:rsidRPr="00E73CAE">
                              <w:rPr>
                                <w:rFonts w:ascii="Arial" w:hAnsi="Arial" w:cs="Arial"/>
                                <w:b/>
                                <w:sz w:val="36"/>
                                <w:szCs w:val="36"/>
                              </w:rPr>
                              <w:t>DEVELOPMENT OF ANISOTROPIC</w:t>
                            </w:r>
                          </w:p>
                          <w:p w14:paraId="76EA759E" w14:textId="3D03CE60" w:rsidR="004E3D88" w:rsidRPr="00E73CAE" w:rsidRDefault="004E3D88" w:rsidP="00093F31">
                            <w:pPr>
                              <w:jc w:val="center"/>
                              <w:rPr>
                                <w:rFonts w:ascii="Arial" w:hAnsi="Arial" w:cs="Arial"/>
                                <w:sz w:val="36"/>
                                <w:szCs w:val="36"/>
                              </w:rPr>
                            </w:pPr>
                            <w:r w:rsidRPr="00E73CAE">
                              <w:rPr>
                                <w:rFonts w:ascii="Arial" w:hAnsi="Arial" w:cs="Arial"/>
                                <w:b/>
                                <w:sz w:val="36"/>
                                <w:szCs w:val="36"/>
                              </w:rPr>
                              <w:t>MATERIAL MODELS TEST PLA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1957FC" id="Text Box 3" o:spid="_x0000_s1027" type="#_x0000_t202" style="position:absolute;left:0;text-align:left;margin-left:13.1pt;margin-top:0;width:449.9pt;height:96.9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" o:allowincell="f" filled="f" stroked="f">
                <v:textbox>
                  <w:txbxContent>
                    <w:p w14:paraId="30623E54" w14:textId="77777777" w:rsidR="004E3D88" w:rsidRDefault="004E3D88" w:rsidP="00093F31">
                      <w:pPr>
                        <w:jc w:val="center"/>
                        <w:rPr>
                          <w:b/>
                          <w:sz w:val="36"/>
                          <w:szCs w:val="36"/>
                        </w:rPr>
                      </w:pPr>
                    </w:p>
                    <w:p w14:paraId="28DCE32C" w14:textId="561105FA" w:rsidR="004E3D88" w:rsidRPr="00E73CAE" w:rsidRDefault="004E3D88" w:rsidP="00093F31">
                      <w:pPr>
                        <w:jc w:val="center"/>
                        <w:rPr>
                          <w:rFonts w:ascii="Arial" w:hAnsi="Arial" w:cs="Arial"/>
                          <w:b/>
                          <w:sz w:val="36"/>
                          <w:szCs w:val="36"/>
                        </w:rPr>
                      </w:pPr>
                      <w:r w:rsidRPr="00E73CAE">
                        <w:rPr>
                          <w:rFonts w:ascii="Arial" w:hAnsi="Arial" w:cs="Arial"/>
                          <w:b/>
                          <w:sz w:val="36"/>
                          <w:szCs w:val="36"/>
                        </w:rPr>
                        <w:t>DEVELOPMENT OF ANISOTROPIC</w:t>
                      </w:r>
                    </w:p>
                    <w:p w14:paraId="76EA759E" w14:textId="3D03CE60" w:rsidR="004E3D88" w:rsidRPr="00E73CAE" w:rsidRDefault="004E3D88" w:rsidP="00093F31">
                      <w:pPr>
                        <w:jc w:val="center"/>
                        <w:rPr>
                          <w:rFonts w:ascii="Arial" w:hAnsi="Arial" w:cs="Arial"/>
                          <w:sz w:val="36"/>
                          <w:szCs w:val="36"/>
                        </w:rPr>
                      </w:pPr>
                      <w:r w:rsidRPr="00E73CAE">
                        <w:rPr>
                          <w:rFonts w:ascii="Arial" w:hAnsi="Arial" w:cs="Arial"/>
                          <w:b/>
                          <w:sz w:val="36"/>
                          <w:szCs w:val="36"/>
                        </w:rPr>
                        <w:t>MATERIAL MODELS TEST PLAN</w:t>
                      </w:r>
                    </w:p>
                  </w:txbxContent>
                </v:textbox>
                <w10:wrap type="topAndBottom" anchorx="margin"/>
              </v:shape>
            </w:pict>
          </mc:Fallback>
        </mc:AlternateContent>
      </w:r>
      <w:r w:rsidR="00121025">
        <w:rPr>
          <w:b/>
        </w:rPr>
        <w:fldChar w:fldCharType="begin"/>
      </w:r>
      <w:r w:rsidR="00121025">
        <w:instrText xml:space="preserve"> MACROBUTTON MTEditEquationSection2 </w:instrText>
      </w:r>
      <w:r w:rsidR="00121025" w:rsidRPr="00121025">
        <w:rPr>
          <w:rStyle w:val="MTEquationSection"/>
        </w:rPr>
        <w:instrText>Equation Chapter 1 Section 1</w:instrText>
      </w:r>
      <w:r w:rsidR="00121025">
        <w:rPr>
          <w:b/>
        </w:rPr>
        <w:fldChar w:fldCharType="begin"/>
      </w:r>
      <w:r w:rsidR="00121025">
        <w:instrText xml:space="preserve"> SEQ MTEqn \r \h \* MERGEFORMAT </w:instrText>
      </w:r>
      <w:r w:rsidR="00121025">
        <w:rPr>
          <w:b/>
        </w:rPr>
        <w:fldChar w:fldCharType="end"/>
      </w:r>
      <w:r w:rsidR="00121025">
        <w:rPr>
          <w:b/>
        </w:rPr>
        <w:fldChar w:fldCharType="begin"/>
      </w:r>
      <w:r w:rsidR="00121025">
        <w:instrText xml:space="preserve"> SEQ MTSec \r 1 \h \* MERGEFORMAT </w:instrText>
      </w:r>
      <w:r w:rsidR="00121025">
        <w:rPr>
          <w:b/>
        </w:rPr>
        <w:fldChar w:fldCharType="end"/>
      </w:r>
      <w:r w:rsidR="00121025">
        <w:rPr>
          <w:b/>
        </w:rPr>
        <w:fldChar w:fldCharType="begin"/>
      </w:r>
      <w:r w:rsidR="00121025">
        <w:instrText xml:space="preserve"> SEQ MTChap \r 1 \h \* MERGEFORMAT </w:instrText>
      </w:r>
      <w:r w:rsidR="00121025">
        <w:rPr>
          <w:b/>
        </w:rPr>
        <w:fldChar w:fldCharType="end"/>
      </w:r>
      <w:r w:rsidR="00121025">
        <w:rPr>
          <w:b/>
        </w:rPr>
        <w:fldChar w:fldCharType="end"/>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93F31" w14:paraId="761A0BCF" w14:textId="77777777" w:rsidTr="00093F31">
        <w:trPr>
          <w:trHeight w:val="792"/>
        </w:trPr>
        <w:tc>
          <w:tcPr>
            <w:tcW w:w="9350" w:type="dxa"/>
          </w:tcPr>
          <w:p w14:paraId="62DDE7FF" w14:textId="2EE1EF7E" w:rsidR="00093F31" w:rsidRDefault="00915993" w:rsidP="00093F31">
            <w:pPr>
              <w:jc w:val="center"/>
              <w:rPr>
                <w:b/>
              </w:rPr>
            </w:pPr>
            <w:r w:rsidRPr="00915993">
              <w:rPr>
                <w:b/>
              </w:rPr>
              <w:t xml:space="preserve"> </w:t>
            </w:r>
            <w:r w:rsidRPr="00915993">
              <w:rPr>
                <w:b/>
                <w:noProof/>
              </w:rPr>
              <w:drawing>
                <wp:inline distT="0" distB="0" distL="0" distR="0" wp14:anchorId="13D2B48C" wp14:editId="5B03D613">
                  <wp:extent cx="5352895" cy="4390966"/>
                  <wp:effectExtent l="0" t="0" r="63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55661" cy="4393235"/>
                          </a:xfrm>
                          <a:prstGeom prst="rect">
                            <a:avLst/>
                          </a:prstGeom>
                          <a:noFill/>
                          <a:ln>
                            <a:noFill/>
                          </a:ln>
                        </pic:spPr>
                      </pic:pic>
                    </a:graphicData>
                  </a:graphic>
                </wp:inline>
              </w:drawing>
            </w:r>
          </w:p>
        </w:tc>
      </w:tr>
    </w:tbl>
    <w:p w14:paraId="6043ECCC" w14:textId="77777777" w:rsidR="00093F31" w:rsidRDefault="00093F31" w:rsidP="00093F31">
      <w:pPr>
        <w:jc w:val="center"/>
        <w:rPr>
          <w:b/>
        </w:rPr>
      </w:pPr>
    </w:p>
    <w:p w14:paraId="24B25715" w14:textId="77777777" w:rsidR="00E73CAE" w:rsidRPr="00E73CAE" w:rsidRDefault="00E73CAE" w:rsidP="00093F31">
      <w:pPr>
        <w:jc w:val="center"/>
        <w:rPr>
          <w:rFonts w:ascii="Arial" w:hAnsi="Arial" w:cs="Arial"/>
          <w:b/>
          <w:sz w:val="28"/>
          <w:szCs w:val="28"/>
        </w:rPr>
      </w:pPr>
    </w:p>
    <w:p w14:paraId="28E03DD4" w14:textId="724964A2" w:rsidR="00093F31" w:rsidRPr="00E73CAE" w:rsidRDefault="00044F7A" w:rsidP="00093F31">
      <w:pPr>
        <w:jc w:val="center"/>
        <w:rPr>
          <w:rFonts w:ascii="Arial" w:hAnsi="Arial" w:cs="Arial"/>
          <w:b/>
          <w:sz w:val="28"/>
          <w:szCs w:val="28"/>
        </w:rPr>
      </w:pPr>
      <w:r w:rsidRPr="00E73CAE">
        <w:rPr>
          <w:rFonts w:ascii="Arial" w:hAnsi="Arial" w:cs="Arial"/>
          <w:b/>
          <w:sz w:val="28"/>
          <w:szCs w:val="28"/>
        </w:rPr>
        <w:t>Erol Tutumluer</w:t>
      </w:r>
      <w:r>
        <w:rPr>
          <w:rFonts w:ascii="Arial" w:hAnsi="Arial" w:cs="Arial"/>
          <w:b/>
          <w:sz w:val="28"/>
          <w:szCs w:val="28"/>
        </w:rPr>
        <w:t xml:space="preserve">, </w:t>
      </w:r>
      <w:r w:rsidR="00093F31" w:rsidRPr="00E73CAE">
        <w:rPr>
          <w:rFonts w:ascii="Arial" w:hAnsi="Arial" w:cs="Arial"/>
          <w:b/>
          <w:sz w:val="28"/>
          <w:szCs w:val="28"/>
        </w:rPr>
        <w:t xml:space="preserve">Hasan Kazmee, </w:t>
      </w:r>
      <w:r>
        <w:rPr>
          <w:rFonts w:ascii="Arial" w:hAnsi="Arial" w:cs="Arial"/>
          <w:b/>
          <w:sz w:val="28"/>
          <w:szCs w:val="28"/>
        </w:rPr>
        <w:t>and Debakanta Mishra</w:t>
      </w:r>
    </w:p>
    <w:p w14:paraId="3DB0C130" w14:textId="77777777" w:rsidR="00093F31" w:rsidRPr="007E273A" w:rsidRDefault="00093F31" w:rsidP="00093F31">
      <w:pPr>
        <w:rPr>
          <w:b/>
        </w:rPr>
      </w:pPr>
      <w:r>
        <w:rPr>
          <w:b/>
          <w:noProof/>
        </w:rPr>
        <mc:AlternateContent>
          <mc:Choice Requires="wps">
            <w:drawing>
              <wp:anchor distT="0" distB="0" distL="114300" distR="114300" simplePos="0" relativeHeight="251662336" behindDoc="0" locked="0" layoutInCell="0" allowOverlap="1" wp14:anchorId="1FCB90B9" wp14:editId="5F7BC5D3">
                <wp:simplePos x="0" y="0"/>
                <wp:positionH relativeFrom="column">
                  <wp:posOffset>-182880</wp:posOffset>
                </wp:positionH>
                <wp:positionV relativeFrom="paragraph">
                  <wp:posOffset>1152525</wp:posOffset>
                </wp:positionV>
                <wp:extent cx="6217920" cy="731520"/>
                <wp:effectExtent l="0" t="0" r="0" b="0"/>
                <wp:wrapTopAndBottom/>
                <wp:docPr id="7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7920" cy="731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24" w:space="0" w:color="auto"/>
                              </w:tblBorders>
                              <w:tblLayout w:type="fixed"/>
                              <w:tblLook w:val="0000" w:firstRow="0" w:lastRow="0" w:firstColumn="0" w:lastColumn="0" w:noHBand="0" w:noVBand="0"/>
                            </w:tblPr>
                            <w:tblGrid>
                              <w:gridCol w:w="3173"/>
                              <w:gridCol w:w="3173"/>
                              <w:gridCol w:w="3173"/>
                            </w:tblGrid>
                            <w:tr w:rsidR="004E3D88" w14:paraId="5680F36D" w14:textId="77777777" w:rsidTr="00093F31">
                              <w:tc>
                                <w:tcPr>
                                  <w:tcW w:w="3173" w:type="dxa"/>
                                </w:tcPr>
                                <w:p w14:paraId="37F9A915" w14:textId="56C684B0" w:rsidR="004E3D88" w:rsidRPr="00FA2ABF" w:rsidRDefault="004E3D88" w:rsidP="00093F31">
                                  <w:pPr>
                                    <w:spacing w:before="120"/>
                                    <w:outlineLvl w:val="5"/>
                                    <w:rPr>
                                      <w:rFonts w:ascii="Arial" w:hAnsi="Arial"/>
                                      <w:color w:val="FF0000"/>
                                      <w:sz w:val="18"/>
                                    </w:rPr>
                                  </w:pPr>
                                  <w:r w:rsidRPr="00FA2ABF">
                                    <w:rPr>
                                      <w:rFonts w:ascii="Arial" w:hAnsi="Arial"/>
                                      <w:color w:val="FF0000"/>
                                      <w:sz w:val="18"/>
                                    </w:rPr>
                                    <w:t>DO</w:t>
                                  </w:r>
                                  <w:r>
                                    <w:rPr>
                                      <w:rFonts w:ascii="Arial" w:hAnsi="Arial"/>
                                      <w:color w:val="FF0000"/>
                                      <w:sz w:val="18"/>
                                    </w:rPr>
                                    <w:t>D</w:t>
                                  </w:r>
                                  <w:r w:rsidRPr="00FA2ABF">
                                    <w:rPr>
                                      <w:rFonts w:ascii="Arial" w:hAnsi="Arial"/>
                                      <w:color w:val="FF0000"/>
                                      <w:sz w:val="18"/>
                                    </w:rPr>
                                    <w:t>/</w:t>
                                  </w:r>
                                  <w:r>
                                    <w:rPr>
                                      <w:rFonts w:ascii="Arial" w:hAnsi="Arial"/>
                                      <w:color w:val="FF0000"/>
                                      <w:sz w:val="18"/>
                                    </w:rPr>
                                    <w:t>XX</w:t>
                                  </w:r>
                                  <w:r w:rsidRPr="00FA2ABF">
                                    <w:rPr>
                                      <w:rFonts w:ascii="Arial" w:hAnsi="Arial"/>
                                      <w:color w:val="FF0000"/>
                                      <w:sz w:val="18"/>
                                    </w:rPr>
                                    <w:t>XX</w:t>
                                  </w:r>
                                </w:p>
                              </w:tc>
                              <w:tc>
                                <w:tcPr>
                                  <w:tcW w:w="3173" w:type="dxa"/>
                                </w:tcPr>
                                <w:p w14:paraId="7FD857F4" w14:textId="77777777" w:rsidR="004E3D88" w:rsidRDefault="004E3D88">
                                  <w:pPr>
                                    <w:spacing w:before="120"/>
                                    <w:rPr>
                                      <w:rFonts w:ascii="Arial" w:hAnsi="Arial"/>
                                      <w:sz w:val="18"/>
                                    </w:rPr>
                                  </w:pPr>
                                </w:p>
                              </w:tc>
                              <w:tc>
                                <w:tcPr>
                                  <w:tcW w:w="3173" w:type="dxa"/>
                                </w:tcPr>
                                <w:p w14:paraId="29B316DD" w14:textId="5F22ED14" w:rsidR="004E3D88" w:rsidRDefault="004E3D88" w:rsidP="00093F31">
                                  <w:pPr>
                                    <w:keepNext/>
                                    <w:spacing w:before="120"/>
                                    <w:jc w:val="right"/>
                                    <w:rPr>
                                      <w:rFonts w:ascii="Arial" w:hAnsi="Arial"/>
                                      <w:sz w:val="18"/>
                                    </w:rPr>
                                  </w:pPr>
                                  <w:r>
                                    <w:rPr>
                                      <w:rFonts w:ascii="Arial" w:hAnsi="Arial"/>
                                      <w:sz w:val="18"/>
                                    </w:rPr>
                                    <w:t>Final Report</w:t>
                                  </w:r>
                                  <w:r>
                                    <w:rPr>
                                      <w:rFonts w:ascii="Arial" w:hAnsi="Arial"/>
                                      <w:sz w:val="18"/>
                                    </w:rPr>
                                    <w:br/>
                                    <w:t>September 2016</w:t>
                                  </w:r>
                                </w:p>
                              </w:tc>
                            </w:tr>
                          </w:tbl>
                          <w:p w14:paraId="2C077FF4" w14:textId="77777777" w:rsidR="004E3D88" w:rsidRDefault="004E3D88" w:rsidP="00C717D1">
                            <w:pPr>
                              <w:pStyle w:val="Caption"/>
                            </w:pPr>
                          </w:p>
                          <w:p w14:paraId="36C487F0" w14:textId="77777777" w:rsidR="004E3D88" w:rsidRDefault="004E3D88" w:rsidP="00093F3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CB90B9" id="Text Box 5" o:spid="_x0000_s1028" type="#_x0000_t202" style="position:absolute;left:0;text-align:left;margin-left:-14.4pt;margin-top:90.75pt;width:489.6pt;height:57.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" o:allowincell="f" stroked="f">
                <v:textbox>
                  <w:txbxContent>
                    <w:tbl>
                      <w:tblPr>
                        <w:tblW w:w="0" w:type="auto"/>
                        <w:tblInd w:w="108" w:type="dxa"/>
                        <w:tblBorders>
                          <w:top w:val="single" w:sz="24" w:space="0" w:color="auto"/>
                        </w:tblBorders>
                        <w:tblLayout w:type="fixed"/>
                        <w:tblLook w:val="0000" w:firstRow="0" w:lastRow="0" w:firstColumn="0" w:lastColumn="0" w:noHBand="0" w:noVBand="0"/>
                      </w:tblPr>
                      <w:tblGrid>
                        <w:gridCol w:w="3173"/>
                        <w:gridCol w:w="3173"/>
                        <w:gridCol w:w="3173"/>
                      </w:tblGrid>
                      <w:tr w:rsidR="004E3D88" w14:paraId="5680F36D" w14:textId="77777777" w:rsidTr="00093F31">
                        <w:tc>
                          <w:tcPr>
                            <w:tcW w:w="3173" w:type="dxa"/>
                          </w:tcPr>
                          <w:p w14:paraId="37F9A915" w14:textId="56C684B0" w:rsidR="004E3D88" w:rsidRPr="00FA2ABF" w:rsidRDefault="004E3D88" w:rsidP="00093F31">
                            <w:pPr>
                              <w:spacing w:before="120"/>
                              <w:outlineLvl w:val="5"/>
                              <w:rPr>
                                <w:rFonts w:ascii="Arial" w:hAnsi="Arial"/>
                                <w:color w:val="FF0000"/>
                                <w:sz w:val="18"/>
                              </w:rPr>
                            </w:pPr>
                            <w:r w:rsidRPr="00FA2ABF">
                              <w:rPr>
                                <w:rFonts w:ascii="Arial" w:hAnsi="Arial"/>
                                <w:color w:val="FF0000"/>
                                <w:sz w:val="18"/>
                              </w:rPr>
                              <w:t>DO</w:t>
                            </w:r>
                            <w:r>
                              <w:rPr>
                                <w:rFonts w:ascii="Arial" w:hAnsi="Arial"/>
                                <w:color w:val="FF0000"/>
                                <w:sz w:val="18"/>
                              </w:rPr>
                              <w:t>D</w:t>
                            </w:r>
                            <w:r w:rsidRPr="00FA2ABF">
                              <w:rPr>
                                <w:rFonts w:ascii="Arial" w:hAnsi="Arial"/>
                                <w:color w:val="FF0000"/>
                                <w:sz w:val="18"/>
                              </w:rPr>
                              <w:t>/</w:t>
                            </w:r>
                            <w:r>
                              <w:rPr>
                                <w:rFonts w:ascii="Arial" w:hAnsi="Arial"/>
                                <w:color w:val="FF0000"/>
                                <w:sz w:val="18"/>
                              </w:rPr>
                              <w:t>XX</w:t>
                            </w:r>
                            <w:r w:rsidRPr="00FA2ABF">
                              <w:rPr>
                                <w:rFonts w:ascii="Arial" w:hAnsi="Arial"/>
                                <w:color w:val="FF0000"/>
                                <w:sz w:val="18"/>
                              </w:rPr>
                              <w:t>XX</w:t>
                            </w:r>
                          </w:p>
                        </w:tc>
                        <w:tc>
                          <w:tcPr>
                            <w:tcW w:w="3173" w:type="dxa"/>
                          </w:tcPr>
                          <w:p w14:paraId="7FD857F4" w14:textId="77777777" w:rsidR="004E3D88" w:rsidRDefault="004E3D88">
                            <w:pPr>
                              <w:spacing w:before="120"/>
                              <w:rPr>
                                <w:rFonts w:ascii="Arial" w:hAnsi="Arial"/>
                                <w:sz w:val="18"/>
                              </w:rPr>
                            </w:pPr>
                          </w:p>
                        </w:tc>
                        <w:tc>
                          <w:tcPr>
                            <w:tcW w:w="3173" w:type="dxa"/>
                          </w:tcPr>
                          <w:p w14:paraId="29B316DD" w14:textId="5F22ED14" w:rsidR="004E3D88" w:rsidRDefault="004E3D88" w:rsidP="00093F31">
                            <w:pPr>
                              <w:keepNext/>
                              <w:spacing w:before="120"/>
                              <w:jc w:val="right"/>
                              <w:rPr>
                                <w:rFonts w:ascii="Arial" w:hAnsi="Arial"/>
                                <w:sz w:val="18"/>
                              </w:rPr>
                            </w:pPr>
                            <w:r>
                              <w:rPr>
                                <w:rFonts w:ascii="Arial" w:hAnsi="Arial"/>
                                <w:sz w:val="18"/>
                              </w:rPr>
                              <w:t>Final Report</w:t>
                            </w:r>
                            <w:r>
                              <w:rPr>
                                <w:rFonts w:ascii="Arial" w:hAnsi="Arial"/>
                                <w:sz w:val="18"/>
                              </w:rPr>
                              <w:br/>
                              <w:t>September 2016</w:t>
                            </w:r>
                          </w:p>
                        </w:tc>
                      </w:tr>
                    </w:tbl>
                    <w:p w14:paraId="2C077FF4" w14:textId="77777777" w:rsidR="004E3D88" w:rsidRDefault="004E3D88" w:rsidP="00C717D1">
                      <w:pPr>
                        <w:pStyle w:val="Caption"/>
                      </w:pPr>
                    </w:p>
                    <w:p w14:paraId="36C487F0" w14:textId="77777777" w:rsidR="004E3D88" w:rsidRDefault="004E3D88" w:rsidP="00093F31"/>
                  </w:txbxContent>
                </v:textbox>
                <w10:wrap type="topAndBottom"/>
              </v:shape>
            </w:pict>
          </mc:Fallback>
        </mc:AlternateContent>
      </w:r>
    </w:p>
    <w:p w14:paraId="40F019BE" w14:textId="77777777" w:rsidR="00093F31" w:rsidRDefault="00093F31" w:rsidP="00093F31"/>
    <w:p w14:paraId="63A6D49A" w14:textId="77777777" w:rsidR="00093F31" w:rsidRDefault="00093F31" w:rsidP="00093F31"/>
    <w:p w14:paraId="12370C63" w14:textId="77777777" w:rsidR="00093F31" w:rsidRDefault="00093F31" w:rsidP="00093F31"/>
    <w:p w14:paraId="64E2EFC7" w14:textId="77777777" w:rsidR="00093F31" w:rsidRDefault="00093F31" w:rsidP="00093F31"/>
    <w:p w14:paraId="71159FDF" w14:textId="77777777" w:rsidR="00093F31" w:rsidRDefault="00093F31" w:rsidP="00093F31"/>
    <w:p w14:paraId="5618568E" w14:textId="77777777" w:rsidR="00093F31" w:rsidRDefault="00093F31" w:rsidP="00093F31">
      <w:pPr>
        <w:pBdr>
          <w:top w:val="single" w:sz="4" w:space="1" w:color="auto"/>
          <w:left w:val="single" w:sz="4" w:space="4" w:color="auto"/>
          <w:bottom w:val="single" w:sz="4" w:space="1" w:color="auto"/>
          <w:right w:val="single" w:sz="4" w:space="4" w:color="auto"/>
        </w:pBdr>
        <w:ind w:left="1440" w:right="1440"/>
        <w:jc w:val="center"/>
      </w:pPr>
      <w:r>
        <w:t>NOTICE</w:t>
      </w:r>
    </w:p>
    <w:p w14:paraId="7EBD58D4" w14:textId="5F8CC460" w:rsidR="00093F31" w:rsidRDefault="00093F31" w:rsidP="00093F31">
      <w:pPr>
        <w:pBdr>
          <w:top w:val="single" w:sz="4" w:space="1" w:color="auto"/>
          <w:left w:val="single" w:sz="4" w:space="4" w:color="auto"/>
          <w:bottom w:val="single" w:sz="4" w:space="1" w:color="auto"/>
          <w:right w:val="single" w:sz="4" w:space="4" w:color="auto"/>
        </w:pBdr>
        <w:ind w:left="1440" w:right="1440"/>
      </w:pPr>
      <w:r>
        <w:t xml:space="preserve">This document is disseminated under the sponsorship of the Department of Defense in the interest of information exchange.  The United States Government assumes no liability for its contents or use thereof. </w:t>
      </w:r>
      <w:r w:rsidRPr="002716E5">
        <w:t>Any opinions, findings and conclusions, or recommendations expressed in this material do not necessarily reflect the views or policies of the United States Government, nor does mention of trade names, commercial products, or organizations imply endorsement by the United States Government</w:t>
      </w:r>
      <w:r>
        <w:t xml:space="preserve">.  </w:t>
      </w:r>
      <w:r w:rsidRPr="002716E5">
        <w:t>The United States Government assumes no liability for the content or use of the material contained in this document</w:t>
      </w:r>
      <w:r>
        <w:t>.</w:t>
      </w:r>
    </w:p>
    <w:p w14:paraId="4105B5A7" w14:textId="77777777" w:rsidR="00093F31" w:rsidRDefault="00093F31" w:rsidP="00093F31">
      <w:pPr>
        <w:pBdr>
          <w:top w:val="single" w:sz="4" w:space="1" w:color="auto"/>
          <w:left w:val="single" w:sz="4" w:space="4" w:color="auto"/>
          <w:bottom w:val="single" w:sz="4" w:space="1" w:color="auto"/>
          <w:right w:val="single" w:sz="4" w:space="4" w:color="auto"/>
        </w:pBdr>
        <w:ind w:left="1440" w:right="1440"/>
        <w:jc w:val="center"/>
      </w:pPr>
    </w:p>
    <w:p w14:paraId="13168C3B" w14:textId="77777777" w:rsidR="00093F31" w:rsidRDefault="00093F31" w:rsidP="00093F31"/>
    <w:p w14:paraId="630E6EA0" w14:textId="77777777" w:rsidR="00093F31" w:rsidRDefault="00093F31" w:rsidP="00093F31"/>
    <w:p w14:paraId="3BB6DCFF" w14:textId="77777777" w:rsidR="00093F31" w:rsidRDefault="00093F31" w:rsidP="00093F31">
      <w:pPr>
        <w:pBdr>
          <w:top w:val="single" w:sz="4" w:space="1" w:color="auto"/>
          <w:left w:val="single" w:sz="4" w:space="4" w:color="auto"/>
          <w:bottom w:val="single" w:sz="4" w:space="1" w:color="auto"/>
          <w:right w:val="single" w:sz="4" w:space="4" w:color="auto"/>
        </w:pBdr>
        <w:ind w:left="1440" w:right="1440"/>
        <w:jc w:val="center"/>
      </w:pPr>
      <w:r>
        <w:br/>
        <w:t>NOTICE</w:t>
      </w:r>
    </w:p>
    <w:p w14:paraId="7148F98D" w14:textId="77777777" w:rsidR="00093F31" w:rsidRDefault="00093F31" w:rsidP="00093F31">
      <w:pPr>
        <w:pBdr>
          <w:top w:val="single" w:sz="4" w:space="1" w:color="auto"/>
          <w:left w:val="single" w:sz="4" w:space="4" w:color="auto"/>
          <w:bottom w:val="single" w:sz="4" w:space="1" w:color="auto"/>
          <w:right w:val="single" w:sz="4" w:space="4" w:color="auto"/>
        </w:pBdr>
        <w:ind w:left="1440" w:right="1440"/>
      </w:pPr>
      <w:r>
        <w:t>The United States Government does not endorse products or manufacturers. Trade or manufacturers’ names appear herein solely because they are considered essential to the objective of this report.</w:t>
      </w:r>
    </w:p>
    <w:p w14:paraId="179A8B0A" w14:textId="77777777" w:rsidR="00093F31" w:rsidRDefault="00093F31" w:rsidP="00093F31">
      <w:pPr>
        <w:pBdr>
          <w:top w:val="single" w:sz="4" w:space="1" w:color="auto"/>
          <w:left w:val="single" w:sz="4" w:space="4" w:color="auto"/>
          <w:bottom w:val="single" w:sz="4" w:space="1" w:color="auto"/>
          <w:right w:val="single" w:sz="4" w:space="4" w:color="auto"/>
        </w:pBdr>
        <w:ind w:left="1440" w:right="1440"/>
        <w:jc w:val="center"/>
      </w:pPr>
    </w:p>
    <w:p w14:paraId="1ED4B901" w14:textId="77777777" w:rsidR="00093F31" w:rsidRDefault="00093F31" w:rsidP="00093F31"/>
    <w:p w14:paraId="61CA21F2" w14:textId="77777777" w:rsidR="00093F31" w:rsidRDefault="00093F31" w:rsidP="00093F31">
      <w:r>
        <w:t xml:space="preserve"> </w:t>
      </w:r>
    </w:p>
    <w:p w14:paraId="22851ECD" w14:textId="77777777" w:rsidR="00093F31" w:rsidRDefault="00093F31" w:rsidP="00093F31">
      <w:pPr>
        <w:sectPr w:rsidR="00093F31" w:rsidSect="00093F31">
          <w:headerReference w:type="default" r:id="rId9"/>
          <w:footerReference w:type="even" r:id="rId10"/>
          <w:footerReference w:type="default" r:id="rId11"/>
          <w:footerReference w:type="first" r:id="rId12"/>
          <w:pgSz w:w="12240" w:h="15840" w:code="1"/>
          <w:pgMar w:top="1440" w:right="1440" w:bottom="1440" w:left="1440" w:header="720" w:footer="720" w:gutter="0"/>
          <w:pgNumType w:fmt="lowerRoman" w:start="1"/>
          <w:cols w:space="720"/>
          <w:noEndnote/>
        </w:sect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20" w:type="dxa"/>
          <w:right w:w="120" w:type="dxa"/>
        </w:tblCellMar>
        <w:tblLook w:val="0000" w:firstRow="0" w:lastRow="0" w:firstColumn="0" w:lastColumn="0" w:noHBand="0" w:noVBand="0"/>
      </w:tblPr>
      <w:tblGrid>
        <w:gridCol w:w="2678"/>
        <w:gridCol w:w="893"/>
        <w:gridCol w:w="1785"/>
        <w:gridCol w:w="1786"/>
        <w:gridCol w:w="634"/>
        <w:gridCol w:w="258"/>
        <w:gridCol w:w="2680"/>
      </w:tblGrid>
      <w:tr w:rsidR="00093F31" w14:paraId="13503B31" w14:textId="77777777" w:rsidTr="00093F31">
        <w:trPr>
          <w:jc w:val="center"/>
        </w:trPr>
        <w:tc>
          <w:tcPr>
            <w:tcW w:w="7142" w:type="dxa"/>
            <w:gridSpan w:val="4"/>
          </w:tcPr>
          <w:p w14:paraId="67FB68CD" w14:textId="77777777" w:rsidR="00093F31" w:rsidRDefault="00093F31" w:rsidP="00093F31">
            <w:pPr>
              <w:spacing w:before="60" w:after="60"/>
              <w:jc w:val="center"/>
              <w:rPr>
                <w:rFonts w:ascii="Arial" w:hAnsi="Arial"/>
                <w:b/>
                <w:sz w:val="28"/>
              </w:rPr>
            </w:pPr>
            <w:r>
              <w:rPr>
                <w:rFonts w:ascii="Arial" w:hAnsi="Arial"/>
                <w:b/>
                <w:sz w:val="28"/>
              </w:rPr>
              <w:lastRenderedPageBreak/>
              <w:t>REPORT DOCUMENTATION PAGE</w:t>
            </w:r>
          </w:p>
        </w:tc>
        <w:tc>
          <w:tcPr>
            <w:tcW w:w="3572" w:type="dxa"/>
            <w:gridSpan w:val="3"/>
          </w:tcPr>
          <w:p w14:paraId="32F06182" w14:textId="77777777" w:rsidR="00093F31" w:rsidRDefault="00093F31" w:rsidP="00093F31">
            <w:pPr>
              <w:tabs>
                <w:tab w:val="center" w:pos="1666"/>
              </w:tabs>
              <w:suppressAutoHyphens/>
              <w:spacing w:before="90"/>
              <w:rPr>
                <w:rFonts w:ascii="Arial" w:hAnsi="Arial"/>
                <w:i/>
                <w:sz w:val="20"/>
              </w:rPr>
            </w:pPr>
            <w:r>
              <w:rPr>
                <w:i/>
                <w:sz w:val="20"/>
              </w:rPr>
              <w:tab/>
            </w:r>
            <w:r>
              <w:rPr>
                <w:rFonts w:ascii="Arial" w:hAnsi="Arial"/>
                <w:i/>
                <w:sz w:val="20"/>
              </w:rPr>
              <w:t>Form Approved</w:t>
            </w:r>
          </w:p>
          <w:p w14:paraId="4AD97452" w14:textId="77777777" w:rsidR="00093F31" w:rsidRDefault="00093F31" w:rsidP="00093F31">
            <w:pPr>
              <w:tabs>
                <w:tab w:val="center" w:pos="1666"/>
              </w:tabs>
              <w:suppressAutoHyphens/>
              <w:spacing w:after="54"/>
              <w:rPr>
                <w:i/>
                <w:sz w:val="20"/>
              </w:rPr>
            </w:pPr>
            <w:r>
              <w:rPr>
                <w:rFonts w:ascii="Arial" w:hAnsi="Arial"/>
                <w:i/>
                <w:sz w:val="20"/>
              </w:rPr>
              <w:tab/>
              <w:t>OMB No. 0704-0188</w:t>
            </w:r>
          </w:p>
        </w:tc>
      </w:tr>
      <w:tr w:rsidR="00093F31" w14:paraId="5934FD6F" w14:textId="77777777" w:rsidTr="00093F31">
        <w:trPr>
          <w:trHeight w:val="804"/>
          <w:jc w:val="center"/>
        </w:trPr>
        <w:tc>
          <w:tcPr>
            <w:tcW w:w="10714" w:type="dxa"/>
            <w:gridSpan w:val="7"/>
          </w:tcPr>
          <w:p w14:paraId="07FB92A2" w14:textId="77777777" w:rsidR="00093F31" w:rsidRPr="00344F59" w:rsidRDefault="00093F31" w:rsidP="00093F31">
            <w:pPr>
              <w:tabs>
                <w:tab w:val="left" w:pos="-720"/>
              </w:tabs>
              <w:suppressAutoHyphens/>
              <w:spacing w:before="90"/>
              <w:rPr>
                <w:rFonts w:ascii="Arial Narrow" w:hAnsi="Arial Narrow"/>
                <w:sz w:val="16"/>
                <w:szCs w:val="16"/>
              </w:rPr>
            </w:pPr>
            <w:r w:rsidRPr="00344F59">
              <w:rPr>
                <w:rFonts w:ascii="Arial Narrow" w:hAnsi="Arial Narrow"/>
                <w:sz w:val="16"/>
                <w:szCs w:val="16"/>
              </w:rPr>
              <w:t>Public reporting burden for this collection of information is estimated to average 1 hour per response, including the time for reviewing instructions, searching existing data sources, gathering and maintaining the data needed, and completing and reviewing the collection of information.  Send comments regarding this burden estimate or any other aspect of this collection of information, including suggestions for reducing this burden, to Washington Headquarters Services, Directorate for Information Operations and Reports, 1215 Jefferson Davis Highway, Suite 1204, Arlington, VA 22202-4302, and to the Office of Management and Budget, Paperwork Reduction Project (0704-0188), Washington, DC 20503.</w:t>
            </w:r>
          </w:p>
        </w:tc>
      </w:tr>
      <w:tr w:rsidR="00093F31" w14:paraId="2C030F1D" w14:textId="77777777" w:rsidTr="00093F31">
        <w:trPr>
          <w:trHeight w:val="669"/>
          <w:jc w:val="center"/>
        </w:trPr>
        <w:tc>
          <w:tcPr>
            <w:tcW w:w="3571" w:type="dxa"/>
            <w:gridSpan w:val="2"/>
          </w:tcPr>
          <w:p w14:paraId="60EB6815" w14:textId="77777777" w:rsidR="00093F31" w:rsidRDefault="00093F31" w:rsidP="00093F31">
            <w:pPr>
              <w:pStyle w:val="BodyText3"/>
              <w:tabs>
                <w:tab w:val="left" w:pos="-720"/>
              </w:tabs>
              <w:suppressAutoHyphens/>
              <w:spacing w:before="90" w:after="60"/>
              <w:rPr>
                <w:rFonts w:ascii="Arial" w:hAnsi="Arial"/>
              </w:rPr>
            </w:pPr>
            <w:r>
              <w:rPr>
                <w:rFonts w:ascii="Arial" w:hAnsi="Arial"/>
              </w:rPr>
              <w:t>1. AGENCY USE ONLY (Leave blank)</w:t>
            </w:r>
          </w:p>
          <w:p w14:paraId="4204E8E3" w14:textId="77777777" w:rsidR="00093F31" w:rsidRDefault="00093F31" w:rsidP="00093F31">
            <w:pPr>
              <w:tabs>
                <w:tab w:val="left" w:pos="-720"/>
              </w:tabs>
              <w:suppressAutoHyphens/>
              <w:spacing w:after="54"/>
              <w:rPr>
                <w:sz w:val="18"/>
              </w:rPr>
            </w:pPr>
          </w:p>
        </w:tc>
        <w:tc>
          <w:tcPr>
            <w:tcW w:w="3571" w:type="dxa"/>
            <w:gridSpan w:val="2"/>
          </w:tcPr>
          <w:p w14:paraId="51671E96" w14:textId="77777777" w:rsidR="00093F31" w:rsidRDefault="00093F31" w:rsidP="00093F31">
            <w:pPr>
              <w:pStyle w:val="BodyText3"/>
              <w:tabs>
                <w:tab w:val="left" w:pos="-720"/>
              </w:tabs>
              <w:suppressAutoHyphens/>
              <w:spacing w:before="90" w:after="60"/>
            </w:pPr>
            <w:r>
              <w:rPr>
                <w:rFonts w:ascii="Arial" w:hAnsi="Arial"/>
              </w:rPr>
              <w:t>2. REPORT DATE</w:t>
            </w:r>
          </w:p>
          <w:p w14:paraId="7C0D3D53" w14:textId="6CCEB530" w:rsidR="00093F31" w:rsidRDefault="00E73CAE" w:rsidP="00093F31">
            <w:pPr>
              <w:tabs>
                <w:tab w:val="center" w:pos="1666"/>
              </w:tabs>
              <w:suppressAutoHyphens/>
              <w:jc w:val="center"/>
              <w:rPr>
                <w:sz w:val="20"/>
              </w:rPr>
            </w:pPr>
            <w:r>
              <w:rPr>
                <w:sz w:val="20"/>
              </w:rPr>
              <w:t>September 19, 2016</w:t>
            </w:r>
          </w:p>
        </w:tc>
        <w:tc>
          <w:tcPr>
            <w:tcW w:w="3572" w:type="dxa"/>
            <w:gridSpan w:val="3"/>
          </w:tcPr>
          <w:p w14:paraId="22F69B61" w14:textId="77777777" w:rsidR="00093F31" w:rsidRDefault="00093F31" w:rsidP="00093F31">
            <w:pPr>
              <w:pStyle w:val="BodyText3"/>
              <w:tabs>
                <w:tab w:val="left" w:pos="-720"/>
              </w:tabs>
              <w:suppressAutoHyphens/>
              <w:spacing w:before="90" w:after="60"/>
            </w:pPr>
            <w:r>
              <w:rPr>
                <w:rFonts w:ascii="Arial" w:hAnsi="Arial"/>
              </w:rPr>
              <w:t>3. REPORT TYPE AND DATES COVERED</w:t>
            </w:r>
          </w:p>
          <w:p w14:paraId="69B3A663" w14:textId="77777777" w:rsidR="00093F31" w:rsidRDefault="00093F31" w:rsidP="00093F31">
            <w:pPr>
              <w:tabs>
                <w:tab w:val="center" w:pos="1666"/>
              </w:tabs>
              <w:suppressAutoHyphens/>
              <w:jc w:val="center"/>
              <w:rPr>
                <w:sz w:val="20"/>
              </w:rPr>
            </w:pPr>
            <w:r>
              <w:rPr>
                <w:sz w:val="20"/>
              </w:rPr>
              <w:t>Technical Report</w:t>
            </w:r>
          </w:p>
        </w:tc>
      </w:tr>
      <w:tr w:rsidR="00093F31" w14:paraId="685AFEEE" w14:textId="77777777" w:rsidTr="00093F31">
        <w:trPr>
          <w:cantSplit/>
          <w:jc w:val="center"/>
        </w:trPr>
        <w:tc>
          <w:tcPr>
            <w:tcW w:w="7776" w:type="dxa"/>
            <w:gridSpan w:val="5"/>
          </w:tcPr>
          <w:p w14:paraId="0C679BA3" w14:textId="77777777" w:rsidR="00093F31" w:rsidRDefault="00093F31" w:rsidP="00093F31">
            <w:pPr>
              <w:pStyle w:val="BodyText3"/>
              <w:tabs>
                <w:tab w:val="left" w:pos="-720"/>
              </w:tabs>
              <w:suppressAutoHyphens/>
              <w:spacing w:before="90" w:after="60"/>
            </w:pPr>
            <w:r>
              <w:rPr>
                <w:rFonts w:ascii="Arial" w:hAnsi="Arial"/>
              </w:rPr>
              <w:t>4. TITLE AND SUBTITLE</w:t>
            </w:r>
          </w:p>
          <w:p w14:paraId="7DCA765B" w14:textId="4857FEF6" w:rsidR="00093F31" w:rsidRPr="00AE1A85" w:rsidRDefault="00E73CAE" w:rsidP="00093F31">
            <w:pPr>
              <w:tabs>
                <w:tab w:val="center" w:pos="1666"/>
              </w:tabs>
              <w:suppressAutoHyphens/>
              <w:rPr>
                <w:b/>
                <w:sz w:val="18"/>
                <w:szCs w:val="18"/>
              </w:rPr>
            </w:pPr>
            <w:r w:rsidRPr="00E73CAE">
              <w:rPr>
                <w:b/>
                <w:sz w:val="18"/>
                <w:szCs w:val="18"/>
              </w:rPr>
              <w:t>DEVELOPMENT OF ANISOTROPIC MATERIAL MODELS TEST PLAN</w:t>
            </w:r>
          </w:p>
        </w:tc>
        <w:tc>
          <w:tcPr>
            <w:tcW w:w="2938" w:type="dxa"/>
            <w:gridSpan w:val="2"/>
            <w:vMerge w:val="restart"/>
          </w:tcPr>
          <w:p w14:paraId="5B2B7F76" w14:textId="77777777" w:rsidR="00093F31" w:rsidRDefault="00093F31" w:rsidP="00093F31">
            <w:pPr>
              <w:pStyle w:val="EndnoteText"/>
              <w:tabs>
                <w:tab w:val="left" w:pos="-720"/>
              </w:tabs>
              <w:suppressAutoHyphens/>
              <w:spacing w:before="90" w:line="240" w:lineRule="auto"/>
            </w:pPr>
            <w:r>
              <w:t>5. FUNDING NUMBERS</w:t>
            </w:r>
          </w:p>
          <w:p w14:paraId="2EC5BC31" w14:textId="77777777" w:rsidR="00093F31" w:rsidRDefault="00093F31" w:rsidP="00093F31">
            <w:pPr>
              <w:tabs>
                <w:tab w:val="left" w:pos="-720"/>
              </w:tabs>
              <w:suppressAutoHyphens/>
              <w:rPr>
                <w:sz w:val="18"/>
              </w:rPr>
            </w:pPr>
          </w:p>
          <w:p w14:paraId="72D173F9" w14:textId="77777777" w:rsidR="00093F31" w:rsidRDefault="00093F31" w:rsidP="00093F31">
            <w:pPr>
              <w:tabs>
                <w:tab w:val="center" w:pos="1666"/>
              </w:tabs>
              <w:suppressAutoHyphens/>
              <w:rPr>
                <w:sz w:val="20"/>
              </w:rPr>
            </w:pPr>
          </w:p>
        </w:tc>
      </w:tr>
      <w:tr w:rsidR="00093F31" w14:paraId="12CE4F1C" w14:textId="77777777" w:rsidTr="00093F31">
        <w:trPr>
          <w:cantSplit/>
          <w:jc w:val="center"/>
        </w:trPr>
        <w:tc>
          <w:tcPr>
            <w:tcW w:w="7776" w:type="dxa"/>
            <w:gridSpan w:val="5"/>
          </w:tcPr>
          <w:p w14:paraId="05F2EAD3" w14:textId="77777777" w:rsidR="00093F31" w:rsidRDefault="00093F31" w:rsidP="00093F31">
            <w:pPr>
              <w:pStyle w:val="BodyText3"/>
              <w:tabs>
                <w:tab w:val="left" w:pos="-720"/>
              </w:tabs>
              <w:suppressAutoHyphens/>
              <w:spacing w:before="90" w:after="60"/>
            </w:pPr>
            <w:r>
              <w:rPr>
                <w:rFonts w:ascii="Arial" w:hAnsi="Arial"/>
              </w:rPr>
              <w:t>6. AUTHOR(S)</w:t>
            </w:r>
          </w:p>
          <w:p w14:paraId="53274584" w14:textId="377D95D2" w:rsidR="00093F31" w:rsidRPr="00AE1A85" w:rsidRDefault="00044F7A" w:rsidP="00E73CAE">
            <w:pPr>
              <w:pStyle w:val="BodyText"/>
              <w:rPr>
                <w:sz w:val="18"/>
                <w:szCs w:val="18"/>
                <w:lang w:eastAsia="zh-CN"/>
              </w:rPr>
            </w:pPr>
            <w:r>
              <w:rPr>
                <w:sz w:val="18"/>
                <w:szCs w:val="18"/>
              </w:rPr>
              <w:t xml:space="preserve">Erol Tutumluer, </w:t>
            </w:r>
            <w:r w:rsidR="00E73CAE">
              <w:rPr>
                <w:sz w:val="18"/>
                <w:szCs w:val="18"/>
              </w:rPr>
              <w:t xml:space="preserve">Hasan Kazmee, </w:t>
            </w:r>
            <w:r>
              <w:rPr>
                <w:sz w:val="18"/>
                <w:szCs w:val="18"/>
              </w:rPr>
              <w:t>and Debakanta Mishra</w:t>
            </w:r>
          </w:p>
        </w:tc>
        <w:tc>
          <w:tcPr>
            <w:tcW w:w="2938" w:type="dxa"/>
            <w:gridSpan w:val="2"/>
            <w:vMerge/>
          </w:tcPr>
          <w:p w14:paraId="24A2C0E1" w14:textId="77777777" w:rsidR="00093F31" w:rsidRDefault="00093F31" w:rsidP="00093F31">
            <w:pPr>
              <w:tabs>
                <w:tab w:val="left" w:pos="-720"/>
              </w:tabs>
              <w:suppressAutoHyphens/>
              <w:spacing w:before="90" w:after="54"/>
              <w:rPr>
                <w:sz w:val="20"/>
              </w:rPr>
            </w:pPr>
          </w:p>
        </w:tc>
      </w:tr>
      <w:tr w:rsidR="00093F31" w14:paraId="06BEE4A5" w14:textId="77777777" w:rsidTr="00093F31">
        <w:trPr>
          <w:trHeight w:val="597"/>
          <w:jc w:val="center"/>
        </w:trPr>
        <w:tc>
          <w:tcPr>
            <w:tcW w:w="7776" w:type="dxa"/>
            <w:gridSpan w:val="5"/>
          </w:tcPr>
          <w:p w14:paraId="0FBD90B5" w14:textId="77777777" w:rsidR="00093F31" w:rsidRDefault="00093F31" w:rsidP="00093F31">
            <w:pPr>
              <w:pStyle w:val="BodyText3"/>
              <w:tabs>
                <w:tab w:val="left" w:pos="-720"/>
              </w:tabs>
              <w:suppressAutoHyphens/>
              <w:spacing w:before="90" w:after="60"/>
            </w:pPr>
            <w:r>
              <w:rPr>
                <w:rFonts w:ascii="Arial" w:hAnsi="Arial"/>
              </w:rPr>
              <w:t>7. PERFORMING ORGANIZATION NAME(S) AND ADDRESS(ES)</w:t>
            </w:r>
          </w:p>
          <w:p w14:paraId="766537AF" w14:textId="77777777" w:rsidR="00093F31" w:rsidRDefault="00093F31" w:rsidP="00093F31">
            <w:pPr>
              <w:tabs>
                <w:tab w:val="left" w:pos="-720"/>
              </w:tabs>
              <w:suppressAutoHyphens/>
              <w:rPr>
                <w:sz w:val="18"/>
                <w:szCs w:val="18"/>
              </w:rPr>
            </w:pPr>
            <w:r w:rsidRPr="00AE1A85">
              <w:rPr>
                <w:sz w:val="18"/>
                <w:szCs w:val="18"/>
              </w:rPr>
              <w:t>University of Illinois Urbana-Champaign, 1901 S</w:t>
            </w:r>
            <w:r>
              <w:rPr>
                <w:sz w:val="18"/>
                <w:szCs w:val="18"/>
              </w:rPr>
              <w:t>outh</w:t>
            </w:r>
            <w:r w:rsidRPr="00AE1A85">
              <w:rPr>
                <w:sz w:val="18"/>
                <w:szCs w:val="18"/>
              </w:rPr>
              <w:t xml:space="preserve"> 1</w:t>
            </w:r>
            <w:r w:rsidRPr="00AE1A85">
              <w:rPr>
                <w:sz w:val="18"/>
                <w:szCs w:val="18"/>
                <w:vertAlign w:val="superscript"/>
              </w:rPr>
              <w:t>st</w:t>
            </w:r>
            <w:r>
              <w:rPr>
                <w:sz w:val="18"/>
                <w:szCs w:val="18"/>
              </w:rPr>
              <w:t xml:space="preserve"> </w:t>
            </w:r>
            <w:r w:rsidRPr="00AE1A85">
              <w:rPr>
                <w:sz w:val="18"/>
                <w:szCs w:val="18"/>
              </w:rPr>
              <w:t>St</w:t>
            </w:r>
            <w:r>
              <w:rPr>
                <w:sz w:val="18"/>
                <w:szCs w:val="18"/>
              </w:rPr>
              <w:t>reet</w:t>
            </w:r>
            <w:r w:rsidRPr="00AE1A85">
              <w:rPr>
                <w:sz w:val="18"/>
                <w:szCs w:val="18"/>
              </w:rPr>
              <w:t xml:space="preserve"> S</w:t>
            </w:r>
            <w:r>
              <w:rPr>
                <w:sz w:val="18"/>
                <w:szCs w:val="18"/>
              </w:rPr>
              <w:t>ui</w:t>
            </w:r>
            <w:r w:rsidRPr="00AE1A85">
              <w:rPr>
                <w:sz w:val="18"/>
                <w:szCs w:val="18"/>
              </w:rPr>
              <w:t>te A</w:t>
            </w:r>
          </w:p>
          <w:p w14:paraId="24161CCD" w14:textId="77777777" w:rsidR="00093F31" w:rsidRPr="00AE1A85" w:rsidRDefault="00093F31" w:rsidP="00093F31">
            <w:pPr>
              <w:tabs>
                <w:tab w:val="left" w:pos="-720"/>
              </w:tabs>
              <w:suppressAutoHyphens/>
              <w:rPr>
                <w:sz w:val="18"/>
                <w:szCs w:val="18"/>
              </w:rPr>
            </w:pPr>
            <w:r w:rsidRPr="00AE1A85">
              <w:rPr>
                <w:sz w:val="18"/>
                <w:szCs w:val="18"/>
              </w:rPr>
              <w:t>Champaign, IL 61820-7473</w:t>
            </w:r>
          </w:p>
        </w:tc>
        <w:tc>
          <w:tcPr>
            <w:tcW w:w="2938" w:type="dxa"/>
            <w:gridSpan w:val="2"/>
          </w:tcPr>
          <w:p w14:paraId="7F5BB16C" w14:textId="77777777" w:rsidR="00093F31" w:rsidRDefault="00093F31" w:rsidP="00093F31">
            <w:pPr>
              <w:pStyle w:val="BodyText3"/>
              <w:tabs>
                <w:tab w:val="left" w:pos="-720"/>
              </w:tabs>
              <w:suppressAutoHyphens/>
              <w:spacing w:before="90" w:after="60"/>
            </w:pPr>
            <w:r>
              <w:rPr>
                <w:rFonts w:ascii="Arial" w:hAnsi="Arial"/>
              </w:rPr>
              <w:t>8.  PERFORMING ORGANIZATION REPORT NUMBER</w:t>
            </w:r>
          </w:p>
          <w:p w14:paraId="7BB26AFA" w14:textId="77777777" w:rsidR="00093F31" w:rsidRDefault="00093F31" w:rsidP="00093F31">
            <w:pPr>
              <w:spacing w:before="120"/>
              <w:ind w:left="29"/>
              <w:rPr>
                <w:sz w:val="20"/>
              </w:rPr>
            </w:pPr>
          </w:p>
        </w:tc>
      </w:tr>
      <w:tr w:rsidR="00093F31" w14:paraId="03B3F51E" w14:textId="77777777" w:rsidTr="00093F31">
        <w:trPr>
          <w:jc w:val="center"/>
        </w:trPr>
        <w:tc>
          <w:tcPr>
            <w:tcW w:w="7776" w:type="dxa"/>
            <w:gridSpan w:val="5"/>
          </w:tcPr>
          <w:p w14:paraId="6456501A" w14:textId="77777777" w:rsidR="00093F31" w:rsidRDefault="00093F31" w:rsidP="00093F31">
            <w:pPr>
              <w:pStyle w:val="BodyText3"/>
              <w:tabs>
                <w:tab w:val="left" w:pos="-720"/>
              </w:tabs>
              <w:suppressAutoHyphens/>
              <w:spacing w:before="90" w:after="60"/>
            </w:pPr>
            <w:r>
              <w:rPr>
                <w:rFonts w:ascii="Arial" w:hAnsi="Arial"/>
              </w:rPr>
              <w:t>9. SPONSORING/MONITORING AGENCY NAME(S) AND ADDRESS(ES)</w:t>
            </w:r>
          </w:p>
          <w:p w14:paraId="5E4BDE32" w14:textId="57164E98" w:rsidR="00093F31" w:rsidRPr="00AE1A85" w:rsidRDefault="00093F31" w:rsidP="00093F31">
            <w:pPr>
              <w:tabs>
                <w:tab w:val="left" w:pos="-720"/>
              </w:tabs>
              <w:suppressAutoHyphens/>
              <w:rPr>
                <w:sz w:val="18"/>
                <w:szCs w:val="18"/>
              </w:rPr>
            </w:pPr>
            <w:r w:rsidRPr="00AE1A85">
              <w:rPr>
                <w:sz w:val="18"/>
                <w:szCs w:val="18"/>
              </w:rPr>
              <w:t xml:space="preserve">U.S. </w:t>
            </w:r>
            <w:r w:rsidR="00E73CAE">
              <w:rPr>
                <w:sz w:val="18"/>
                <w:szCs w:val="18"/>
              </w:rPr>
              <w:t xml:space="preserve">Army Engineer Research and Development Center </w:t>
            </w:r>
          </w:p>
          <w:p w14:paraId="1F97FB75" w14:textId="2879582D" w:rsidR="00093F31" w:rsidRPr="00AE1A85" w:rsidRDefault="00E73CAE" w:rsidP="00093F31">
            <w:pPr>
              <w:tabs>
                <w:tab w:val="left" w:pos="-720"/>
              </w:tabs>
              <w:suppressAutoHyphens/>
              <w:rPr>
                <w:sz w:val="18"/>
                <w:szCs w:val="18"/>
              </w:rPr>
            </w:pPr>
            <w:r>
              <w:rPr>
                <w:sz w:val="18"/>
                <w:szCs w:val="18"/>
              </w:rPr>
              <w:t>CEERD-GM-A, 3090 Halls Ferry Road</w:t>
            </w:r>
          </w:p>
          <w:p w14:paraId="2496826F" w14:textId="3EB92352" w:rsidR="00093F31" w:rsidRDefault="00E73CAE" w:rsidP="00093F31">
            <w:pPr>
              <w:tabs>
                <w:tab w:val="left" w:pos="-720"/>
              </w:tabs>
              <w:suppressAutoHyphens/>
              <w:spacing w:after="60"/>
              <w:rPr>
                <w:sz w:val="20"/>
              </w:rPr>
            </w:pPr>
            <w:r>
              <w:rPr>
                <w:sz w:val="18"/>
                <w:szCs w:val="18"/>
              </w:rPr>
              <w:t>Vicksburg, Mississippi, 39180</w:t>
            </w:r>
          </w:p>
        </w:tc>
        <w:tc>
          <w:tcPr>
            <w:tcW w:w="2938" w:type="dxa"/>
            <w:gridSpan w:val="2"/>
          </w:tcPr>
          <w:p w14:paraId="3D16A860" w14:textId="77777777" w:rsidR="00093F31" w:rsidRDefault="00093F31" w:rsidP="00093F31">
            <w:pPr>
              <w:pStyle w:val="BodyText3"/>
              <w:tabs>
                <w:tab w:val="left" w:pos="-720"/>
              </w:tabs>
              <w:suppressAutoHyphens/>
              <w:spacing w:before="90" w:after="60"/>
            </w:pPr>
            <w:r>
              <w:rPr>
                <w:rFonts w:ascii="Arial" w:hAnsi="Arial"/>
              </w:rPr>
              <w:t>10. SPONSORING/MONITORING</w:t>
            </w:r>
            <w:r>
              <w:rPr>
                <w:rFonts w:ascii="Arial" w:hAnsi="Arial"/>
              </w:rPr>
              <w:br/>
              <w:t xml:space="preserve"> AGENCY REPORT NUMBER</w:t>
            </w:r>
          </w:p>
          <w:p w14:paraId="294652BA" w14:textId="77777777" w:rsidR="00093F31" w:rsidRDefault="00093F31" w:rsidP="00093F31">
            <w:pPr>
              <w:tabs>
                <w:tab w:val="left" w:pos="-720"/>
              </w:tabs>
              <w:suppressAutoHyphens/>
              <w:rPr>
                <w:sz w:val="20"/>
              </w:rPr>
            </w:pPr>
          </w:p>
          <w:p w14:paraId="09E079F9" w14:textId="4E2CC871" w:rsidR="00093F31" w:rsidRPr="009473B6" w:rsidRDefault="00093F31" w:rsidP="00093F31">
            <w:pPr>
              <w:tabs>
                <w:tab w:val="left" w:pos="-720"/>
              </w:tabs>
              <w:suppressAutoHyphens/>
              <w:spacing w:after="54"/>
              <w:jc w:val="center"/>
              <w:rPr>
                <w:color w:val="FF0000"/>
                <w:sz w:val="20"/>
              </w:rPr>
            </w:pPr>
            <w:r w:rsidRPr="009473B6">
              <w:rPr>
                <w:rFonts w:ascii="Arial" w:hAnsi="Arial"/>
                <w:color w:val="FF0000"/>
                <w:sz w:val="18"/>
              </w:rPr>
              <w:t>DO</w:t>
            </w:r>
            <w:r>
              <w:rPr>
                <w:rFonts w:ascii="Arial" w:hAnsi="Arial"/>
                <w:color w:val="FF0000"/>
                <w:sz w:val="18"/>
              </w:rPr>
              <w:t>D/XX</w:t>
            </w:r>
            <w:r w:rsidRPr="009473B6">
              <w:rPr>
                <w:rFonts w:ascii="Arial" w:hAnsi="Arial"/>
                <w:color w:val="FF0000"/>
                <w:sz w:val="18"/>
              </w:rPr>
              <w:t>XX</w:t>
            </w:r>
          </w:p>
        </w:tc>
      </w:tr>
      <w:tr w:rsidR="00093F31" w14:paraId="3BF4D5ED" w14:textId="77777777" w:rsidTr="00093F31">
        <w:trPr>
          <w:jc w:val="center"/>
        </w:trPr>
        <w:tc>
          <w:tcPr>
            <w:tcW w:w="10714" w:type="dxa"/>
            <w:gridSpan w:val="7"/>
          </w:tcPr>
          <w:p w14:paraId="29CF2118" w14:textId="77777777" w:rsidR="00093F31" w:rsidRDefault="00093F31" w:rsidP="00093F31">
            <w:pPr>
              <w:pStyle w:val="EndnoteText"/>
              <w:tabs>
                <w:tab w:val="left" w:pos="-720"/>
              </w:tabs>
              <w:suppressAutoHyphens/>
              <w:spacing w:before="90" w:line="240" w:lineRule="auto"/>
            </w:pPr>
            <w:r>
              <w:t>11. SUPPLEMENTARY NOTES</w:t>
            </w:r>
          </w:p>
          <w:p w14:paraId="0A355B1B" w14:textId="77777777" w:rsidR="00093F31" w:rsidRDefault="00093F31" w:rsidP="00093F31">
            <w:pPr>
              <w:tabs>
                <w:tab w:val="left" w:pos="-720"/>
              </w:tabs>
              <w:suppressAutoHyphens/>
              <w:spacing w:after="60"/>
              <w:rPr>
                <w:sz w:val="20"/>
              </w:rPr>
            </w:pPr>
            <w:r>
              <w:rPr>
                <w:sz w:val="20"/>
                <w:lang w:val="de-DE"/>
              </w:rPr>
              <w:t xml:space="preserve">COTR:  </w:t>
            </w:r>
          </w:p>
        </w:tc>
      </w:tr>
      <w:tr w:rsidR="00093F31" w14:paraId="3DDEF2C9" w14:textId="77777777" w:rsidTr="00093F31">
        <w:trPr>
          <w:trHeight w:val="525"/>
          <w:jc w:val="center"/>
        </w:trPr>
        <w:tc>
          <w:tcPr>
            <w:tcW w:w="7776" w:type="dxa"/>
            <w:gridSpan w:val="5"/>
          </w:tcPr>
          <w:p w14:paraId="3ABFCB00" w14:textId="77777777" w:rsidR="00093F31" w:rsidRDefault="00093F31" w:rsidP="00093F31">
            <w:pPr>
              <w:pStyle w:val="BodyText3"/>
              <w:tabs>
                <w:tab w:val="left" w:pos="-720"/>
              </w:tabs>
              <w:suppressAutoHyphens/>
              <w:spacing w:before="90" w:after="60"/>
            </w:pPr>
            <w:r>
              <w:rPr>
                <w:rFonts w:ascii="Arial" w:hAnsi="Arial"/>
              </w:rPr>
              <w:t>12a. DISTRIBUTION/AVAILABILITY STATEMENT</w:t>
            </w:r>
          </w:p>
          <w:p w14:paraId="6ADB9A09" w14:textId="0CFCC46A" w:rsidR="00093F31" w:rsidRPr="00AE1A85" w:rsidRDefault="00093F31" w:rsidP="00093F31">
            <w:pPr>
              <w:pStyle w:val="BodyText3"/>
              <w:spacing w:after="0"/>
              <w:rPr>
                <w:sz w:val="18"/>
                <w:szCs w:val="18"/>
              </w:rPr>
            </w:pPr>
            <w:r w:rsidRPr="00AE1A85">
              <w:rPr>
                <w:sz w:val="18"/>
                <w:szCs w:val="18"/>
              </w:rPr>
              <w:t>This document is available to the publi</w:t>
            </w:r>
            <w:r>
              <w:rPr>
                <w:sz w:val="18"/>
                <w:szCs w:val="18"/>
              </w:rPr>
              <w:t>c</w:t>
            </w:r>
          </w:p>
        </w:tc>
        <w:tc>
          <w:tcPr>
            <w:tcW w:w="2938" w:type="dxa"/>
            <w:gridSpan w:val="2"/>
          </w:tcPr>
          <w:p w14:paraId="05B13FB6" w14:textId="77777777" w:rsidR="00093F31" w:rsidRDefault="00093F31" w:rsidP="00093F31">
            <w:pPr>
              <w:tabs>
                <w:tab w:val="left" w:pos="-720"/>
              </w:tabs>
              <w:suppressAutoHyphens/>
              <w:spacing w:before="90"/>
              <w:rPr>
                <w:sz w:val="20"/>
              </w:rPr>
            </w:pPr>
            <w:r>
              <w:rPr>
                <w:rFonts w:ascii="Arial" w:hAnsi="Arial"/>
                <w:sz w:val="16"/>
              </w:rPr>
              <w:t>12b. DISTRIBUTION CODE</w:t>
            </w:r>
          </w:p>
          <w:p w14:paraId="7BE5E714" w14:textId="77777777" w:rsidR="00093F31" w:rsidRDefault="00093F31" w:rsidP="00093F31">
            <w:pPr>
              <w:tabs>
                <w:tab w:val="left" w:pos="-720"/>
              </w:tabs>
              <w:suppressAutoHyphens/>
              <w:spacing w:after="54"/>
              <w:rPr>
                <w:sz w:val="20"/>
              </w:rPr>
            </w:pPr>
          </w:p>
        </w:tc>
      </w:tr>
      <w:tr w:rsidR="00093F31" w14:paraId="04FE0509" w14:textId="77777777" w:rsidTr="00093F31">
        <w:trPr>
          <w:jc w:val="center"/>
        </w:trPr>
        <w:tc>
          <w:tcPr>
            <w:tcW w:w="10714" w:type="dxa"/>
            <w:gridSpan w:val="7"/>
          </w:tcPr>
          <w:p w14:paraId="2D14E110" w14:textId="77777777" w:rsidR="00093F31" w:rsidRPr="00E42762" w:rsidRDefault="00093F31" w:rsidP="00093F31">
            <w:pPr>
              <w:pStyle w:val="BodyText3"/>
              <w:tabs>
                <w:tab w:val="left" w:pos="-720"/>
              </w:tabs>
              <w:suppressAutoHyphens/>
              <w:spacing w:before="90" w:after="60"/>
              <w:rPr>
                <w:rFonts w:ascii="Arial" w:hAnsi="Arial"/>
              </w:rPr>
            </w:pPr>
            <w:r w:rsidRPr="00E42762">
              <w:rPr>
                <w:rFonts w:ascii="Arial" w:hAnsi="Arial"/>
              </w:rPr>
              <w:t>13. ABSTRACT (Maximum 200 words)</w:t>
            </w:r>
          </w:p>
          <w:p w14:paraId="46DCA247" w14:textId="77777777" w:rsidR="00E24BFA" w:rsidRDefault="00E24BFA" w:rsidP="00093F31">
            <w:pPr>
              <w:pStyle w:val="BodyText3"/>
              <w:spacing w:after="0"/>
              <w:rPr>
                <w:sz w:val="18"/>
                <w:szCs w:val="18"/>
              </w:rPr>
            </w:pPr>
            <w:r w:rsidRPr="00E24BFA">
              <w:rPr>
                <w:sz w:val="18"/>
                <w:szCs w:val="18"/>
              </w:rPr>
              <w:t>The research study undertaken established a simplified approach for predicting anisotropic modulus model parameters as a function of stress states and material properties. Initially, a</w:t>
            </w:r>
            <w:r>
              <w:rPr>
                <w:sz w:val="18"/>
                <w:szCs w:val="18"/>
              </w:rPr>
              <w:t>n aggregate</w:t>
            </w:r>
            <w:r w:rsidRPr="00E24BFA">
              <w:rPr>
                <w:sz w:val="18"/>
                <w:szCs w:val="18"/>
              </w:rPr>
              <w:t xml:space="preserve"> database encompassing 113 different repeated load triaxial tests was prepared. In addition, in depth literature review was conducted to investigate the effect of gradation characteristics, mode of compaction, moisture condition and aggregate shape properties on directional stiffness properties. Several combinations of multiple linear regression analyses were conducted to identify the best fit for the prediction of anisotropic properties. </w:t>
            </w:r>
            <w:r>
              <w:rPr>
                <w:sz w:val="18"/>
                <w:szCs w:val="18"/>
              </w:rPr>
              <w:t>S</w:t>
            </w:r>
            <w:r w:rsidRPr="00E24BFA">
              <w:rPr>
                <w:sz w:val="18"/>
                <w:szCs w:val="18"/>
              </w:rPr>
              <w:t>tatistical correlations were developed successfully to determine horizontal modulus model parameters as a function of material properties and the vertical modulus bulk stress and deviator stress terms. The horizontal to vertical modulus ratios were also predicted at three different stress states. Statistical parameters like the coefficient of determination and root mean square error indicated that the developed correlations provided model predictions with reasonable accuracy. The predictive equations developed as part of the simplified approach of characterizing nonlinear anisotropic stiffness behavior of the granular base/subbase layer provide the ability to more accurately analyze airfield pavements and predict their expected performances. This enables optimized use of different qualities of engineered aggregate structural layers for improved performance within the framework of mechanistic-empirical airfield pavement design procedures.</w:t>
            </w:r>
          </w:p>
          <w:p w14:paraId="5E412A3B" w14:textId="77777777" w:rsidR="00093F31" w:rsidRPr="00E73CAE" w:rsidRDefault="00093F31" w:rsidP="00093F31">
            <w:pPr>
              <w:pStyle w:val="BodyText3"/>
              <w:spacing w:after="0"/>
              <w:rPr>
                <w:highlight w:val="yellow"/>
              </w:rPr>
            </w:pPr>
          </w:p>
        </w:tc>
      </w:tr>
      <w:tr w:rsidR="00093F31" w14:paraId="215D85A3" w14:textId="77777777" w:rsidTr="00093F31">
        <w:trPr>
          <w:cantSplit/>
          <w:jc w:val="center"/>
        </w:trPr>
        <w:tc>
          <w:tcPr>
            <w:tcW w:w="8034" w:type="dxa"/>
            <w:gridSpan w:val="6"/>
            <w:vMerge w:val="restart"/>
          </w:tcPr>
          <w:p w14:paraId="2013D774" w14:textId="77777777" w:rsidR="00093F31" w:rsidRPr="00E42762" w:rsidRDefault="00093F31" w:rsidP="00093F31">
            <w:pPr>
              <w:pStyle w:val="BodyText3"/>
              <w:tabs>
                <w:tab w:val="left" w:pos="-720"/>
              </w:tabs>
              <w:suppressAutoHyphens/>
              <w:spacing w:before="90" w:after="60"/>
            </w:pPr>
            <w:r w:rsidRPr="00E42762">
              <w:rPr>
                <w:rFonts w:ascii="Arial" w:hAnsi="Arial"/>
              </w:rPr>
              <w:t>14. SUBJECT TERMS</w:t>
            </w:r>
          </w:p>
          <w:p w14:paraId="343D44EC" w14:textId="01E5D9F0" w:rsidR="00093F31" w:rsidRPr="00E73CAE" w:rsidRDefault="00E24BFA" w:rsidP="00E42762">
            <w:pPr>
              <w:tabs>
                <w:tab w:val="left" w:pos="-720"/>
              </w:tabs>
              <w:suppressAutoHyphens/>
              <w:rPr>
                <w:sz w:val="18"/>
                <w:szCs w:val="18"/>
                <w:highlight w:val="yellow"/>
                <w:lang w:eastAsia="zh-CN"/>
              </w:rPr>
            </w:pPr>
            <w:r w:rsidRPr="00E42762">
              <w:rPr>
                <w:sz w:val="18"/>
                <w:szCs w:val="18"/>
                <w:lang w:eastAsia="zh-CN"/>
              </w:rPr>
              <w:t>Flexible Airfield Pavements, Unbound Aggregate Base/Subbase</w:t>
            </w:r>
            <w:r w:rsidR="00093F31" w:rsidRPr="00E42762">
              <w:rPr>
                <w:sz w:val="18"/>
                <w:szCs w:val="18"/>
                <w:lang w:eastAsia="zh-CN"/>
              </w:rPr>
              <w:t xml:space="preserve">, </w:t>
            </w:r>
            <w:r w:rsidRPr="00E42762">
              <w:rPr>
                <w:sz w:val="18"/>
                <w:szCs w:val="18"/>
                <w:lang w:eastAsia="zh-CN"/>
              </w:rPr>
              <w:t xml:space="preserve">Resilient Modulus, Anisotropy or Directional Dependency, Advanced Laboratory Testing and Modeling, Simplified Approach, Mechanistic Pavement Analysis, Pavement Design </w:t>
            </w:r>
          </w:p>
        </w:tc>
        <w:tc>
          <w:tcPr>
            <w:tcW w:w="2680" w:type="dxa"/>
          </w:tcPr>
          <w:p w14:paraId="2D89EC06" w14:textId="77777777" w:rsidR="00093F31" w:rsidRPr="00E73CAE" w:rsidRDefault="00093F31" w:rsidP="00093F31">
            <w:pPr>
              <w:pStyle w:val="BodyText3"/>
              <w:tabs>
                <w:tab w:val="left" w:pos="-720"/>
              </w:tabs>
              <w:suppressAutoHyphens/>
              <w:spacing w:before="90" w:after="60"/>
              <w:rPr>
                <w:highlight w:val="yellow"/>
              </w:rPr>
            </w:pPr>
            <w:r w:rsidRPr="00E42762">
              <w:rPr>
                <w:rFonts w:ascii="Arial" w:hAnsi="Arial"/>
              </w:rPr>
              <w:t>15. NUMBER OF PAGES</w:t>
            </w:r>
          </w:p>
          <w:p w14:paraId="1F30774D" w14:textId="77777777" w:rsidR="00093F31" w:rsidRPr="00E73CAE" w:rsidRDefault="00093F31" w:rsidP="00093F31">
            <w:pPr>
              <w:tabs>
                <w:tab w:val="left" w:pos="-720"/>
              </w:tabs>
              <w:suppressAutoHyphens/>
              <w:spacing w:after="54"/>
              <w:jc w:val="center"/>
              <w:rPr>
                <w:color w:val="FF0000"/>
                <w:sz w:val="20"/>
                <w:highlight w:val="yellow"/>
              </w:rPr>
            </w:pPr>
          </w:p>
        </w:tc>
      </w:tr>
      <w:tr w:rsidR="00093F31" w14:paraId="178DFA88" w14:textId="77777777" w:rsidTr="00093F31">
        <w:trPr>
          <w:cantSplit/>
          <w:jc w:val="center"/>
        </w:trPr>
        <w:tc>
          <w:tcPr>
            <w:tcW w:w="8034" w:type="dxa"/>
            <w:gridSpan w:val="6"/>
            <w:vMerge/>
          </w:tcPr>
          <w:p w14:paraId="1BDC8EB1" w14:textId="77777777" w:rsidR="00093F31" w:rsidRDefault="00093F31" w:rsidP="00093F31">
            <w:pPr>
              <w:tabs>
                <w:tab w:val="left" w:pos="-720"/>
              </w:tabs>
              <w:suppressAutoHyphens/>
              <w:spacing w:before="90" w:after="54"/>
            </w:pPr>
          </w:p>
        </w:tc>
        <w:tc>
          <w:tcPr>
            <w:tcW w:w="2680" w:type="dxa"/>
          </w:tcPr>
          <w:p w14:paraId="775AD2EC" w14:textId="77777777" w:rsidR="00093F31" w:rsidRDefault="00093F31" w:rsidP="00093F31">
            <w:pPr>
              <w:pStyle w:val="BodyText3"/>
              <w:tabs>
                <w:tab w:val="left" w:pos="-720"/>
              </w:tabs>
              <w:suppressAutoHyphens/>
              <w:spacing w:before="90" w:after="60"/>
            </w:pPr>
            <w:r>
              <w:rPr>
                <w:rFonts w:ascii="Arial" w:hAnsi="Arial"/>
              </w:rPr>
              <w:t>16. PRICE CODE</w:t>
            </w:r>
          </w:p>
          <w:p w14:paraId="725A9188" w14:textId="77777777" w:rsidR="00093F31" w:rsidRDefault="00093F31" w:rsidP="00093F31">
            <w:pPr>
              <w:tabs>
                <w:tab w:val="left" w:pos="-720"/>
              </w:tabs>
              <w:suppressAutoHyphens/>
              <w:spacing w:after="54"/>
              <w:jc w:val="center"/>
              <w:rPr>
                <w:sz w:val="20"/>
              </w:rPr>
            </w:pPr>
          </w:p>
        </w:tc>
      </w:tr>
      <w:tr w:rsidR="00093F31" w14:paraId="671EED3C" w14:textId="77777777" w:rsidTr="00093F31">
        <w:trPr>
          <w:jc w:val="center"/>
        </w:trPr>
        <w:tc>
          <w:tcPr>
            <w:tcW w:w="2678" w:type="dxa"/>
          </w:tcPr>
          <w:p w14:paraId="3CD0EB14" w14:textId="77777777" w:rsidR="00093F31" w:rsidRDefault="00093F31" w:rsidP="00093F31">
            <w:pPr>
              <w:pStyle w:val="BodyText3"/>
              <w:tabs>
                <w:tab w:val="left" w:pos="-720"/>
              </w:tabs>
              <w:suppressAutoHyphens/>
              <w:spacing w:before="90" w:after="60"/>
            </w:pPr>
            <w:r>
              <w:rPr>
                <w:rFonts w:ascii="Arial" w:hAnsi="Arial"/>
              </w:rPr>
              <w:t>17. SECURITY CLASSIFICATION</w:t>
            </w:r>
            <w:r>
              <w:rPr>
                <w:rFonts w:ascii="Arial" w:hAnsi="Arial"/>
              </w:rPr>
              <w:br/>
              <w:t xml:space="preserve"> OF REPORT</w:t>
            </w:r>
          </w:p>
          <w:p w14:paraId="35D73688" w14:textId="77777777" w:rsidR="00093F31" w:rsidRDefault="00093F31" w:rsidP="00093F31">
            <w:pPr>
              <w:tabs>
                <w:tab w:val="left" w:pos="-720"/>
              </w:tabs>
              <w:suppressAutoHyphens/>
              <w:spacing w:after="54"/>
            </w:pPr>
            <w:r>
              <w:rPr>
                <w:sz w:val="20"/>
              </w:rPr>
              <w:tab/>
              <w:t>Unclassified</w:t>
            </w:r>
          </w:p>
        </w:tc>
        <w:tc>
          <w:tcPr>
            <w:tcW w:w="2678" w:type="dxa"/>
            <w:gridSpan w:val="2"/>
          </w:tcPr>
          <w:p w14:paraId="1C53D833" w14:textId="77777777" w:rsidR="00093F31" w:rsidRDefault="00093F31" w:rsidP="00093F31">
            <w:pPr>
              <w:pStyle w:val="BodyText3"/>
              <w:tabs>
                <w:tab w:val="left" w:pos="-720"/>
              </w:tabs>
              <w:suppressAutoHyphens/>
              <w:spacing w:before="90" w:after="60"/>
            </w:pPr>
            <w:r>
              <w:rPr>
                <w:rFonts w:ascii="Arial" w:hAnsi="Arial"/>
              </w:rPr>
              <w:t>18. SECURITY CLASSIFICATION</w:t>
            </w:r>
            <w:r>
              <w:rPr>
                <w:rFonts w:ascii="Arial" w:hAnsi="Arial"/>
              </w:rPr>
              <w:br/>
              <w:t xml:space="preserve"> OF THIS PAGE</w:t>
            </w:r>
          </w:p>
          <w:p w14:paraId="5799D95E" w14:textId="77777777" w:rsidR="00093F31" w:rsidRDefault="00093F31" w:rsidP="00093F31">
            <w:pPr>
              <w:tabs>
                <w:tab w:val="center" w:pos="1229"/>
              </w:tabs>
              <w:suppressAutoHyphens/>
              <w:spacing w:after="54"/>
            </w:pPr>
            <w:r>
              <w:rPr>
                <w:sz w:val="20"/>
              </w:rPr>
              <w:tab/>
              <w:t>Unclassified</w:t>
            </w:r>
          </w:p>
        </w:tc>
        <w:tc>
          <w:tcPr>
            <w:tcW w:w="2678" w:type="dxa"/>
            <w:gridSpan w:val="3"/>
          </w:tcPr>
          <w:p w14:paraId="4434D7DF" w14:textId="77777777" w:rsidR="00093F31" w:rsidRDefault="00093F31" w:rsidP="00093F31">
            <w:pPr>
              <w:pStyle w:val="BodyText3"/>
              <w:tabs>
                <w:tab w:val="left" w:pos="-720"/>
              </w:tabs>
              <w:suppressAutoHyphens/>
              <w:spacing w:before="90" w:after="60"/>
            </w:pPr>
            <w:r>
              <w:rPr>
                <w:rFonts w:ascii="Arial" w:hAnsi="Arial"/>
              </w:rPr>
              <w:t>19. SECURITY CLASSIFICATION</w:t>
            </w:r>
            <w:r>
              <w:rPr>
                <w:rFonts w:ascii="Arial" w:hAnsi="Arial"/>
              </w:rPr>
              <w:br/>
              <w:t xml:space="preserve"> OF ABSTRACT</w:t>
            </w:r>
          </w:p>
          <w:p w14:paraId="3A4A4EFE" w14:textId="77777777" w:rsidR="00093F31" w:rsidRDefault="00093F31" w:rsidP="00093F31">
            <w:pPr>
              <w:tabs>
                <w:tab w:val="center" w:pos="1230"/>
              </w:tabs>
              <w:suppressAutoHyphens/>
              <w:spacing w:after="54"/>
            </w:pPr>
            <w:r>
              <w:rPr>
                <w:sz w:val="20"/>
              </w:rPr>
              <w:tab/>
              <w:t>Unclassified</w:t>
            </w:r>
          </w:p>
        </w:tc>
        <w:tc>
          <w:tcPr>
            <w:tcW w:w="2680" w:type="dxa"/>
          </w:tcPr>
          <w:p w14:paraId="4FC53CF7" w14:textId="77777777" w:rsidR="00093F31" w:rsidRDefault="00093F31" w:rsidP="00093F31">
            <w:pPr>
              <w:pStyle w:val="BodyText3"/>
              <w:tabs>
                <w:tab w:val="left" w:pos="-720"/>
              </w:tabs>
              <w:suppressAutoHyphens/>
              <w:spacing w:before="90" w:after="60"/>
            </w:pPr>
            <w:r>
              <w:rPr>
                <w:rFonts w:ascii="Arial" w:hAnsi="Arial"/>
              </w:rPr>
              <w:t>20. LIMITATION OF ABSTRACT</w:t>
            </w:r>
          </w:p>
          <w:p w14:paraId="5CC0AFA3" w14:textId="77777777" w:rsidR="00093F31" w:rsidRDefault="00093F31" w:rsidP="00093F31">
            <w:pPr>
              <w:tabs>
                <w:tab w:val="left" w:pos="-720"/>
              </w:tabs>
              <w:suppressAutoHyphens/>
              <w:spacing w:before="90" w:after="54"/>
              <w:jc w:val="center"/>
              <w:rPr>
                <w:sz w:val="18"/>
              </w:rPr>
            </w:pPr>
          </w:p>
        </w:tc>
      </w:tr>
    </w:tbl>
    <w:p w14:paraId="287FFBA7" w14:textId="77777777" w:rsidR="00093F31" w:rsidRDefault="00093F31" w:rsidP="00093F31">
      <w:pPr>
        <w:pStyle w:val="BodyText2"/>
        <w:tabs>
          <w:tab w:val="right" w:pos="10656"/>
        </w:tabs>
        <w:suppressAutoHyphens/>
        <w:spacing w:before="60" w:line="240" w:lineRule="auto"/>
        <w:rPr>
          <w:rFonts w:ascii="Helvetica" w:hAnsi="Helvetica"/>
          <w:sz w:val="20"/>
        </w:rPr>
      </w:pPr>
      <w:r>
        <w:rPr>
          <w:rFonts w:ascii="Arial" w:hAnsi="Arial"/>
          <w:sz w:val="16"/>
        </w:rPr>
        <w:t>NSN 7540-01-280-5500</w:t>
      </w:r>
      <w:r>
        <w:rPr>
          <w:rFonts w:ascii="Arial" w:hAnsi="Arial"/>
          <w:sz w:val="16"/>
        </w:rPr>
        <w:tab/>
        <w:t>Standard Form 298 (Rev. 2-89)</w:t>
      </w:r>
      <w:r>
        <w:rPr>
          <w:rFonts w:ascii="Arial" w:hAnsi="Arial"/>
          <w:sz w:val="16"/>
        </w:rPr>
        <w:tab/>
      </w:r>
    </w:p>
    <w:p w14:paraId="50E5FBE0" w14:textId="77777777" w:rsidR="00093F31" w:rsidRDefault="00093F31" w:rsidP="00093F31">
      <w:pPr>
        <w:jc w:val="center"/>
        <w:rPr>
          <w:rFonts w:ascii="Helvetica" w:hAnsi="Helvetica"/>
          <w:sz w:val="20"/>
        </w:rPr>
        <w:sectPr w:rsidR="00093F31" w:rsidSect="00093F31">
          <w:footerReference w:type="default" r:id="rId13"/>
          <w:pgSz w:w="12240" w:h="15840" w:code="1"/>
          <w:pgMar w:top="1440" w:right="720" w:bottom="1440" w:left="720" w:header="720" w:footer="720" w:gutter="0"/>
          <w:pgNumType w:start="1"/>
          <w:cols w:space="720"/>
          <w:noEndnote/>
        </w:sectPr>
      </w:pPr>
    </w:p>
    <w:p w14:paraId="21FCA1C9" w14:textId="77777777" w:rsidR="00093F31" w:rsidRDefault="00093F31" w:rsidP="00093F31">
      <w:pPr>
        <w:jc w:val="center"/>
        <w:rPr>
          <w:rFonts w:ascii="Arial" w:hAnsi="Arial"/>
          <w:b/>
          <w:sz w:val="28"/>
        </w:rPr>
      </w:pPr>
      <w:r>
        <w:rPr>
          <w:rFonts w:ascii="Arial" w:hAnsi="Arial"/>
          <w:b/>
          <w:sz w:val="28"/>
        </w:rPr>
        <w:lastRenderedPageBreak/>
        <w:t>METRIC/ENGLISH CONVERSION FACTORS</w:t>
      </w:r>
    </w:p>
    <w:tbl>
      <w:tblPr>
        <w:tblW w:w="9967" w:type="dxa"/>
        <w:jc w:val="center"/>
        <w:tblLayout w:type="fixed"/>
        <w:tblCellMar>
          <w:left w:w="0" w:type="dxa"/>
          <w:right w:w="0" w:type="dxa"/>
        </w:tblCellMar>
        <w:tblLook w:val="0000" w:firstRow="0" w:lastRow="0" w:firstColumn="0" w:lastColumn="0" w:noHBand="0" w:noVBand="0"/>
      </w:tblPr>
      <w:tblGrid>
        <w:gridCol w:w="2340"/>
        <w:gridCol w:w="360"/>
        <w:gridCol w:w="187"/>
        <w:gridCol w:w="2153"/>
        <w:gridCol w:w="7"/>
        <w:gridCol w:w="2153"/>
        <w:gridCol w:w="7"/>
        <w:gridCol w:w="173"/>
        <w:gridCol w:w="7"/>
        <w:gridCol w:w="7"/>
        <w:gridCol w:w="2506"/>
        <w:gridCol w:w="67"/>
      </w:tblGrid>
      <w:tr w:rsidR="00093F31" w14:paraId="5507DB4D" w14:textId="77777777" w:rsidTr="00093F31">
        <w:trPr>
          <w:cantSplit/>
          <w:trHeight w:hRule="exact" w:val="320"/>
          <w:tblHeader/>
          <w:jc w:val="center"/>
        </w:trPr>
        <w:tc>
          <w:tcPr>
            <w:tcW w:w="5047" w:type="dxa"/>
            <w:gridSpan w:val="5"/>
          </w:tcPr>
          <w:p w14:paraId="73D75496" w14:textId="77777777" w:rsidR="00093F31" w:rsidRDefault="00093F31" w:rsidP="00093F31">
            <w:pPr>
              <w:suppressAutoHyphens/>
              <w:spacing w:before="40" w:after="40"/>
              <w:jc w:val="center"/>
              <w:rPr>
                <w:rFonts w:ascii="Arial" w:hAnsi="Arial"/>
                <w:b/>
                <w:sz w:val="16"/>
              </w:rPr>
            </w:pPr>
            <w:r>
              <w:rPr>
                <w:rFonts w:ascii="Arial" w:hAnsi="Arial"/>
                <w:b/>
                <w:sz w:val="28"/>
              </w:rPr>
              <w:t>ENGLISH TO METRIC</w:t>
            </w:r>
          </w:p>
        </w:tc>
        <w:tc>
          <w:tcPr>
            <w:tcW w:w="4920" w:type="dxa"/>
            <w:gridSpan w:val="7"/>
          </w:tcPr>
          <w:p w14:paraId="26D50404" w14:textId="77777777" w:rsidR="00093F31" w:rsidRDefault="00093F31" w:rsidP="00093F31">
            <w:pPr>
              <w:suppressAutoHyphens/>
              <w:spacing w:before="40" w:after="40"/>
              <w:jc w:val="center"/>
              <w:rPr>
                <w:rFonts w:ascii="Arial" w:hAnsi="Arial"/>
                <w:b/>
                <w:sz w:val="16"/>
              </w:rPr>
            </w:pPr>
            <w:r>
              <w:rPr>
                <w:rFonts w:ascii="Arial" w:hAnsi="Arial"/>
                <w:b/>
                <w:sz w:val="28"/>
              </w:rPr>
              <w:t>METRIC TO ENGLISH</w:t>
            </w:r>
          </w:p>
        </w:tc>
      </w:tr>
      <w:tr w:rsidR="00093F31" w14:paraId="4326379F" w14:textId="77777777" w:rsidTr="00093F31">
        <w:trPr>
          <w:cantSplit/>
          <w:trHeight w:hRule="exact" w:val="360"/>
          <w:tblHeader/>
          <w:jc w:val="center"/>
        </w:trPr>
        <w:tc>
          <w:tcPr>
            <w:tcW w:w="5047" w:type="dxa"/>
            <w:gridSpan w:val="5"/>
            <w:tcBorders>
              <w:top w:val="single" w:sz="6" w:space="0" w:color="auto"/>
              <w:left w:val="single" w:sz="6" w:space="0" w:color="auto"/>
              <w:right w:val="double" w:sz="6" w:space="0" w:color="auto"/>
            </w:tcBorders>
          </w:tcPr>
          <w:p w14:paraId="29750E9D" w14:textId="77777777" w:rsidR="00093F31" w:rsidRDefault="00093F31" w:rsidP="00093F31">
            <w:pPr>
              <w:suppressAutoHyphens/>
              <w:spacing w:before="40" w:after="40"/>
              <w:jc w:val="center"/>
              <w:rPr>
                <w:rFonts w:ascii="Arial" w:hAnsi="Arial"/>
                <w:b/>
                <w:sz w:val="16"/>
              </w:rPr>
            </w:pPr>
            <w:r>
              <w:rPr>
                <w:rFonts w:ascii="Arial" w:hAnsi="Arial"/>
                <w:b/>
              </w:rPr>
              <w:t>LENGTH</w:t>
            </w:r>
            <w:r>
              <w:rPr>
                <w:rFonts w:ascii="Arial" w:hAnsi="Arial"/>
                <w:b/>
                <w:sz w:val="16"/>
              </w:rPr>
              <w:t xml:space="preserve">  (APPROXIMATE)</w:t>
            </w:r>
          </w:p>
        </w:tc>
        <w:tc>
          <w:tcPr>
            <w:tcW w:w="4920" w:type="dxa"/>
            <w:gridSpan w:val="7"/>
            <w:tcBorders>
              <w:top w:val="single" w:sz="6" w:space="0" w:color="auto"/>
              <w:right w:val="single" w:sz="6" w:space="0" w:color="auto"/>
            </w:tcBorders>
          </w:tcPr>
          <w:p w14:paraId="0ABE5742" w14:textId="77777777" w:rsidR="00093F31" w:rsidRDefault="00093F31" w:rsidP="00093F31">
            <w:pPr>
              <w:suppressAutoHyphens/>
              <w:spacing w:before="40" w:after="40"/>
              <w:jc w:val="center"/>
              <w:rPr>
                <w:rFonts w:ascii="Arial" w:hAnsi="Arial"/>
                <w:b/>
                <w:sz w:val="16"/>
              </w:rPr>
            </w:pPr>
            <w:r>
              <w:rPr>
                <w:rFonts w:ascii="Arial" w:hAnsi="Arial"/>
                <w:b/>
              </w:rPr>
              <w:t>LENGTH</w:t>
            </w:r>
            <w:r>
              <w:rPr>
                <w:rFonts w:ascii="Arial" w:hAnsi="Arial"/>
                <w:b/>
                <w:sz w:val="16"/>
              </w:rPr>
              <w:t xml:space="preserve"> (APPROXIMATE)</w:t>
            </w:r>
          </w:p>
        </w:tc>
      </w:tr>
      <w:tr w:rsidR="00093F31" w14:paraId="2EDDCF9F" w14:textId="77777777" w:rsidTr="00093F31">
        <w:tblPrEx>
          <w:tblCellMar>
            <w:left w:w="67" w:type="dxa"/>
            <w:right w:w="67" w:type="dxa"/>
          </w:tblCellMar>
        </w:tblPrEx>
        <w:trPr>
          <w:gridAfter w:val="1"/>
          <w:wAfter w:w="67" w:type="dxa"/>
          <w:trHeight w:val="30"/>
          <w:jc w:val="center"/>
        </w:trPr>
        <w:tc>
          <w:tcPr>
            <w:tcW w:w="2340" w:type="dxa"/>
            <w:tcBorders>
              <w:left w:val="single" w:sz="6" w:space="0" w:color="auto"/>
            </w:tcBorders>
          </w:tcPr>
          <w:p w14:paraId="2C30B4E4" w14:textId="77777777" w:rsidR="00093F31" w:rsidRDefault="00093F31" w:rsidP="00093F31">
            <w:pPr>
              <w:suppressAutoHyphens/>
              <w:spacing w:before="40" w:after="40"/>
              <w:jc w:val="right"/>
              <w:rPr>
                <w:rFonts w:ascii="Arial" w:hAnsi="Arial"/>
                <w:b/>
                <w:sz w:val="16"/>
              </w:rPr>
            </w:pPr>
            <w:r>
              <w:rPr>
                <w:rFonts w:ascii="Arial" w:hAnsi="Arial"/>
                <w:b/>
                <w:sz w:val="16"/>
              </w:rPr>
              <w:t>1 inch (in)</w:t>
            </w:r>
          </w:p>
        </w:tc>
        <w:tc>
          <w:tcPr>
            <w:tcW w:w="360" w:type="dxa"/>
          </w:tcPr>
          <w:p w14:paraId="63985868"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340" w:type="dxa"/>
            <w:gridSpan w:val="2"/>
            <w:tcBorders>
              <w:right w:val="double" w:sz="6" w:space="0" w:color="auto"/>
            </w:tcBorders>
          </w:tcPr>
          <w:p w14:paraId="668475DB" w14:textId="77777777" w:rsidR="00093F31" w:rsidRDefault="00093F31" w:rsidP="00093F31">
            <w:pPr>
              <w:tabs>
                <w:tab w:val="left" w:pos="0"/>
              </w:tabs>
              <w:suppressAutoHyphens/>
              <w:spacing w:before="40" w:after="40"/>
              <w:rPr>
                <w:rFonts w:ascii="Arial" w:hAnsi="Arial"/>
                <w:b/>
                <w:sz w:val="16"/>
              </w:rPr>
            </w:pPr>
            <w:r>
              <w:rPr>
                <w:rFonts w:ascii="Arial" w:hAnsi="Arial"/>
                <w:b/>
                <w:sz w:val="16"/>
              </w:rPr>
              <w:t>2.5 centimeters (cm)</w:t>
            </w:r>
          </w:p>
        </w:tc>
        <w:tc>
          <w:tcPr>
            <w:tcW w:w="2160" w:type="dxa"/>
            <w:gridSpan w:val="2"/>
          </w:tcPr>
          <w:p w14:paraId="02AA37DE" w14:textId="77777777" w:rsidR="00093F31" w:rsidRDefault="00093F31" w:rsidP="00093F31">
            <w:pPr>
              <w:suppressAutoHyphens/>
              <w:spacing w:before="40" w:after="40"/>
              <w:jc w:val="right"/>
              <w:rPr>
                <w:rFonts w:ascii="Arial" w:hAnsi="Arial"/>
                <w:b/>
                <w:sz w:val="16"/>
              </w:rPr>
            </w:pPr>
            <w:r>
              <w:rPr>
                <w:rFonts w:ascii="Arial" w:hAnsi="Arial"/>
                <w:b/>
                <w:sz w:val="16"/>
              </w:rPr>
              <w:t>1 millimeter (mm)</w:t>
            </w:r>
          </w:p>
        </w:tc>
        <w:tc>
          <w:tcPr>
            <w:tcW w:w="187" w:type="dxa"/>
            <w:gridSpan w:val="3"/>
          </w:tcPr>
          <w:p w14:paraId="572DE2F0"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513" w:type="dxa"/>
            <w:gridSpan w:val="2"/>
            <w:tcBorders>
              <w:right w:val="single" w:sz="6" w:space="0" w:color="auto"/>
            </w:tcBorders>
          </w:tcPr>
          <w:p w14:paraId="1668003D" w14:textId="77777777" w:rsidR="00093F31" w:rsidRDefault="00093F31" w:rsidP="00093F31">
            <w:pPr>
              <w:tabs>
                <w:tab w:val="left" w:pos="0"/>
              </w:tabs>
              <w:suppressAutoHyphens/>
              <w:spacing w:before="40" w:after="40"/>
              <w:rPr>
                <w:rFonts w:ascii="Arial" w:hAnsi="Arial"/>
                <w:b/>
                <w:sz w:val="16"/>
              </w:rPr>
            </w:pPr>
            <w:r>
              <w:rPr>
                <w:rFonts w:ascii="Arial" w:hAnsi="Arial"/>
                <w:b/>
                <w:sz w:val="16"/>
              </w:rPr>
              <w:t>0.04 inch (in)</w:t>
            </w:r>
          </w:p>
        </w:tc>
      </w:tr>
      <w:tr w:rsidR="00093F31" w14:paraId="34A3C3E0" w14:textId="77777777" w:rsidTr="00093F31">
        <w:tblPrEx>
          <w:tblCellMar>
            <w:left w:w="67" w:type="dxa"/>
            <w:right w:w="67" w:type="dxa"/>
          </w:tblCellMar>
        </w:tblPrEx>
        <w:trPr>
          <w:gridAfter w:val="1"/>
          <w:wAfter w:w="67" w:type="dxa"/>
          <w:trHeight w:val="30"/>
          <w:jc w:val="center"/>
        </w:trPr>
        <w:tc>
          <w:tcPr>
            <w:tcW w:w="2340" w:type="dxa"/>
            <w:tcBorders>
              <w:left w:val="single" w:sz="6" w:space="0" w:color="auto"/>
            </w:tcBorders>
          </w:tcPr>
          <w:p w14:paraId="0E72C7BA" w14:textId="77777777" w:rsidR="00093F31" w:rsidRDefault="00093F31" w:rsidP="00093F31">
            <w:pPr>
              <w:suppressAutoHyphens/>
              <w:spacing w:before="40" w:after="40"/>
              <w:jc w:val="right"/>
              <w:rPr>
                <w:rFonts w:ascii="Arial" w:hAnsi="Arial"/>
                <w:b/>
                <w:sz w:val="16"/>
              </w:rPr>
            </w:pPr>
            <w:r>
              <w:rPr>
                <w:rFonts w:ascii="Arial" w:hAnsi="Arial"/>
                <w:b/>
                <w:sz w:val="16"/>
              </w:rPr>
              <w:t>1 foot (</w:t>
            </w:r>
            <w:proofErr w:type="spellStart"/>
            <w:r>
              <w:rPr>
                <w:rFonts w:ascii="Arial" w:hAnsi="Arial"/>
                <w:b/>
                <w:sz w:val="16"/>
              </w:rPr>
              <w:t>ft</w:t>
            </w:r>
            <w:proofErr w:type="spellEnd"/>
            <w:r>
              <w:rPr>
                <w:rFonts w:ascii="Arial" w:hAnsi="Arial"/>
                <w:b/>
                <w:sz w:val="16"/>
              </w:rPr>
              <w:t>)</w:t>
            </w:r>
          </w:p>
        </w:tc>
        <w:tc>
          <w:tcPr>
            <w:tcW w:w="360" w:type="dxa"/>
          </w:tcPr>
          <w:p w14:paraId="6464F08D"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340" w:type="dxa"/>
            <w:gridSpan w:val="2"/>
            <w:tcBorders>
              <w:right w:val="double" w:sz="6" w:space="0" w:color="auto"/>
            </w:tcBorders>
          </w:tcPr>
          <w:p w14:paraId="0F6D4417" w14:textId="77777777" w:rsidR="00093F31" w:rsidRDefault="00093F31" w:rsidP="00093F31">
            <w:pPr>
              <w:tabs>
                <w:tab w:val="left" w:pos="0"/>
              </w:tabs>
              <w:suppressAutoHyphens/>
              <w:spacing w:before="40" w:after="40"/>
              <w:rPr>
                <w:rFonts w:ascii="Arial" w:hAnsi="Arial"/>
                <w:b/>
                <w:sz w:val="16"/>
              </w:rPr>
            </w:pPr>
            <w:r>
              <w:rPr>
                <w:rFonts w:ascii="Arial" w:hAnsi="Arial"/>
                <w:b/>
                <w:sz w:val="16"/>
              </w:rPr>
              <w:t>30 centimeters (cm)</w:t>
            </w:r>
          </w:p>
        </w:tc>
        <w:tc>
          <w:tcPr>
            <w:tcW w:w="2160" w:type="dxa"/>
            <w:gridSpan w:val="2"/>
          </w:tcPr>
          <w:p w14:paraId="6DD9EB49" w14:textId="77777777" w:rsidR="00093F31" w:rsidRDefault="00093F31" w:rsidP="00093F31">
            <w:pPr>
              <w:suppressAutoHyphens/>
              <w:spacing w:before="40" w:after="40"/>
              <w:jc w:val="right"/>
              <w:rPr>
                <w:rFonts w:ascii="Arial" w:hAnsi="Arial"/>
                <w:b/>
                <w:sz w:val="16"/>
              </w:rPr>
            </w:pPr>
            <w:r>
              <w:rPr>
                <w:rFonts w:ascii="Arial" w:hAnsi="Arial"/>
                <w:b/>
                <w:sz w:val="16"/>
              </w:rPr>
              <w:t>1 centimeter (cm)</w:t>
            </w:r>
          </w:p>
        </w:tc>
        <w:tc>
          <w:tcPr>
            <w:tcW w:w="187" w:type="dxa"/>
            <w:gridSpan w:val="3"/>
          </w:tcPr>
          <w:p w14:paraId="5C2453EB"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513" w:type="dxa"/>
            <w:gridSpan w:val="2"/>
            <w:tcBorders>
              <w:right w:val="single" w:sz="6" w:space="0" w:color="auto"/>
            </w:tcBorders>
          </w:tcPr>
          <w:p w14:paraId="78B436B5" w14:textId="77777777" w:rsidR="00093F31" w:rsidRDefault="00093F31" w:rsidP="00093F31">
            <w:pPr>
              <w:tabs>
                <w:tab w:val="left" w:pos="0"/>
              </w:tabs>
              <w:suppressAutoHyphens/>
              <w:spacing w:before="40" w:after="40"/>
              <w:rPr>
                <w:rFonts w:ascii="Arial" w:hAnsi="Arial"/>
                <w:b/>
                <w:sz w:val="16"/>
              </w:rPr>
            </w:pPr>
            <w:r>
              <w:rPr>
                <w:rFonts w:ascii="Arial" w:hAnsi="Arial"/>
                <w:b/>
                <w:sz w:val="16"/>
              </w:rPr>
              <w:t>0.4 inch (in)</w:t>
            </w:r>
          </w:p>
        </w:tc>
      </w:tr>
      <w:tr w:rsidR="00093F31" w14:paraId="0A7D3ABE" w14:textId="77777777" w:rsidTr="00093F31">
        <w:tblPrEx>
          <w:tblCellMar>
            <w:left w:w="67" w:type="dxa"/>
            <w:right w:w="67" w:type="dxa"/>
          </w:tblCellMar>
        </w:tblPrEx>
        <w:trPr>
          <w:gridAfter w:val="1"/>
          <w:wAfter w:w="67" w:type="dxa"/>
          <w:trHeight w:val="30"/>
          <w:jc w:val="center"/>
        </w:trPr>
        <w:tc>
          <w:tcPr>
            <w:tcW w:w="2340" w:type="dxa"/>
            <w:tcBorders>
              <w:left w:val="single" w:sz="6" w:space="0" w:color="auto"/>
            </w:tcBorders>
          </w:tcPr>
          <w:p w14:paraId="099E479D" w14:textId="77777777" w:rsidR="00093F31" w:rsidRDefault="00093F31" w:rsidP="00093F31">
            <w:pPr>
              <w:suppressAutoHyphens/>
              <w:spacing w:before="40" w:after="40"/>
              <w:jc w:val="right"/>
              <w:rPr>
                <w:rFonts w:ascii="Arial" w:hAnsi="Arial"/>
                <w:b/>
                <w:sz w:val="16"/>
              </w:rPr>
            </w:pPr>
            <w:r>
              <w:rPr>
                <w:rFonts w:ascii="Arial" w:hAnsi="Arial"/>
                <w:b/>
                <w:sz w:val="16"/>
              </w:rPr>
              <w:t>1 yard (</w:t>
            </w:r>
            <w:proofErr w:type="spellStart"/>
            <w:r>
              <w:rPr>
                <w:rFonts w:ascii="Arial" w:hAnsi="Arial"/>
                <w:b/>
                <w:sz w:val="16"/>
              </w:rPr>
              <w:t>yd</w:t>
            </w:r>
            <w:proofErr w:type="spellEnd"/>
            <w:r>
              <w:rPr>
                <w:rFonts w:ascii="Arial" w:hAnsi="Arial"/>
                <w:b/>
                <w:sz w:val="16"/>
              </w:rPr>
              <w:t>)</w:t>
            </w:r>
          </w:p>
        </w:tc>
        <w:tc>
          <w:tcPr>
            <w:tcW w:w="360" w:type="dxa"/>
          </w:tcPr>
          <w:p w14:paraId="182E0058"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340" w:type="dxa"/>
            <w:gridSpan w:val="2"/>
            <w:tcBorders>
              <w:right w:val="double" w:sz="6" w:space="0" w:color="auto"/>
            </w:tcBorders>
          </w:tcPr>
          <w:p w14:paraId="37CFED30" w14:textId="77777777" w:rsidR="00093F31" w:rsidRDefault="00093F31" w:rsidP="00093F31">
            <w:pPr>
              <w:tabs>
                <w:tab w:val="left" w:pos="0"/>
              </w:tabs>
              <w:suppressAutoHyphens/>
              <w:spacing w:before="40" w:after="40"/>
              <w:rPr>
                <w:rFonts w:ascii="Arial" w:hAnsi="Arial"/>
                <w:b/>
                <w:sz w:val="16"/>
              </w:rPr>
            </w:pPr>
            <w:r>
              <w:rPr>
                <w:rFonts w:ascii="Arial" w:hAnsi="Arial"/>
                <w:b/>
                <w:sz w:val="16"/>
              </w:rPr>
              <w:t>0.9 meter (m)</w:t>
            </w:r>
          </w:p>
        </w:tc>
        <w:tc>
          <w:tcPr>
            <w:tcW w:w="2160" w:type="dxa"/>
            <w:gridSpan w:val="2"/>
          </w:tcPr>
          <w:p w14:paraId="3ECB0D46" w14:textId="77777777" w:rsidR="00093F31" w:rsidRDefault="00093F31" w:rsidP="00093F31">
            <w:pPr>
              <w:suppressAutoHyphens/>
              <w:spacing w:before="40" w:after="40"/>
              <w:jc w:val="right"/>
              <w:rPr>
                <w:rFonts w:ascii="Arial" w:hAnsi="Arial"/>
                <w:b/>
                <w:sz w:val="16"/>
              </w:rPr>
            </w:pPr>
            <w:r>
              <w:rPr>
                <w:rFonts w:ascii="Arial" w:hAnsi="Arial"/>
                <w:b/>
                <w:sz w:val="16"/>
              </w:rPr>
              <w:t>1 meter (m)</w:t>
            </w:r>
          </w:p>
        </w:tc>
        <w:tc>
          <w:tcPr>
            <w:tcW w:w="187" w:type="dxa"/>
            <w:gridSpan w:val="3"/>
          </w:tcPr>
          <w:p w14:paraId="0EC9112C"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513" w:type="dxa"/>
            <w:gridSpan w:val="2"/>
            <w:tcBorders>
              <w:right w:val="single" w:sz="6" w:space="0" w:color="auto"/>
            </w:tcBorders>
          </w:tcPr>
          <w:p w14:paraId="52A4772F" w14:textId="77777777" w:rsidR="00093F31" w:rsidRDefault="00093F31" w:rsidP="00093F31">
            <w:pPr>
              <w:tabs>
                <w:tab w:val="left" w:pos="0"/>
              </w:tabs>
              <w:suppressAutoHyphens/>
              <w:spacing w:before="40" w:after="40"/>
              <w:rPr>
                <w:rFonts w:ascii="Arial" w:hAnsi="Arial"/>
                <w:b/>
                <w:sz w:val="16"/>
              </w:rPr>
            </w:pPr>
            <w:r>
              <w:rPr>
                <w:rFonts w:ascii="Arial" w:hAnsi="Arial"/>
                <w:b/>
                <w:sz w:val="16"/>
              </w:rPr>
              <w:t>3.3 feet (</w:t>
            </w:r>
            <w:proofErr w:type="spellStart"/>
            <w:r>
              <w:rPr>
                <w:rFonts w:ascii="Arial" w:hAnsi="Arial"/>
                <w:b/>
                <w:sz w:val="16"/>
              </w:rPr>
              <w:t>ft</w:t>
            </w:r>
            <w:proofErr w:type="spellEnd"/>
            <w:r>
              <w:rPr>
                <w:rFonts w:ascii="Arial" w:hAnsi="Arial"/>
                <w:b/>
                <w:sz w:val="16"/>
              </w:rPr>
              <w:t>)</w:t>
            </w:r>
          </w:p>
        </w:tc>
      </w:tr>
      <w:tr w:rsidR="00093F31" w14:paraId="743AEB3B" w14:textId="77777777" w:rsidTr="00093F31">
        <w:tblPrEx>
          <w:tblCellMar>
            <w:left w:w="67" w:type="dxa"/>
            <w:right w:w="67" w:type="dxa"/>
          </w:tblCellMar>
        </w:tblPrEx>
        <w:trPr>
          <w:gridAfter w:val="1"/>
          <w:wAfter w:w="67" w:type="dxa"/>
          <w:trHeight w:val="30"/>
          <w:jc w:val="center"/>
        </w:trPr>
        <w:tc>
          <w:tcPr>
            <w:tcW w:w="2340" w:type="dxa"/>
            <w:tcBorders>
              <w:left w:val="single" w:sz="6" w:space="0" w:color="auto"/>
            </w:tcBorders>
          </w:tcPr>
          <w:p w14:paraId="01433763" w14:textId="77777777" w:rsidR="00093F31" w:rsidRDefault="00093F31" w:rsidP="00093F31">
            <w:pPr>
              <w:suppressAutoHyphens/>
              <w:spacing w:before="40" w:after="40"/>
              <w:jc w:val="right"/>
              <w:rPr>
                <w:rFonts w:ascii="Arial" w:hAnsi="Arial"/>
                <w:b/>
                <w:sz w:val="16"/>
              </w:rPr>
            </w:pPr>
            <w:r>
              <w:rPr>
                <w:rFonts w:ascii="Arial" w:hAnsi="Arial"/>
                <w:b/>
                <w:sz w:val="16"/>
              </w:rPr>
              <w:t>1 mile (mi)</w:t>
            </w:r>
          </w:p>
        </w:tc>
        <w:tc>
          <w:tcPr>
            <w:tcW w:w="360" w:type="dxa"/>
          </w:tcPr>
          <w:p w14:paraId="0AB07276"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340" w:type="dxa"/>
            <w:gridSpan w:val="2"/>
            <w:tcBorders>
              <w:right w:val="double" w:sz="6" w:space="0" w:color="auto"/>
            </w:tcBorders>
          </w:tcPr>
          <w:p w14:paraId="2E23D3C3" w14:textId="77777777" w:rsidR="00093F31" w:rsidRDefault="00093F31" w:rsidP="00093F31">
            <w:pPr>
              <w:tabs>
                <w:tab w:val="left" w:pos="0"/>
              </w:tabs>
              <w:suppressAutoHyphens/>
              <w:spacing w:before="40" w:after="40"/>
              <w:rPr>
                <w:rFonts w:ascii="Arial" w:hAnsi="Arial"/>
                <w:b/>
                <w:sz w:val="16"/>
              </w:rPr>
            </w:pPr>
            <w:r>
              <w:rPr>
                <w:rFonts w:ascii="Arial" w:hAnsi="Arial"/>
                <w:b/>
                <w:sz w:val="16"/>
              </w:rPr>
              <w:t>1.6 kilometers (km)</w:t>
            </w:r>
          </w:p>
        </w:tc>
        <w:tc>
          <w:tcPr>
            <w:tcW w:w="2160" w:type="dxa"/>
            <w:gridSpan w:val="2"/>
          </w:tcPr>
          <w:p w14:paraId="2F7FBC57" w14:textId="77777777" w:rsidR="00093F31" w:rsidRDefault="00093F31" w:rsidP="00093F31">
            <w:pPr>
              <w:suppressAutoHyphens/>
              <w:spacing w:before="40" w:after="40"/>
              <w:jc w:val="right"/>
              <w:rPr>
                <w:rFonts w:ascii="Arial" w:hAnsi="Arial"/>
                <w:b/>
                <w:sz w:val="16"/>
              </w:rPr>
            </w:pPr>
            <w:r>
              <w:rPr>
                <w:rFonts w:ascii="Arial" w:hAnsi="Arial"/>
                <w:b/>
                <w:sz w:val="16"/>
              </w:rPr>
              <w:t>1 meter (m)</w:t>
            </w:r>
          </w:p>
        </w:tc>
        <w:tc>
          <w:tcPr>
            <w:tcW w:w="187" w:type="dxa"/>
            <w:gridSpan w:val="3"/>
          </w:tcPr>
          <w:p w14:paraId="5269254A"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513" w:type="dxa"/>
            <w:gridSpan w:val="2"/>
            <w:tcBorders>
              <w:right w:val="single" w:sz="6" w:space="0" w:color="auto"/>
            </w:tcBorders>
          </w:tcPr>
          <w:p w14:paraId="26C87B9D" w14:textId="77777777" w:rsidR="00093F31" w:rsidRDefault="00093F31" w:rsidP="00093F31">
            <w:pPr>
              <w:tabs>
                <w:tab w:val="left" w:pos="0"/>
              </w:tabs>
              <w:suppressAutoHyphens/>
              <w:spacing w:before="40" w:after="40"/>
              <w:rPr>
                <w:rFonts w:ascii="Arial" w:hAnsi="Arial"/>
                <w:b/>
                <w:sz w:val="16"/>
              </w:rPr>
            </w:pPr>
            <w:r>
              <w:rPr>
                <w:rFonts w:ascii="Arial" w:hAnsi="Arial"/>
                <w:b/>
                <w:sz w:val="16"/>
              </w:rPr>
              <w:t>1.1 yards (</w:t>
            </w:r>
            <w:proofErr w:type="spellStart"/>
            <w:r>
              <w:rPr>
                <w:rFonts w:ascii="Arial" w:hAnsi="Arial"/>
                <w:b/>
                <w:sz w:val="16"/>
              </w:rPr>
              <w:t>yd</w:t>
            </w:r>
            <w:proofErr w:type="spellEnd"/>
            <w:r>
              <w:rPr>
                <w:rFonts w:ascii="Arial" w:hAnsi="Arial"/>
                <w:b/>
                <w:sz w:val="16"/>
              </w:rPr>
              <w:t>)</w:t>
            </w:r>
          </w:p>
        </w:tc>
      </w:tr>
      <w:tr w:rsidR="00093F31" w14:paraId="54294E08" w14:textId="77777777" w:rsidTr="00093F31">
        <w:tblPrEx>
          <w:tblCellMar>
            <w:left w:w="67" w:type="dxa"/>
            <w:right w:w="67" w:type="dxa"/>
          </w:tblCellMar>
        </w:tblPrEx>
        <w:trPr>
          <w:gridAfter w:val="1"/>
          <w:wAfter w:w="67" w:type="dxa"/>
          <w:trHeight w:val="30"/>
          <w:jc w:val="center"/>
        </w:trPr>
        <w:tc>
          <w:tcPr>
            <w:tcW w:w="2340" w:type="dxa"/>
            <w:tcBorders>
              <w:left w:val="single" w:sz="6" w:space="0" w:color="auto"/>
            </w:tcBorders>
          </w:tcPr>
          <w:p w14:paraId="135F354A" w14:textId="77777777" w:rsidR="00093F31" w:rsidRDefault="00093F31" w:rsidP="00093F31">
            <w:pPr>
              <w:suppressAutoHyphens/>
              <w:spacing w:before="40" w:after="40"/>
              <w:jc w:val="right"/>
              <w:rPr>
                <w:rFonts w:ascii="Arial" w:hAnsi="Arial"/>
                <w:b/>
                <w:sz w:val="16"/>
              </w:rPr>
            </w:pPr>
          </w:p>
        </w:tc>
        <w:tc>
          <w:tcPr>
            <w:tcW w:w="360" w:type="dxa"/>
          </w:tcPr>
          <w:p w14:paraId="468C1F4A" w14:textId="77777777" w:rsidR="00093F31" w:rsidRDefault="00093F31" w:rsidP="00093F31">
            <w:pPr>
              <w:suppressAutoHyphens/>
              <w:spacing w:before="40" w:after="40"/>
              <w:jc w:val="center"/>
              <w:rPr>
                <w:rFonts w:ascii="Arial" w:hAnsi="Arial"/>
                <w:b/>
                <w:sz w:val="16"/>
              </w:rPr>
            </w:pPr>
          </w:p>
        </w:tc>
        <w:tc>
          <w:tcPr>
            <w:tcW w:w="2340" w:type="dxa"/>
            <w:gridSpan w:val="2"/>
            <w:tcBorders>
              <w:right w:val="double" w:sz="6" w:space="0" w:color="auto"/>
            </w:tcBorders>
          </w:tcPr>
          <w:p w14:paraId="089937B2" w14:textId="77777777" w:rsidR="00093F31" w:rsidRDefault="00093F31" w:rsidP="00093F31">
            <w:pPr>
              <w:tabs>
                <w:tab w:val="left" w:pos="0"/>
              </w:tabs>
              <w:suppressAutoHyphens/>
              <w:spacing w:before="40" w:after="40"/>
              <w:rPr>
                <w:rFonts w:ascii="Arial" w:hAnsi="Arial"/>
                <w:b/>
                <w:sz w:val="16"/>
              </w:rPr>
            </w:pPr>
          </w:p>
        </w:tc>
        <w:tc>
          <w:tcPr>
            <w:tcW w:w="2160" w:type="dxa"/>
            <w:gridSpan w:val="2"/>
          </w:tcPr>
          <w:p w14:paraId="78FA6B05" w14:textId="77777777" w:rsidR="00093F31" w:rsidRDefault="00093F31" w:rsidP="00093F31">
            <w:pPr>
              <w:suppressAutoHyphens/>
              <w:spacing w:before="40" w:after="40"/>
              <w:jc w:val="right"/>
              <w:rPr>
                <w:rFonts w:ascii="Arial" w:hAnsi="Arial"/>
                <w:b/>
                <w:sz w:val="16"/>
              </w:rPr>
            </w:pPr>
            <w:r>
              <w:rPr>
                <w:rFonts w:ascii="Arial" w:hAnsi="Arial"/>
                <w:b/>
                <w:sz w:val="16"/>
              </w:rPr>
              <w:t>1 kilometer (km)</w:t>
            </w:r>
          </w:p>
        </w:tc>
        <w:tc>
          <w:tcPr>
            <w:tcW w:w="187" w:type="dxa"/>
            <w:gridSpan w:val="3"/>
          </w:tcPr>
          <w:p w14:paraId="39E8AA55"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513" w:type="dxa"/>
            <w:gridSpan w:val="2"/>
            <w:tcBorders>
              <w:right w:val="single" w:sz="6" w:space="0" w:color="auto"/>
            </w:tcBorders>
          </w:tcPr>
          <w:p w14:paraId="2DDB611D" w14:textId="77777777" w:rsidR="00093F31" w:rsidRDefault="00093F31" w:rsidP="00093F31">
            <w:pPr>
              <w:tabs>
                <w:tab w:val="left" w:pos="0"/>
              </w:tabs>
              <w:suppressAutoHyphens/>
              <w:spacing w:before="40" w:after="40"/>
              <w:rPr>
                <w:rFonts w:ascii="Arial" w:hAnsi="Arial"/>
                <w:sz w:val="16"/>
              </w:rPr>
            </w:pPr>
            <w:r>
              <w:rPr>
                <w:rFonts w:ascii="Arial" w:hAnsi="Arial"/>
                <w:b/>
                <w:sz w:val="16"/>
              </w:rPr>
              <w:t>0.6 mile (mi)</w:t>
            </w:r>
          </w:p>
        </w:tc>
      </w:tr>
      <w:tr w:rsidR="00093F31" w14:paraId="6A77FE3E" w14:textId="77777777" w:rsidTr="00093F31">
        <w:trPr>
          <w:trHeight w:val="63"/>
          <w:jc w:val="center"/>
        </w:trPr>
        <w:tc>
          <w:tcPr>
            <w:tcW w:w="5047" w:type="dxa"/>
            <w:gridSpan w:val="5"/>
            <w:tcBorders>
              <w:top w:val="double" w:sz="4" w:space="0" w:color="auto"/>
              <w:left w:val="single" w:sz="6" w:space="0" w:color="auto"/>
              <w:right w:val="double" w:sz="6" w:space="0" w:color="auto"/>
            </w:tcBorders>
          </w:tcPr>
          <w:p w14:paraId="4FA36119" w14:textId="77777777" w:rsidR="00093F31" w:rsidRDefault="00093F31" w:rsidP="00093F31">
            <w:pPr>
              <w:suppressAutoHyphens/>
              <w:spacing w:before="40" w:after="40"/>
              <w:jc w:val="center"/>
              <w:rPr>
                <w:rFonts w:ascii="Arial" w:hAnsi="Arial"/>
                <w:b/>
                <w:sz w:val="16"/>
              </w:rPr>
            </w:pPr>
            <w:r>
              <w:rPr>
                <w:rFonts w:ascii="Arial" w:hAnsi="Arial"/>
                <w:b/>
              </w:rPr>
              <w:t>AREA</w:t>
            </w:r>
            <w:r>
              <w:rPr>
                <w:rFonts w:ascii="Arial" w:hAnsi="Arial"/>
                <w:b/>
                <w:sz w:val="16"/>
              </w:rPr>
              <w:t xml:space="preserve"> (APPROXIMATE)</w:t>
            </w:r>
          </w:p>
        </w:tc>
        <w:tc>
          <w:tcPr>
            <w:tcW w:w="4920" w:type="dxa"/>
            <w:gridSpan w:val="7"/>
            <w:tcBorders>
              <w:top w:val="double" w:sz="4" w:space="0" w:color="auto"/>
              <w:right w:val="single" w:sz="6" w:space="0" w:color="auto"/>
            </w:tcBorders>
          </w:tcPr>
          <w:p w14:paraId="49D0CDE7" w14:textId="77777777" w:rsidR="00093F31" w:rsidRDefault="00093F31" w:rsidP="00093F31">
            <w:pPr>
              <w:suppressAutoHyphens/>
              <w:spacing w:before="40" w:after="40"/>
              <w:jc w:val="center"/>
              <w:rPr>
                <w:rFonts w:ascii="Arial" w:hAnsi="Arial"/>
                <w:b/>
                <w:sz w:val="16"/>
              </w:rPr>
            </w:pPr>
            <w:r>
              <w:rPr>
                <w:rFonts w:ascii="Arial" w:hAnsi="Arial"/>
                <w:b/>
              </w:rPr>
              <w:t>AREA</w:t>
            </w:r>
            <w:r>
              <w:rPr>
                <w:rFonts w:ascii="Arial" w:hAnsi="Arial"/>
                <w:b/>
                <w:sz w:val="16"/>
              </w:rPr>
              <w:t xml:space="preserve"> (APPROXIMATE)</w:t>
            </w:r>
          </w:p>
        </w:tc>
      </w:tr>
      <w:tr w:rsidR="00093F31" w14:paraId="415ECB5F" w14:textId="77777777" w:rsidTr="00093F31">
        <w:tblPrEx>
          <w:tblCellMar>
            <w:left w:w="67" w:type="dxa"/>
            <w:right w:w="67" w:type="dxa"/>
          </w:tblCellMar>
        </w:tblPrEx>
        <w:trPr>
          <w:gridAfter w:val="1"/>
          <w:wAfter w:w="67" w:type="dxa"/>
          <w:trHeight w:val="30"/>
          <w:jc w:val="center"/>
        </w:trPr>
        <w:tc>
          <w:tcPr>
            <w:tcW w:w="2340" w:type="dxa"/>
            <w:tcBorders>
              <w:left w:val="single" w:sz="6" w:space="0" w:color="auto"/>
            </w:tcBorders>
          </w:tcPr>
          <w:p w14:paraId="18617CDF" w14:textId="77777777" w:rsidR="00093F31" w:rsidRDefault="00093F31" w:rsidP="00093F31">
            <w:pPr>
              <w:suppressAutoHyphens/>
              <w:spacing w:before="40" w:after="40"/>
              <w:jc w:val="right"/>
              <w:rPr>
                <w:rFonts w:ascii="Arial" w:hAnsi="Arial"/>
                <w:b/>
                <w:sz w:val="16"/>
              </w:rPr>
            </w:pPr>
            <w:r>
              <w:rPr>
                <w:rFonts w:ascii="Arial" w:hAnsi="Arial"/>
                <w:b/>
                <w:sz w:val="16"/>
              </w:rPr>
              <w:t>1 square inch (</w:t>
            </w:r>
            <w:proofErr w:type="spellStart"/>
            <w:r>
              <w:rPr>
                <w:rFonts w:ascii="Arial" w:hAnsi="Arial"/>
                <w:b/>
                <w:sz w:val="16"/>
              </w:rPr>
              <w:t>sq</w:t>
            </w:r>
            <w:proofErr w:type="spellEnd"/>
            <w:r>
              <w:rPr>
                <w:rFonts w:ascii="Arial" w:hAnsi="Arial"/>
                <w:b/>
                <w:sz w:val="16"/>
              </w:rPr>
              <w:t xml:space="preserve"> in, in</w:t>
            </w:r>
            <w:r>
              <w:rPr>
                <w:rFonts w:ascii="Arial" w:hAnsi="Arial"/>
                <w:b/>
                <w:sz w:val="16"/>
                <w:vertAlign w:val="superscript"/>
              </w:rPr>
              <w:t>2</w:t>
            </w:r>
            <w:r>
              <w:rPr>
                <w:rFonts w:ascii="Arial" w:hAnsi="Arial"/>
                <w:b/>
                <w:sz w:val="16"/>
              </w:rPr>
              <w:t>)</w:t>
            </w:r>
          </w:p>
        </w:tc>
        <w:tc>
          <w:tcPr>
            <w:tcW w:w="360" w:type="dxa"/>
          </w:tcPr>
          <w:p w14:paraId="6F004383"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340" w:type="dxa"/>
            <w:gridSpan w:val="2"/>
            <w:tcBorders>
              <w:right w:val="double" w:sz="6" w:space="0" w:color="auto"/>
            </w:tcBorders>
          </w:tcPr>
          <w:p w14:paraId="782AE3E2" w14:textId="77777777" w:rsidR="00093F31" w:rsidRDefault="00093F31" w:rsidP="00093F31">
            <w:pPr>
              <w:tabs>
                <w:tab w:val="left" w:pos="0"/>
              </w:tabs>
              <w:suppressAutoHyphens/>
              <w:spacing w:before="40" w:after="40"/>
              <w:rPr>
                <w:rFonts w:ascii="Arial" w:hAnsi="Arial"/>
                <w:b/>
                <w:sz w:val="16"/>
              </w:rPr>
            </w:pPr>
            <w:r>
              <w:rPr>
                <w:rFonts w:ascii="Arial" w:hAnsi="Arial"/>
                <w:b/>
                <w:sz w:val="16"/>
              </w:rPr>
              <w:t>6.5 square centimeters (cm</w:t>
            </w:r>
            <w:r>
              <w:rPr>
                <w:rFonts w:ascii="Arial" w:hAnsi="Arial"/>
                <w:b/>
                <w:sz w:val="16"/>
                <w:vertAlign w:val="superscript"/>
              </w:rPr>
              <w:t>2</w:t>
            </w:r>
            <w:r>
              <w:rPr>
                <w:rFonts w:ascii="Arial" w:hAnsi="Arial"/>
                <w:b/>
                <w:sz w:val="16"/>
              </w:rPr>
              <w:t>)</w:t>
            </w:r>
          </w:p>
        </w:tc>
        <w:tc>
          <w:tcPr>
            <w:tcW w:w="2160" w:type="dxa"/>
            <w:gridSpan w:val="2"/>
          </w:tcPr>
          <w:p w14:paraId="20755981" w14:textId="77777777" w:rsidR="00093F31" w:rsidRDefault="00093F31" w:rsidP="00093F31">
            <w:pPr>
              <w:suppressAutoHyphens/>
              <w:spacing w:before="40" w:after="40"/>
              <w:jc w:val="right"/>
              <w:rPr>
                <w:rFonts w:ascii="Arial" w:hAnsi="Arial"/>
                <w:b/>
                <w:sz w:val="16"/>
              </w:rPr>
            </w:pPr>
            <w:r>
              <w:rPr>
                <w:rFonts w:ascii="Arial" w:hAnsi="Arial"/>
                <w:b/>
                <w:sz w:val="16"/>
              </w:rPr>
              <w:t>1 square centimeter (cm</w:t>
            </w:r>
            <w:r>
              <w:rPr>
                <w:rFonts w:ascii="Arial" w:hAnsi="Arial"/>
                <w:b/>
                <w:sz w:val="16"/>
                <w:vertAlign w:val="superscript"/>
              </w:rPr>
              <w:t>2</w:t>
            </w:r>
            <w:r>
              <w:rPr>
                <w:rFonts w:ascii="Arial" w:hAnsi="Arial"/>
                <w:b/>
                <w:sz w:val="16"/>
              </w:rPr>
              <w:t>)</w:t>
            </w:r>
          </w:p>
        </w:tc>
        <w:tc>
          <w:tcPr>
            <w:tcW w:w="187" w:type="dxa"/>
            <w:gridSpan w:val="3"/>
          </w:tcPr>
          <w:p w14:paraId="50F75BD7"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513" w:type="dxa"/>
            <w:gridSpan w:val="2"/>
            <w:tcBorders>
              <w:right w:val="single" w:sz="6" w:space="0" w:color="auto"/>
            </w:tcBorders>
          </w:tcPr>
          <w:p w14:paraId="3C8B26DD" w14:textId="77777777" w:rsidR="00093F31" w:rsidRDefault="00093F31" w:rsidP="00093F31">
            <w:pPr>
              <w:tabs>
                <w:tab w:val="left" w:pos="0"/>
              </w:tabs>
              <w:suppressAutoHyphens/>
              <w:spacing w:before="40" w:after="40"/>
              <w:rPr>
                <w:rFonts w:ascii="Arial" w:hAnsi="Arial"/>
                <w:b/>
                <w:sz w:val="16"/>
              </w:rPr>
            </w:pPr>
            <w:r>
              <w:rPr>
                <w:rFonts w:ascii="Arial" w:hAnsi="Arial"/>
                <w:b/>
                <w:sz w:val="16"/>
              </w:rPr>
              <w:t>0.16 square inch (</w:t>
            </w:r>
            <w:proofErr w:type="spellStart"/>
            <w:r>
              <w:rPr>
                <w:rFonts w:ascii="Arial" w:hAnsi="Arial"/>
                <w:b/>
                <w:sz w:val="16"/>
              </w:rPr>
              <w:t>sq</w:t>
            </w:r>
            <w:proofErr w:type="spellEnd"/>
            <w:r>
              <w:rPr>
                <w:rFonts w:ascii="Arial" w:hAnsi="Arial"/>
                <w:b/>
                <w:sz w:val="16"/>
              </w:rPr>
              <w:t xml:space="preserve"> in, in</w:t>
            </w:r>
            <w:r>
              <w:rPr>
                <w:rFonts w:ascii="Arial" w:hAnsi="Arial"/>
                <w:b/>
                <w:sz w:val="16"/>
                <w:vertAlign w:val="superscript"/>
              </w:rPr>
              <w:t>2</w:t>
            </w:r>
            <w:r>
              <w:rPr>
                <w:rFonts w:ascii="Arial" w:hAnsi="Arial"/>
                <w:b/>
                <w:sz w:val="16"/>
              </w:rPr>
              <w:t>)</w:t>
            </w:r>
          </w:p>
        </w:tc>
      </w:tr>
      <w:tr w:rsidR="00093F31" w14:paraId="32C46E05" w14:textId="77777777" w:rsidTr="00093F31">
        <w:tblPrEx>
          <w:tblCellMar>
            <w:left w:w="67" w:type="dxa"/>
            <w:right w:w="67" w:type="dxa"/>
          </w:tblCellMar>
        </w:tblPrEx>
        <w:trPr>
          <w:gridAfter w:val="1"/>
          <w:wAfter w:w="67" w:type="dxa"/>
          <w:trHeight w:val="30"/>
          <w:jc w:val="center"/>
        </w:trPr>
        <w:tc>
          <w:tcPr>
            <w:tcW w:w="2340" w:type="dxa"/>
            <w:tcBorders>
              <w:left w:val="single" w:sz="6" w:space="0" w:color="auto"/>
            </w:tcBorders>
          </w:tcPr>
          <w:p w14:paraId="6CACC23E" w14:textId="77777777" w:rsidR="00093F31" w:rsidRDefault="00093F31" w:rsidP="00093F31">
            <w:pPr>
              <w:suppressAutoHyphens/>
              <w:spacing w:before="40" w:after="40"/>
              <w:jc w:val="right"/>
              <w:rPr>
                <w:rFonts w:ascii="Arial" w:hAnsi="Arial"/>
                <w:b/>
                <w:sz w:val="16"/>
              </w:rPr>
            </w:pPr>
            <w:r>
              <w:rPr>
                <w:rFonts w:ascii="Arial" w:hAnsi="Arial"/>
                <w:b/>
                <w:sz w:val="16"/>
              </w:rPr>
              <w:t>1 square foot (</w:t>
            </w:r>
            <w:proofErr w:type="spellStart"/>
            <w:r>
              <w:rPr>
                <w:rFonts w:ascii="Arial" w:hAnsi="Arial"/>
                <w:b/>
                <w:sz w:val="16"/>
              </w:rPr>
              <w:t>sq</w:t>
            </w:r>
            <w:proofErr w:type="spellEnd"/>
            <w:r>
              <w:rPr>
                <w:rFonts w:ascii="Arial" w:hAnsi="Arial"/>
                <w:b/>
                <w:sz w:val="16"/>
              </w:rPr>
              <w:t xml:space="preserve"> </w:t>
            </w:r>
            <w:proofErr w:type="spellStart"/>
            <w:r>
              <w:rPr>
                <w:rFonts w:ascii="Arial" w:hAnsi="Arial"/>
                <w:b/>
                <w:sz w:val="16"/>
              </w:rPr>
              <w:t>ft</w:t>
            </w:r>
            <w:proofErr w:type="spellEnd"/>
            <w:r>
              <w:rPr>
                <w:rFonts w:ascii="Arial" w:hAnsi="Arial"/>
                <w:b/>
                <w:sz w:val="16"/>
              </w:rPr>
              <w:t>, ft</w:t>
            </w:r>
            <w:r>
              <w:rPr>
                <w:rFonts w:ascii="Arial" w:hAnsi="Arial"/>
                <w:b/>
                <w:sz w:val="16"/>
                <w:vertAlign w:val="superscript"/>
              </w:rPr>
              <w:t>2</w:t>
            </w:r>
            <w:r>
              <w:rPr>
                <w:rFonts w:ascii="Arial" w:hAnsi="Arial"/>
                <w:b/>
                <w:sz w:val="16"/>
              </w:rPr>
              <w:t>)</w:t>
            </w:r>
          </w:p>
        </w:tc>
        <w:tc>
          <w:tcPr>
            <w:tcW w:w="360" w:type="dxa"/>
          </w:tcPr>
          <w:p w14:paraId="3AA4B059"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340" w:type="dxa"/>
            <w:gridSpan w:val="2"/>
            <w:tcBorders>
              <w:right w:val="double" w:sz="6" w:space="0" w:color="auto"/>
            </w:tcBorders>
          </w:tcPr>
          <w:p w14:paraId="5B0E087E" w14:textId="77777777" w:rsidR="00093F31" w:rsidRDefault="00093F31" w:rsidP="00093F31">
            <w:pPr>
              <w:tabs>
                <w:tab w:val="left" w:pos="0"/>
              </w:tabs>
              <w:suppressAutoHyphens/>
              <w:spacing w:before="40" w:after="40"/>
              <w:rPr>
                <w:rFonts w:ascii="Arial" w:hAnsi="Arial"/>
                <w:b/>
                <w:sz w:val="16"/>
              </w:rPr>
            </w:pPr>
            <w:r>
              <w:rPr>
                <w:rFonts w:ascii="Arial" w:hAnsi="Arial"/>
                <w:b/>
                <w:sz w:val="16"/>
              </w:rPr>
              <w:t>0.09  square meter (m</w:t>
            </w:r>
            <w:r>
              <w:rPr>
                <w:rFonts w:ascii="Arial" w:hAnsi="Arial"/>
                <w:b/>
                <w:sz w:val="16"/>
                <w:vertAlign w:val="superscript"/>
              </w:rPr>
              <w:t>2</w:t>
            </w:r>
            <w:r>
              <w:rPr>
                <w:rFonts w:ascii="Arial" w:hAnsi="Arial"/>
                <w:b/>
                <w:sz w:val="16"/>
              </w:rPr>
              <w:t>)</w:t>
            </w:r>
          </w:p>
        </w:tc>
        <w:tc>
          <w:tcPr>
            <w:tcW w:w="2160" w:type="dxa"/>
            <w:gridSpan w:val="2"/>
          </w:tcPr>
          <w:p w14:paraId="4468B286" w14:textId="77777777" w:rsidR="00093F31" w:rsidRDefault="00093F31" w:rsidP="00093F31">
            <w:pPr>
              <w:suppressAutoHyphens/>
              <w:spacing w:before="40" w:after="40"/>
              <w:jc w:val="right"/>
              <w:rPr>
                <w:rFonts w:ascii="Arial" w:hAnsi="Arial"/>
                <w:b/>
                <w:sz w:val="16"/>
              </w:rPr>
            </w:pPr>
            <w:r>
              <w:rPr>
                <w:rFonts w:ascii="Arial" w:hAnsi="Arial"/>
                <w:b/>
                <w:sz w:val="16"/>
              </w:rPr>
              <w:t>1 square meter (m</w:t>
            </w:r>
            <w:r>
              <w:rPr>
                <w:rFonts w:ascii="Arial" w:hAnsi="Arial"/>
                <w:b/>
                <w:sz w:val="16"/>
                <w:vertAlign w:val="superscript"/>
              </w:rPr>
              <w:t>2</w:t>
            </w:r>
            <w:r>
              <w:rPr>
                <w:rFonts w:ascii="Arial" w:hAnsi="Arial"/>
                <w:b/>
                <w:sz w:val="16"/>
              </w:rPr>
              <w:t>)</w:t>
            </w:r>
          </w:p>
        </w:tc>
        <w:tc>
          <w:tcPr>
            <w:tcW w:w="187" w:type="dxa"/>
            <w:gridSpan w:val="3"/>
          </w:tcPr>
          <w:p w14:paraId="7F9595F8"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513" w:type="dxa"/>
            <w:gridSpan w:val="2"/>
            <w:tcBorders>
              <w:right w:val="single" w:sz="6" w:space="0" w:color="auto"/>
            </w:tcBorders>
          </w:tcPr>
          <w:p w14:paraId="28A73C63" w14:textId="77777777" w:rsidR="00093F31" w:rsidRDefault="00093F31" w:rsidP="00093F31">
            <w:pPr>
              <w:suppressAutoHyphens/>
              <w:spacing w:before="40" w:after="40"/>
              <w:rPr>
                <w:rFonts w:ascii="Arial" w:hAnsi="Arial"/>
                <w:b/>
                <w:sz w:val="16"/>
              </w:rPr>
            </w:pPr>
            <w:r>
              <w:rPr>
                <w:rFonts w:ascii="Arial" w:hAnsi="Arial"/>
                <w:b/>
                <w:sz w:val="16"/>
              </w:rPr>
              <w:t>1.2 square yards (</w:t>
            </w:r>
            <w:proofErr w:type="spellStart"/>
            <w:r>
              <w:rPr>
                <w:rFonts w:ascii="Arial" w:hAnsi="Arial"/>
                <w:b/>
                <w:sz w:val="16"/>
              </w:rPr>
              <w:t>sq</w:t>
            </w:r>
            <w:proofErr w:type="spellEnd"/>
            <w:r>
              <w:rPr>
                <w:rFonts w:ascii="Arial" w:hAnsi="Arial"/>
                <w:b/>
                <w:sz w:val="16"/>
              </w:rPr>
              <w:t xml:space="preserve"> </w:t>
            </w:r>
            <w:proofErr w:type="spellStart"/>
            <w:r>
              <w:rPr>
                <w:rFonts w:ascii="Arial" w:hAnsi="Arial"/>
                <w:b/>
                <w:sz w:val="16"/>
              </w:rPr>
              <w:t>yd</w:t>
            </w:r>
            <w:proofErr w:type="spellEnd"/>
            <w:r>
              <w:rPr>
                <w:rFonts w:ascii="Arial" w:hAnsi="Arial"/>
                <w:b/>
                <w:sz w:val="16"/>
              </w:rPr>
              <w:t>, yd</w:t>
            </w:r>
            <w:r>
              <w:rPr>
                <w:rFonts w:ascii="Arial" w:hAnsi="Arial"/>
                <w:b/>
                <w:sz w:val="16"/>
                <w:vertAlign w:val="superscript"/>
              </w:rPr>
              <w:t>2</w:t>
            </w:r>
            <w:r>
              <w:rPr>
                <w:rFonts w:ascii="Arial" w:hAnsi="Arial"/>
                <w:b/>
                <w:sz w:val="16"/>
              </w:rPr>
              <w:t>)</w:t>
            </w:r>
          </w:p>
        </w:tc>
      </w:tr>
      <w:tr w:rsidR="00093F31" w:rsidRPr="00C57855" w14:paraId="17FE9D75" w14:textId="77777777" w:rsidTr="00093F31">
        <w:tblPrEx>
          <w:tblCellMar>
            <w:left w:w="67" w:type="dxa"/>
            <w:right w:w="67" w:type="dxa"/>
          </w:tblCellMar>
        </w:tblPrEx>
        <w:trPr>
          <w:gridAfter w:val="1"/>
          <w:wAfter w:w="67" w:type="dxa"/>
          <w:trHeight w:val="30"/>
          <w:jc w:val="center"/>
        </w:trPr>
        <w:tc>
          <w:tcPr>
            <w:tcW w:w="2340" w:type="dxa"/>
            <w:tcBorders>
              <w:left w:val="single" w:sz="6" w:space="0" w:color="auto"/>
            </w:tcBorders>
          </w:tcPr>
          <w:p w14:paraId="34BD774E" w14:textId="77777777" w:rsidR="00093F31" w:rsidRDefault="00093F31" w:rsidP="00093F31">
            <w:pPr>
              <w:suppressAutoHyphens/>
              <w:spacing w:before="40" w:after="40"/>
              <w:jc w:val="right"/>
              <w:rPr>
                <w:rFonts w:ascii="Arial" w:hAnsi="Arial"/>
                <w:b/>
                <w:sz w:val="16"/>
              </w:rPr>
            </w:pPr>
            <w:r>
              <w:rPr>
                <w:rFonts w:ascii="Arial" w:hAnsi="Arial"/>
                <w:b/>
                <w:sz w:val="16"/>
              </w:rPr>
              <w:t>1 square yard (</w:t>
            </w:r>
            <w:proofErr w:type="spellStart"/>
            <w:r>
              <w:rPr>
                <w:rFonts w:ascii="Arial" w:hAnsi="Arial"/>
                <w:b/>
                <w:sz w:val="16"/>
              </w:rPr>
              <w:t>sq</w:t>
            </w:r>
            <w:proofErr w:type="spellEnd"/>
            <w:r>
              <w:rPr>
                <w:rFonts w:ascii="Arial" w:hAnsi="Arial"/>
                <w:b/>
                <w:sz w:val="16"/>
              </w:rPr>
              <w:t xml:space="preserve"> </w:t>
            </w:r>
            <w:proofErr w:type="spellStart"/>
            <w:r>
              <w:rPr>
                <w:rFonts w:ascii="Arial" w:hAnsi="Arial"/>
                <w:b/>
                <w:sz w:val="16"/>
              </w:rPr>
              <w:t>yd</w:t>
            </w:r>
            <w:proofErr w:type="spellEnd"/>
            <w:r>
              <w:rPr>
                <w:rFonts w:ascii="Arial" w:hAnsi="Arial"/>
                <w:b/>
                <w:sz w:val="16"/>
              </w:rPr>
              <w:t>, yd</w:t>
            </w:r>
            <w:r>
              <w:rPr>
                <w:rFonts w:ascii="Arial" w:hAnsi="Arial"/>
                <w:b/>
                <w:sz w:val="16"/>
                <w:vertAlign w:val="superscript"/>
              </w:rPr>
              <w:t>2</w:t>
            </w:r>
            <w:r>
              <w:rPr>
                <w:rFonts w:ascii="Arial" w:hAnsi="Arial"/>
                <w:b/>
                <w:sz w:val="16"/>
              </w:rPr>
              <w:t>)</w:t>
            </w:r>
          </w:p>
        </w:tc>
        <w:tc>
          <w:tcPr>
            <w:tcW w:w="360" w:type="dxa"/>
          </w:tcPr>
          <w:p w14:paraId="6396BBBB"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340" w:type="dxa"/>
            <w:gridSpan w:val="2"/>
            <w:tcBorders>
              <w:right w:val="double" w:sz="6" w:space="0" w:color="auto"/>
            </w:tcBorders>
          </w:tcPr>
          <w:p w14:paraId="28ACF151" w14:textId="77777777" w:rsidR="00093F31" w:rsidRDefault="00093F31" w:rsidP="00093F31">
            <w:pPr>
              <w:tabs>
                <w:tab w:val="left" w:pos="0"/>
              </w:tabs>
              <w:suppressAutoHyphens/>
              <w:spacing w:before="40" w:after="40"/>
              <w:rPr>
                <w:rFonts w:ascii="Arial" w:hAnsi="Arial"/>
                <w:b/>
                <w:sz w:val="16"/>
              </w:rPr>
            </w:pPr>
            <w:r>
              <w:rPr>
                <w:rFonts w:ascii="Arial" w:hAnsi="Arial"/>
                <w:b/>
                <w:sz w:val="16"/>
              </w:rPr>
              <w:t>0.8 square meter (m</w:t>
            </w:r>
            <w:r>
              <w:rPr>
                <w:rFonts w:ascii="Arial" w:hAnsi="Arial"/>
                <w:b/>
                <w:sz w:val="16"/>
                <w:vertAlign w:val="superscript"/>
              </w:rPr>
              <w:t>2</w:t>
            </w:r>
            <w:r>
              <w:rPr>
                <w:rFonts w:ascii="Arial" w:hAnsi="Arial"/>
                <w:b/>
                <w:sz w:val="16"/>
              </w:rPr>
              <w:t>)</w:t>
            </w:r>
          </w:p>
        </w:tc>
        <w:tc>
          <w:tcPr>
            <w:tcW w:w="2160" w:type="dxa"/>
            <w:gridSpan w:val="2"/>
          </w:tcPr>
          <w:p w14:paraId="0DB277FC" w14:textId="77777777" w:rsidR="00093F31" w:rsidRDefault="00093F31" w:rsidP="00093F31">
            <w:pPr>
              <w:suppressAutoHyphens/>
              <w:spacing w:before="40" w:after="40"/>
              <w:jc w:val="right"/>
              <w:rPr>
                <w:rFonts w:ascii="Arial" w:hAnsi="Arial"/>
                <w:b/>
                <w:sz w:val="16"/>
              </w:rPr>
            </w:pPr>
            <w:r>
              <w:rPr>
                <w:rFonts w:ascii="Arial" w:hAnsi="Arial"/>
                <w:b/>
                <w:sz w:val="16"/>
              </w:rPr>
              <w:t>1 square kilometer (km</w:t>
            </w:r>
            <w:r>
              <w:rPr>
                <w:rFonts w:ascii="Arial" w:hAnsi="Arial"/>
                <w:b/>
                <w:sz w:val="16"/>
                <w:vertAlign w:val="superscript"/>
              </w:rPr>
              <w:t>2</w:t>
            </w:r>
            <w:r>
              <w:rPr>
                <w:rFonts w:ascii="Arial" w:hAnsi="Arial"/>
                <w:b/>
                <w:sz w:val="16"/>
              </w:rPr>
              <w:t>)</w:t>
            </w:r>
          </w:p>
        </w:tc>
        <w:tc>
          <w:tcPr>
            <w:tcW w:w="187" w:type="dxa"/>
            <w:gridSpan w:val="3"/>
          </w:tcPr>
          <w:p w14:paraId="12B1C3EF"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513" w:type="dxa"/>
            <w:gridSpan w:val="2"/>
            <w:tcBorders>
              <w:right w:val="single" w:sz="6" w:space="0" w:color="auto"/>
            </w:tcBorders>
          </w:tcPr>
          <w:p w14:paraId="48B662F1" w14:textId="77777777" w:rsidR="00093F31" w:rsidRPr="00C57855" w:rsidRDefault="00093F31" w:rsidP="00093F31">
            <w:pPr>
              <w:tabs>
                <w:tab w:val="left" w:pos="0"/>
              </w:tabs>
              <w:suppressAutoHyphens/>
              <w:spacing w:before="40" w:after="40"/>
              <w:rPr>
                <w:rFonts w:ascii="Arial" w:hAnsi="Arial"/>
                <w:b/>
                <w:sz w:val="16"/>
                <w:lang w:val="it-IT"/>
              </w:rPr>
            </w:pPr>
            <w:r w:rsidRPr="00C57855">
              <w:rPr>
                <w:rFonts w:ascii="Arial" w:hAnsi="Arial"/>
                <w:b/>
                <w:sz w:val="16"/>
                <w:lang w:val="it-IT"/>
              </w:rPr>
              <w:t>0.4 square mile (sq mi, mi</w:t>
            </w:r>
            <w:r w:rsidRPr="00C57855">
              <w:rPr>
                <w:rFonts w:ascii="Arial" w:hAnsi="Arial"/>
                <w:b/>
                <w:sz w:val="16"/>
                <w:vertAlign w:val="superscript"/>
                <w:lang w:val="it-IT"/>
              </w:rPr>
              <w:t>2</w:t>
            </w:r>
            <w:r w:rsidRPr="00C57855">
              <w:rPr>
                <w:rFonts w:ascii="Arial" w:hAnsi="Arial"/>
                <w:b/>
                <w:sz w:val="16"/>
                <w:lang w:val="it-IT"/>
              </w:rPr>
              <w:t>)</w:t>
            </w:r>
          </w:p>
        </w:tc>
      </w:tr>
      <w:tr w:rsidR="00093F31" w14:paraId="4B8BB73A" w14:textId="77777777" w:rsidTr="00093F31">
        <w:tblPrEx>
          <w:tblCellMar>
            <w:left w:w="67" w:type="dxa"/>
            <w:right w:w="67" w:type="dxa"/>
          </w:tblCellMar>
        </w:tblPrEx>
        <w:trPr>
          <w:gridAfter w:val="1"/>
          <w:wAfter w:w="67" w:type="dxa"/>
          <w:trHeight w:val="30"/>
          <w:jc w:val="center"/>
        </w:trPr>
        <w:tc>
          <w:tcPr>
            <w:tcW w:w="2340" w:type="dxa"/>
            <w:tcBorders>
              <w:left w:val="single" w:sz="6" w:space="0" w:color="auto"/>
            </w:tcBorders>
          </w:tcPr>
          <w:p w14:paraId="1DEB462E" w14:textId="77777777" w:rsidR="00093F31" w:rsidRPr="00C57855" w:rsidRDefault="00093F31" w:rsidP="00093F31">
            <w:pPr>
              <w:suppressAutoHyphens/>
              <w:spacing w:before="40" w:after="40"/>
              <w:jc w:val="right"/>
              <w:rPr>
                <w:rFonts w:ascii="Arial" w:hAnsi="Arial"/>
                <w:b/>
                <w:sz w:val="16"/>
                <w:lang w:val="it-IT"/>
              </w:rPr>
            </w:pPr>
            <w:r w:rsidRPr="00C57855">
              <w:rPr>
                <w:rFonts w:ascii="Arial" w:hAnsi="Arial"/>
                <w:b/>
                <w:sz w:val="16"/>
                <w:lang w:val="it-IT"/>
              </w:rPr>
              <w:t>1 square mile (sq mi, mi</w:t>
            </w:r>
            <w:r w:rsidRPr="00C57855">
              <w:rPr>
                <w:rFonts w:ascii="Arial" w:hAnsi="Arial"/>
                <w:b/>
                <w:sz w:val="16"/>
                <w:vertAlign w:val="superscript"/>
                <w:lang w:val="it-IT"/>
              </w:rPr>
              <w:t>2</w:t>
            </w:r>
            <w:r w:rsidRPr="00C57855">
              <w:rPr>
                <w:rFonts w:ascii="Arial" w:hAnsi="Arial"/>
                <w:b/>
                <w:sz w:val="16"/>
                <w:lang w:val="it-IT"/>
              </w:rPr>
              <w:t>)</w:t>
            </w:r>
          </w:p>
        </w:tc>
        <w:tc>
          <w:tcPr>
            <w:tcW w:w="360" w:type="dxa"/>
          </w:tcPr>
          <w:p w14:paraId="65F020C9"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340" w:type="dxa"/>
            <w:gridSpan w:val="2"/>
            <w:tcBorders>
              <w:right w:val="double" w:sz="6" w:space="0" w:color="auto"/>
            </w:tcBorders>
          </w:tcPr>
          <w:p w14:paraId="4826A333" w14:textId="77777777" w:rsidR="00093F31" w:rsidRDefault="00093F31" w:rsidP="00093F31">
            <w:pPr>
              <w:tabs>
                <w:tab w:val="left" w:pos="0"/>
              </w:tabs>
              <w:suppressAutoHyphens/>
              <w:spacing w:before="40" w:after="40"/>
              <w:rPr>
                <w:rFonts w:ascii="Arial" w:hAnsi="Arial"/>
                <w:b/>
                <w:sz w:val="16"/>
              </w:rPr>
            </w:pPr>
            <w:r>
              <w:rPr>
                <w:rFonts w:ascii="Arial" w:hAnsi="Arial"/>
                <w:b/>
                <w:sz w:val="16"/>
              </w:rPr>
              <w:t>2.6 square kilometers (km</w:t>
            </w:r>
            <w:r>
              <w:rPr>
                <w:rFonts w:ascii="Arial" w:hAnsi="Arial"/>
                <w:b/>
                <w:sz w:val="16"/>
                <w:vertAlign w:val="superscript"/>
              </w:rPr>
              <w:t>2</w:t>
            </w:r>
            <w:r>
              <w:rPr>
                <w:rFonts w:ascii="Arial" w:hAnsi="Arial"/>
                <w:b/>
                <w:sz w:val="16"/>
              </w:rPr>
              <w:t>)</w:t>
            </w:r>
          </w:p>
        </w:tc>
        <w:tc>
          <w:tcPr>
            <w:tcW w:w="2160" w:type="dxa"/>
            <w:gridSpan w:val="2"/>
          </w:tcPr>
          <w:p w14:paraId="0D4FAFC0" w14:textId="77777777" w:rsidR="00093F31" w:rsidRDefault="00093F31" w:rsidP="00093F31">
            <w:pPr>
              <w:suppressAutoHyphens/>
              <w:spacing w:before="40" w:after="40"/>
              <w:jc w:val="right"/>
              <w:rPr>
                <w:rFonts w:ascii="Arial" w:hAnsi="Arial"/>
                <w:b/>
                <w:sz w:val="16"/>
              </w:rPr>
            </w:pPr>
            <w:r>
              <w:rPr>
                <w:rFonts w:ascii="Arial" w:hAnsi="Arial"/>
                <w:b/>
                <w:sz w:val="16"/>
              </w:rPr>
              <w:t>10,000 square meters (m</w:t>
            </w:r>
            <w:r>
              <w:rPr>
                <w:rFonts w:ascii="Arial" w:hAnsi="Arial"/>
                <w:b/>
                <w:sz w:val="16"/>
                <w:vertAlign w:val="superscript"/>
              </w:rPr>
              <w:t>2</w:t>
            </w:r>
            <w:r>
              <w:rPr>
                <w:rFonts w:ascii="Arial" w:hAnsi="Arial"/>
                <w:b/>
                <w:sz w:val="16"/>
              </w:rPr>
              <w:t>)</w:t>
            </w:r>
          </w:p>
        </w:tc>
        <w:tc>
          <w:tcPr>
            <w:tcW w:w="187" w:type="dxa"/>
            <w:gridSpan w:val="3"/>
          </w:tcPr>
          <w:p w14:paraId="45161285"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513" w:type="dxa"/>
            <w:gridSpan w:val="2"/>
            <w:tcBorders>
              <w:right w:val="single" w:sz="6" w:space="0" w:color="auto"/>
            </w:tcBorders>
          </w:tcPr>
          <w:p w14:paraId="7AD153E0" w14:textId="77777777" w:rsidR="00093F31" w:rsidRDefault="00093F31" w:rsidP="00093F31">
            <w:pPr>
              <w:tabs>
                <w:tab w:val="left" w:pos="0"/>
              </w:tabs>
              <w:suppressAutoHyphens/>
              <w:spacing w:before="40" w:after="40"/>
              <w:rPr>
                <w:rFonts w:ascii="Arial" w:hAnsi="Arial"/>
                <w:b/>
                <w:sz w:val="16"/>
              </w:rPr>
            </w:pPr>
            <w:r>
              <w:rPr>
                <w:rFonts w:ascii="Arial" w:hAnsi="Arial"/>
                <w:b/>
                <w:sz w:val="16"/>
              </w:rPr>
              <w:t>1 hectare (ha) = 2.5 acres</w:t>
            </w:r>
          </w:p>
        </w:tc>
      </w:tr>
      <w:tr w:rsidR="00093F31" w14:paraId="5C569515" w14:textId="77777777" w:rsidTr="00093F31">
        <w:tblPrEx>
          <w:tblCellMar>
            <w:left w:w="67" w:type="dxa"/>
            <w:right w:w="67" w:type="dxa"/>
          </w:tblCellMar>
        </w:tblPrEx>
        <w:trPr>
          <w:gridAfter w:val="1"/>
          <w:wAfter w:w="67" w:type="dxa"/>
          <w:trHeight w:val="30"/>
          <w:jc w:val="center"/>
        </w:trPr>
        <w:tc>
          <w:tcPr>
            <w:tcW w:w="2340" w:type="dxa"/>
            <w:tcBorders>
              <w:left w:val="single" w:sz="6" w:space="0" w:color="auto"/>
            </w:tcBorders>
          </w:tcPr>
          <w:p w14:paraId="4A0119D7" w14:textId="77777777" w:rsidR="00093F31" w:rsidRDefault="00093F31" w:rsidP="00093F31">
            <w:pPr>
              <w:suppressAutoHyphens/>
              <w:spacing w:before="40" w:after="40"/>
              <w:jc w:val="right"/>
              <w:rPr>
                <w:rFonts w:ascii="Arial" w:hAnsi="Arial"/>
                <w:b/>
                <w:sz w:val="16"/>
              </w:rPr>
            </w:pPr>
            <w:r>
              <w:rPr>
                <w:rFonts w:ascii="Arial" w:hAnsi="Arial"/>
                <w:b/>
                <w:sz w:val="16"/>
              </w:rPr>
              <w:t>1 acre = 0.4 hectare (he)</w:t>
            </w:r>
          </w:p>
        </w:tc>
        <w:tc>
          <w:tcPr>
            <w:tcW w:w="360" w:type="dxa"/>
          </w:tcPr>
          <w:p w14:paraId="27492AEB"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340" w:type="dxa"/>
            <w:gridSpan w:val="2"/>
            <w:tcBorders>
              <w:right w:val="double" w:sz="6" w:space="0" w:color="auto"/>
            </w:tcBorders>
          </w:tcPr>
          <w:p w14:paraId="3D003CBB" w14:textId="77777777" w:rsidR="00093F31" w:rsidRDefault="00093F31" w:rsidP="00093F31">
            <w:pPr>
              <w:tabs>
                <w:tab w:val="left" w:pos="0"/>
              </w:tabs>
              <w:suppressAutoHyphens/>
              <w:spacing w:before="40" w:after="40"/>
              <w:rPr>
                <w:rFonts w:ascii="Arial" w:hAnsi="Arial"/>
                <w:b/>
                <w:sz w:val="16"/>
              </w:rPr>
            </w:pPr>
            <w:r>
              <w:rPr>
                <w:rFonts w:ascii="Arial" w:hAnsi="Arial"/>
                <w:b/>
                <w:sz w:val="16"/>
              </w:rPr>
              <w:t>4,000 square meters (m</w:t>
            </w:r>
            <w:r>
              <w:rPr>
                <w:rFonts w:ascii="Arial" w:hAnsi="Arial"/>
                <w:b/>
                <w:sz w:val="16"/>
                <w:vertAlign w:val="superscript"/>
              </w:rPr>
              <w:t>2</w:t>
            </w:r>
            <w:r>
              <w:rPr>
                <w:rFonts w:ascii="Arial" w:hAnsi="Arial"/>
                <w:b/>
                <w:sz w:val="16"/>
              </w:rPr>
              <w:t>)</w:t>
            </w:r>
          </w:p>
        </w:tc>
        <w:tc>
          <w:tcPr>
            <w:tcW w:w="2160" w:type="dxa"/>
            <w:gridSpan w:val="2"/>
          </w:tcPr>
          <w:p w14:paraId="4D26B716" w14:textId="77777777" w:rsidR="00093F31" w:rsidRDefault="00093F31" w:rsidP="00093F31">
            <w:pPr>
              <w:suppressAutoHyphens/>
              <w:spacing w:before="40" w:after="40"/>
              <w:jc w:val="right"/>
              <w:rPr>
                <w:rFonts w:ascii="Arial" w:hAnsi="Arial"/>
                <w:b/>
                <w:sz w:val="16"/>
              </w:rPr>
            </w:pPr>
          </w:p>
        </w:tc>
        <w:tc>
          <w:tcPr>
            <w:tcW w:w="187" w:type="dxa"/>
            <w:gridSpan w:val="3"/>
          </w:tcPr>
          <w:p w14:paraId="614AA912" w14:textId="77777777" w:rsidR="00093F31" w:rsidRDefault="00093F31" w:rsidP="00093F31">
            <w:pPr>
              <w:suppressAutoHyphens/>
              <w:spacing w:before="40" w:after="40"/>
              <w:jc w:val="center"/>
              <w:rPr>
                <w:rFonts w:ascii="Arial" w:hAnsi="Arial"/>
                <w:b/>
                <w:sz w:val="16"/>
              </w:rPr>
            </w:pPr>
          </w:p>
        </w:tc>
        <w:tc>
          <w:tcPr>
            <w:tcW w:w="2513" w:type="dxa"/>
            <w:gridSpan w:val="2"/>
            <w:tcBorders>
              <w:right w:val="single" w:sz="6" w:space="0" w:color="auto"/>
            </w:tcBorders>
          </w:tcPr>
          <w:p w14:paraId="08450ED4" w14:textId="77777777" w:rsidR="00093F31" w:rsidRDefault="00093F31" w:rsidP="00093F31">
            <w:pPr>
              <w:tabs>
                <w:tab w:val="left" w:pos="0"/>
              </w:tabs>
              <w:suppressAutoHyphens/>
              <w:spacing w:before="40" w:after="40"/>
              <w:rPr>
                <w:rFonts w:ascii="Arial" w:hAnsi="Arial"/>
                <w:sz w:val="16"/>
              </w:rPr>
            </w:pPr>
          </w:p>
        </w:tc>
      </w:tr>
      <w:tr w:rsidR="00093F31" w14:paraId="3F4605E8" w14:textId="77777777" w:rsidTr="00093F31">
        <w:trPr>
          <w:trHeight w:val="30"/>
          <w:jc w:val="center"/>
        </w:trPr>
        <w:tc>
          <w:tcPr>
            <w:tcW w:w="5047" w:type="dxa"/>
            <w:gridSpan w:val="5"/>
            <w:tcBorders>
              <w:top w:val="double" w:sz="4" w:space="0" w:color="auto"/>
              <w:left w:val="single" w:sz="6" w:space="0" w:color="auto"/>
              <w:right w:val="double" w:sz="6" w:space="0" w:color="auto"/>
            </w:tcBorders>
          </w:tcPr>
          <w:p w14:paraId="00A23E12" w14:textId="77777777" w:rsidR="00093F31" w:rsidRDefault="00093F31" w:rsidP="00093F31">
            <w:pPr>
              <w:suppressAutoHyphens/>
              <w:spacing w:before="40" w:after="40"/>
              <w:jc w:val="center"/>
              <w:rPr>
                <w:rFonts w:ascii="Arial" w:hAnsi="Arial"/>
                <w:b/>
                <w:sz w:val="16"/>
              </w:rPr>
            </w:pPr>
            <w:r>
              <w:rPr>
                <w:rFonts w:ascii="Arial" w:hAnsi="Arial"/>
                <w:b/>
              </w:rPr>
              <w:t>MASS - WEIGHT</w:t>
            </w:r>
            <w:r>
              <w:rPr>
                <w:rFonts w:ascii="Arial" w:hAnsi="Arial"/>
                <w:b/>
                <w:sz w:val="16"/>
              </w:rPr>
              <w:t xml:space="preserve"> (APPROXIMATE)</w:t>
            </w:r>
          </w:p>
        </w:tc>
        <w:tc>
          <w:tcPr>
            <w:tcW w:w="4920" w:type="dxa"/>
            <w:gridSpan w:val="7"/>
            <w:tcBorders>
              <w:top w:val="double" w:sz="4" w:space="0" w:color="auto"/>
              <w:right w:val="single" w:sz="6" w:space="0" w:color="auto"/>
            </w:tcBorders>
          </w:tcPr>
          <w:p w14:paraId="6B33DA2E" w14:textId="77777777" w:rsidR="00093F31" w:rsidRDefault="00093F31" w:rsidP="00093F31">
            <w:pPr>
              <w:suppressAutoHyphens/>
              <w:spacing w:before="40" w:after="40"/>
              <w:jc w:val="center"/>
              <w:rPr>
                <w:rFonts w:ascii="Arial" w:hAnsi="Arial"/>
                <w:b/>
                <w:sz w:val="16"/>
              </w:rPr>
            </w:pPr>
            <w:r>
              <w:rPr>
                <w:rFonts w:ascii="Arial" w:hAnsi="Arial"/>
                <w:b/>
              </w:rPr>
              <w:t>MASS - WEIGHT</w:t>
            </w:r>
            <w:r>
              <w:rPr>
                <w:rFonts w:ascii="Arial" w:hAnsi="Arial"/>
                <w:b/>
                <w:sz w:val="16"/>
              </w:rPr>
              <w:t xml:space="preserve"> (APPROXIMATE)</w:t>
            </w:r>
          </w:p>
        </w:tc>
      </w:tr>
      <w:tr w:rsidR="00093F31" w14:paraId="165786D9" w14:textId="77777777" w:rsidTr="00093F31">
        <w:tblPrEx>
          <w:tblCellMar>
            <w:left w:w="67" w:type="dxa"/>
            <w:right w:w="67" w:type="dxa"/>
          </w:tblCellMar>
        </w:tblPrEx>
        <w:trPr>
          <w:gridAfter w:val="1"/>
          <w:wAfter w:w="67" w:type="dxa"/>
          <w:trHeight w:val="30"/>
          <w:jc w:val="center"/>
        </w:trPr>
        <w:tc>
          <w:tcPr>
            <w:tcW w:w="2340" w:type="dxa"/>
            <w:tcBorders>
              <w:left w:val="single" w:sz="6" w:space="0" w:color="auto"/>
            </w:tcBorders>
          </w:tcPr>
          <w:p w14:paraId="7C5D6992" w14:textId="77777777" w:rsidR="00093F31" w:rsidRDefault="00093F31" w:rsidP="00093F31">
            <w:pPr>
              <w:suppressAutoHyphens/>
              <w:spacing w:before="40" w:after="40"/>
              <w:jc w:val="right"/>
              <w:rPr>
                <w:rFonts w:ascii="Arial" w:hAnsi="Arial"/>
                <w:b/>
                <w:sz w:val="16"/>
              </w:rPr>
            </w:pPr>
            <w:r>
              <w:rPr>
                <w:rFonts w:ascii="Arial" w:hAnsi="Arial"/>
                <w:b/>
                <w:sz w:val="16"/>
              </w:rPr>
              <w:t>1 ounce (</w:t>
            </w:r>
            <w:proofErr w:type="spellStart"/>
            <w:r>
              <w:rPr>
                <w:rFonts w:ascii="Arial" w:hAnsi="Arial"/>
                <w:b/>
                <w:sz w:val="16"/>
              </w:rPr>
              <w:t>oz</w:t>
            </w:r>
            <w:proofErr w:type="spellEnd"/>
            <w:r>
              <w:rPr>
                <w:rFonts w:ascii="Arial" w:hAnsi="Arial"/>
                <w:b/>
                <w:sz w:val="16"/>
              </w:rPr>
              <w:t>)</w:t>
            </w:r>
          </w:p>
        </w:tc>
        <w:tc>
          <w:tcPr>
            <w:tcW w:w="360" w:type="dxa"/>
          </w:tcPr>
          <w:p w14:paraId="26A81381"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340" w:type="dxa"/>
            <w:gridSpan w:val="2"/>
            <w:tcBorders>
              <w:right w:val="double" w:sz="6" w:space="0" w:color="auto"/>
            </w:tcBorders>
          </w:tcPr>
          <w:p w14:paraId="1901134F" w14:textId="77777777" w:rsidR="00093F31" w:rsidRDefault="00093F31" w:rsidP="00093F31">
            <w:pPr>
              <w:tabs>
                <w:tab w:val="left" w:pos="0"/>
              </w:tabs>
              <w:suppressAutoHyphens/>
              <w:spacing w:before="40" w:after="40"/>
              <w:rPr>
                <w:rFonts w:ascii="Arial" w:hAnsi="Arial"/>
                <w:b/>
                <w:sz w:val="16"/>
              </w:rPr>
            </w:pPr>
            <w:r>
              <w:rPr>
                <w:rFonts w:ascii="Arial" w:hAnsi="Arial"/>
                <w:b/>
                <w:sz w:val="16"/>
              </w:rPr>
              <w:t>28 grams (gm)</w:t>
            </w:r>
          </w:p>
        </w:tc>
        <w:tc>
          <w:tcPr>
            <w:tcW w:w="2160" w:type="dxa"/>
            <w:gridSpan w:val="2"/>
          </w:tcPr>
          <w:p w14:paraId="594E7033" w14:textId="77777777" w:rsidR="00093F31" w:rsidRDefault="00093F31" w:rsidP="00093F31">
            <w:pPr>
              <w:suppressAutoHyphens/>
              <w:spacing w:before="40" w:after="40"/>
              <w:jc w:val="right"/>
              <w:rPr>
                <w:rFonts w:ascii="Arial" w:hAnsi="Arial"/>
                <w:b/>
                <w:sz w:val="16"/>
              </w:rPr>
            </w:pPr>
            <w:r>
              <w:rPr>
                <w:rFonts w:ascii="Arial" w:hAnsi="Arial"/>
                <w:b/>
                <w:sz w:val="16"/>
              </w:rPr>
              <w:t>1 gram (gm)</w:t>
            </w:r>
          </w:p>
        </w:tc>
        <w:tc>
          <w:tcPr>
            <w:tcW w:w="180" w:type="dxa"/>
            <w:gridSpan w:val="2"/>
          </w:tcPr>
          <w:p w14:paraId="31333EB4"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520" w:type="dxa"/>
            <w:gridSpan w:val="3"/>
            <w:tcBorders>
              <w:right w:val="single" w:sz="6" w:space="0" w:color="auto"/>
            </w:tcBorders>
          </w:tcPr>
          <w:p w14:paraId="15F941A1" w14:textId="77777777" w:rsidR="00093F31" w:rsidRDefault="00093F31" w:rsidP="00093F31">
            <w:pPr>
              <w:tabs>
                <w:tab w:val="left" w:pos="0"/>
              </w:tabs>
              <w:suppressAutoHyphens/>
              <w:spacing w:before="40" w:after="40"/>
              <w:rPr>
                <w:rFonts w:ascii="Arial" w:hAnsi="Arial"/>
                <w:b/>
                <w:sz w:val="16"/>
              </w:rPr>
            </w:pPr>
            <w:r>
              <w:rPr>
                <w:rFonts w:ascii="Arial" w:hAnsi="Arial"/>
                <w:b/>
                <w:sz w:val="16"/>
              </w:rPr>
              <w:t>0.036 ounce (</w:t>
            </w:r>
            <w:proofErr w:type="spellStart"/>
            <w:r>
              <w:rPr>
                <w:rFonts w:ascii="Arial" w:hAnsi="Arial"/>
                <w:b/>
                <w:sz w:val="16"/>
              </w:rPr>
              <w:t>oz</w:t>
            </w:r>
            <w:proofErr w:type="spellEnd"/>
            <w:r>
              <w:rPr>
                <w:rFonts w:ascii="Arial" w:hAnsi="Arial"/>
                <w:b/>
                <w:sz w:val="16"/>
              </w:rPr>
              <w:t>)</w:t>
            </w:r>
          </w:p>
        </w:tc>
      </w:tr>
      <w:tr w:rsidR="00093F31" w14:paraId="5359E836" w14:textId="77777777" w:rsidTr="00093F31">
        <w:tblPrEx>
          <w:tblCellMar>
            <w:left w:w="67" w:type="dxa"/>
            <w:right w:w="67" w:type="dxa"/>
          </w:tblCellMar>
        </w:tblPrEx>
        <w:trPr>
          <w:gridAfter w:val="1"/>
          <w:wAfter w:w="67" w:type="dxa"/>
          <w:trHeight w:val="30"/>
          <w:jc w:val="center"/>
        </w:trPr>
        <w:tc>
          <w:tcPr>
            <w:tcW w:w="2340" w:type="dxa"/>
            <w:tcBorders>
              <w:left w:val="single" w:sz="6" w:space="0" w:color="auto"/>
            </w:tcBorders>
          </w:tcPr>
          <w:p w14:paraId="36DCDFA4" w14:textId="77777777" w:rsidR="00093F31" w:rsidRDefault="00093F31" w:rsidP="00093F31">
            <w:pPr>
              <w:suppressAutoHyphens/>
              <w:spacing w:before="40" w:after="40"/>
              <w:jc w:val="right"/>
              <w:rPr>
                <w:rFonts w:ascii="Arial" w:hAnsi="Arial"/>
                <w:b/>
                <w:sz w:val="16"/>
              </w:rPr>
            </w:pPr>
            <w:r>
              <w:rPr>
                <w:rFonts w:ascii="Arial" w:hAnsi="Arial"/>
                <w:b/>
                <w:sz w:val="16"/>
              </w:rPr>
              <w:t>1 pound (</w:t>
            </w:r>
            <w:proofErr w:type="spellStart"/>
            <w:r>
              <w:rPr>
                <w:rFonts w:ascii="Arial" w:hAnsi="Arial"/>
                <w:b/>
                <w:sz w:val="16"/>
              </w:rPr>
              <w:t>lb</w:t>
            </w:r>
            <w:proofErr w:type="spellEnd"/>
            <w:r>
              <w:rPr>
                <w:rFonts w:ascii="Arial" w:hAnsi="Arial"/>
                <w:b/>
                <w:sz w:val="16"/>
              </w:rPr>
              <w:t>)</w:t>
            </w:r>
          </w:p>
        </w:tc>
        <w:tc>
          <w:tcPr>
            <w:tcW w:w="360" w:type="dxa"/>
          </w:tcPr>
          <w:p w14:paraId="527C61E1"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340" w:type="dxa"/>
            <w:gridSpan w:val="2"/>
            <w:tcBorders>
              <w:right w:val="double" w:sz="6" w:space="0" w:color="auto"/>
            </w:tcBorders>
          </w:tcPr>
          <w:p w14:paraId="08C3E3A3" w14:textId="77777777" w:rsidR="00093F31" w:rsidRDefault="00093F31" w:rsidP="00093F31">
            <w:pPr>
              <w:tabs>
                <w:tab w:val="left" w:pos="0"/>
              </w:tabs>
              <w:suppressAutoHyphens/>
              <w:spacing w:before="40" w:after="40"/>
              <w:rPr>
                <w:rFonts w:ascii="Arial" w:hAnsi="Arial"/>
                <w:b/>
                <w:sz w:val="16"/>
              </w:rPr>
            </w:pPr>
            <w:r>
              <w:rPr>
                <w:rFonts w:ascii="Arial" w:hAnsi="Arial"/>
                <w:b/>
                <w:sz w:val="16"/>
              </w:rPr>
              <w:t>0.45 kilogram (kg)</w:t>
            </w:r>
          </w:p>
        </w:tc>
        <w:tc>
          <w:tcPr>
            <w:tcW w:w="2160" w:type="dxa"/>
            <w:gridSpan w:val="2"/>
          </w:tcPr>
          <w:p w14:paraId="5E009118" w14:textId="77777777" w:rsidR="00093F31" w:rsidRDefault="00093F31" w:rsidP="00093F31">
            <w:pPr>
              <w:suppressAutoHyphens/>
              <w:spacing w:before="40" w:after="40"/>
              <w:jc w:val="right"/>
              <w:rPr>
                <w:rFonts w:ascii="Arial" w:hAnsi="Arial"/>
                <w:b/>
                <w:sz w:val="16"/>
              </w:rPr>
            </w:pPr>
            <w:r>
              <w:rPr>
                <w:rFonts w:ascii="Arial" w:hAnsi="Arial"/>
                <w:b/>
                <w:sz w:val="16"/>
              </w:rPr>
              <w:t>1 kilogram (kg)</w:t>
            </w:r>
          </w:p>
        </w:tc>
        <w:tc>
          <w:tcPr>
            <w:tcW w:w="180" w:type="dxa"/>
            <w:gridSpan w:val="2"/>
          </w:tcPr>
          <w:p w14:paraId="56CB3E5A"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520" w:type="dxa"/>
            <w:gridSpan w:val="3"/>
            <w:tcBorders>
              <w:right w:val="single" w:sz="6" w:space="0" w:color="auto"/>
            </w:tcBorders>
          </w:tcPr>
          <w:p w14:paraId="4E23ED78" w14:textId="77777777" w:rsidR="00093F31" w:rsidRDefault="00093F31" w:rsidP="00093F31">
            <w:pPr>
              <w:tabs>
                <w:tab w:val="left" w:pos="0"/>
              </w:tabs>
              <w:suppressAutoHyphens/>
              <w:spacing w:before="40" w:after="40"/>
              <w:rPr>
                <w:rFonts w:ascii="Arial" w:hAnsi="Arial"/>
                <w:b/>
                <w:sz w:val="16"/>
              </w:rPr>
            </w:pPr>
            <w:r>
              <w:rPr>
                <w:rFonts w:ascii="Arial" w:hAnsi="Arial"/>
                <w:b/>
                <w:sz w:val="16"/>
              </w:rPr>
              <w:t>2.2 pounds (</w:t>
            </w:r>
            <w:proofErr w:type="spellStart"/>
            <w:r>
              <w:rPr>
                <w:rFonts w:ascii="Arial" w:hAnsi="Arial"/>
                <w:b/>
                <w:sz w:val="16"/>
              </w:rPr>
              <w:t>lb</w:t>
            </w:r>
            <w:proofErr w:type="spellEnd"/>
            <w:r>
              <w:rPr>
                <w:rFonts w:ascii="Arial" w:hAnsi="Arial"/>
                <w:b/>
                <w:sz w:val="16"/>
              </w:rPr>
              <w:t>)</w:t>
            </w:r>
          </w:p>
        </w:tc>
      </w:tr>
      <w:tr w:rsidR="00093F31" w14:paraId="1A305803" w14:textId="77777777" w:rsidTr="00093F31">
        <w:tblPrEx>
          <w:tblCellMar>
            <w:left w:w="67" w:type="dxa"/>
            <w:right w:w="67" w:type="dxa"/>
          </w:tblCellMar>
        </w:tblPrEx>
        <w:trPr>
          <w:gridAfter w:val="1"/>
          <w:wAfter w:w="67" w:type="dxa"/>
          <w:trHeight w:val="30"/>
          <w:jc w:val="center"/>
        </w:trPr>
        <w:tc>
          <w:tcPr>
            <w:tcW w:w="2340" w:type="dxa"/>
            <w:tcBorders>
              <w:left w:val="single" w:sz="6" w:space="0" w:color="auto"/>
            </w:tcBorders>
          </w:tcPr>
          <w:p w14:paraId="3B2E54BB" w14:textId="77777777" w:rsidR="00093F31" w:rsidRDefault="00093F31" w:rsidP="00093F31">
            <w:pPr>
              <w:suppressAutoHyphens/>
              <w:spacing w:before="40" w:after="40"/>
              <w:jc w:val="right"/>
              <w:rPr>
                <w:rFonts w:ascii="Arial" w:hAnsi="Arial"/>
                <w:b/>
                <w:sz w:val="16"/>
              </w:rPr>
            </w:pPr>
            <w:r>
              <w:rPr>
                <w:rFonts w:ascii="Arial" w:hAnsi="Arial"/>
                <w:b/>
                <w:sz w:val="16"/>
              </w:rPr>
              <w:t>1 short ton = 2,000 pounds (</w:t>
            </w:r>
            <w:proofErr w:type="spellStart"/>
            <w:r>
              <w:rPr>
                <w:rFonts w:ascii="Arial" w:hAnsi="Arial"/>
                <w:b/>
                <w:sz w:val="16"/>
              </w:rPr>
              <w:t>lb</w:t>
            </w:r>
            <w:proofErr w:type="spellEnd"/>
            <w:r>
              <w:rPr>
                <w:rFonts w:ascii="Arial" w:hAnsi="Arial"/>
                <w:b/>
                <w:sz w:val="16"/>
              </w:rPr>
              <w:t>)</w:t>
            </w:r>
          </w:p>
        </w:tc>
        <w:tc>
          <w:tcPr>
            <w:tcW w:w="360" w:type="dxa"/>
          </w:tcPr>
          <w:p w14:paraId="7B756019"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340" w:type="dxa"/>
            <w:gridSpan w:val="2"/>
            <w:tcBorders>
              <w:right w:val="double" w:sz="6" w:space="0" w:color="auto"/>
            </w:tcBorders>
          </w:tcPr>
          <w:p w14:paraId="60F49AF0" w14:textId="77777777" w:rsidR="00093F31" w:rsidRDefault="00093F31" w:rsidP="00093F31">
            <w:pPr>
              <w:tabs>
                <w:tab w:val="left" w:pos="0"/>
              </w:tabs>
              <w:suppressAutoHyphens/>
              <w:spacing w:before="40" w:after="40"/>
              <w:rPr>
                <w:rFonts w:ascii="Arial" w:hAnsi="Arial"/>
                <w:b/>
                <w:sz w:val="16"/>
              </w:rPr>
            </w:pPr>
            <w:r>
              <w:rPr>
                <w:rFonts w:ascii="Arial" w:hAnsi="Arial"/>
                <w:b/>
                <w:sz w:val="16"/>
              </w:rPr>
              <w:t xml:space="preserve">0.9 </w:t>
            </w:r>
            <w:proofErr w:type="spellStart"/>
            <w:r>
              <w:rPr>
                <w:rFonts w:ascii="Arial" w:hAnsi="Arial"/>
                <w:b/>
                <w:sz w:val="16"/>
              </w:rPr>
              <w:t>tonne</w:t>
            </w:r>
            <w:proofErr w:type="spellEnd"/>
            <w:r>
              <w:rPr>
                <w:rFonts w:ascii="Arial" w:hAnsi="Arial"/>
                <w:b/>
                <w:sz w:val="16"/>
              </w:rPr>
              <w:t xml:space="preserve"> (t)</w:t>
            </w:r>
          </w:p>
        </w:tc>
        <w:tc>
          <w:tcPr>
            <w:tcW w:w="2160" w:type="dxa"/>
            <w:gridSpan w:val="2"/>
          </w:tcPr>
          <w:p w14:paraId="22E8CCC5" w14:textId="77777777" w:rsidR="00093F31" w:rsidRDefault="00093F31" w:rsidP="00093F31">
            <w:pPr>
              <w:suppressAutoHyphens/>
              <w:spacing w:before="40" w:after="40"/>
              <w:jc w:val="right"/>
              <w:rPr>
                <w:rFonts w:ascii="Arial" w:hAnsi="Arial"/>
                <w:b/>
                <w:sz w:val="16"/>
              </w:rPr>
            </w:pPr>
            <w:r>
              <w:rPr>
                <w:rFonts w:ascii="Arial" w:hAnsi="Arial"/>
                <w:b/>
                <w:sz w:val="16"/>
              </w:rPr>
              <w:t xml:space="preserve">1 </w:t>
            </w:r>
            <w:proofErr w:type="spellStart"/>
            <w:r>
              <w:rPr>
                <w:rFonts w:ascii="Arial" w:hAnsi="Arial"/>
                <w:b/>
                <w:sz w:val="16"/>
              </w:rPr>
              <w:t>tonne</w:t>
            </w:r>
            <w:proofErr w:type="spellEnd"/>
            <w:r>
              <w:rPr>
                <w:rFonts w:ascii="Arial" w:hAnsi="Arial"/>
                <w:b/>
                <w:sz w:val="16"/>
              </w:rPr>
              <w:t xml:space="preserve"> (t)</w:t>
            </w:r>
          </w:p>
          <w:p w14:paraId="58046467" w14:textId="77777777" w:rsidR="00093F31" w:rsidRDefault="00093F31" w:rsidP="00093F31">
            <w:pPr>
              <w:suppressAutoHyphens/>
              <w:spacing w:before="40" w:after="40"/>
              <w:jc w:val="right"/>
              <w:rPr>
                <w:rFonts w:ascii="Arial" w:hAnsi="Arial"/>
                <w:b/>
                <w:sz w:val="16"/>
              </w:rPr>
            </w:pPr>
          </w:p>
        </w:tc>
        <w:tc>
          <w:tcPr>
            <w:tcW w:w="180" w:type="dxa"/>
            <w:gridSpan w:val="2"/>
          </w:tcPr>
          <w:p w14:paraId="3B8C9E28" w14:textId="77777777" w:rsidR="00093F31" w:rsidRDefault="00093F31" w:rsidP="00093F31">
            <w:pPr>
              <w:suppressAutoHyphens/>
              <w:spacing w:before="40" w:after="40"/>
              <w:jc w:val="center"/>
              <w:rPr>
                <w:rFonts w:ascii="Arial" w:hAnsi="Arial"/>
                <w:b/>
                <w:sz w:val="16"/>
              </w:rPr>
            </w:pPr>
            <w:r>
              <w:rPr>
                <w:rFonts w:ascii="Arial" w:hAnsi="Arial"/>
                <w:b/>
                <w:sz w:val="16"/>
              </w:rPr>
              <w:t>=</w:t>
            </w:r>
          </w:p>
          <w:p w14:paraId="1C9C3D19"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520" w:type="dxa"/>
            <w:gridSpan w:val="3"/>
            <w:tcBorders>
              <w:right w:val="single" w:sz="6" w:space="0" w:color="auto"/>
            </w:tcBorders>
          </w:tcPr>
          <w:p w14:paraId="30E0B662" w14:textId="77777777" w:rsidR="00093F31" w:rsidRDefault="00093F31" w:rsidP="00093F31">
            <w:pPr>
              <w:tabs>
                <w:tab w:val="left" w:pos="0"/>
              </w:tabs>
              <w:suppressAutoHyphens/>
              <w:spacing w:before="40" w:after="40"/>
              <w:rPr>
                <w:rFonts w:ascii="Arial" w:hAnsi="Arial"/>
                <w:b/>
                <w:sz w:val="16"/>
              </w:rPr>
            </w:pPr>
            <w:r>
              <w:rPr>
                <w:rFonts w:ascii="Arial" w:hAnsi="Arial"/>
                <w:b/>
                <w:sz w:val="16"/>
              </w:rPr>
              <w:t>1,000 kilograms (kg)</w:t>
            </w:r>
          </w:p>
          <w:p w14:paraId="37C1A053" w14:textId="77777777" w:rsidR="00093F31" w:rsidRDefault="00093F31" w:rsidP="00093F31">
            <w:pPr>
              <w:tabs>
                <w:tab w:val="left" w:pos="0"/>
              </w:tabs>
              <w:suppressAutoHyphens/>
              <w:spacing w:before="40" w:after="40"/>
              <w:rPr>
                <w:rFonts w:ascii="Arial" w:hAnsi="Arial"/>
                <w:sz w:val="16"/>
              </w:rPr>
            </w:pPr>
            <w:r>
              <w:rPr>
                <w:rFonts w:ascii="Arial" w:hAnsi="Arial"/>
                <w:b/>
                <w:sz w:val="16"/>
              </w:rPr>
              <w:t>1.1 short tons</w:t>
            </w:r>
          </w:p>
        </w:tc>
      </w:tr>
      <w:tr w:rsidR="00093F31" w14:paraId="58BC8CE5" w14:textId="77777777" w:rsidTr="00093F31">
        <w:trPr>
          <w:trHeight w:val="30"/>
          <w:jc w:val="center"/>
        </w:trPr>
        <w:tc>
          <w:tcPr>
            <w:tcW w:w="5047" w:type="dxa"/>
            <w:gridSpan w:val="5"/>
            <w:tcBorders>
              <w:top w:val="double" w:sz="4" w:space="0" w:color="auto"/>
              <w:left w:val="single" w:sz="6" w:space="0" w:color="auto"/>
              <w:right w:val="double" w:sz="6" w:space="0" w:color="auto"/>
            </w:tcBorders>
          </w:tcPr>
          <w:p w14:paraId="4BAD25FC" w14:textId="77777777" w:rsidR="00093F31" w:rsidRDefault="00093F31" w:rsidP="00093F31">
            <w:pPr>
              <w:suppressAutoHyphens/>
              <w:spacing w:before="40" w:after="40"/>
              <w:jc w:val="center"/>
              <w:rPr>
                <w:rFonts w:ascii="Arial" w:hAnsi="Arial"/>
                <w:b/>
                <w:sz w:val="16"/>
              </w:rPr>
            </w:pPr>
            <w:r>
              <w:rPr>
                <w:rFonts w:ascii="Arial" w:hAnsi="Arial"/>
                <w:b/>
              </w:rPr>
              <w:t>VOLUME</w:t>
            </w:r>
            <w:r>
              <w:rPr>
                <w:rFonts w:ascii="Arial" w:hAnsi="Arial"/>
                <w:b/>
                <w:sz w:val="16"/>
              </w:rPr>
              <w:t xml:space="preserve"> (APPROXIMATE)</w:t>
            </w:r>
          </w:p>
        </w:tc>
        <w:tc>
          <w:tcPr>
            <w:tcW w:w="4920" w:type="dxa"/>
            <w:gridSpan w:val="7"/>
            <w:tcBorders>
              <w:top w:val="double" w:sz="4" w:space="0" w:color="auto"/>
              <w:right w:val="single" w:sz="6" w:space="0" w:color="auto"/>
            </w:tcBorders>
          </w:tcPr>
          <w:p w14:paraId="4C97058B" w14:textId="77777777" w:rsidR="00093F31" w:rsidRDefault="00093F31" w:rsidP="00093F31">
            <w:pPr>
              <w:suppressAutoHyphens/>
              <w:spacing w:before="40" w:after="40"/>
              <w:jc w:val="center"/>
              <w:rPr>
                <w:rFonts w:ascii="Arial" w:hAnsi="Arial"/>
                <w:b/>
                <w:sz w:val="16"/>
              </w:rPr>
            </w:pPr>
            <w:r>
              <w:rPr>
                <w:rFonts w:ascii="Arial" w:hAnsi="Arial"/>
                <w:b/>
              </w:rPr>
              <w:t>VOLUME</w:t>
            </w:r>
            <w:r>
              <w:rPr>
                <w:rFonts w:ascii="Arial" w:hAnsi="Arial"/>
                <w:b/>
                <w:sz w:val="16"/>
              </w:rPr>
              <w:t xml:space="preserve"> (APPROXIMATE)</w:t>
            </w:r>
          </w:p>
        </w:tc>
      </w:tr>
      <w:tr w:rsidR="00093F31" w14:paraId="4FC76C8B" w14:textId="77777777" w:rsidTr="00093F31">
        <w:tblPrEx>
          <w:tblCellMar>
            <w:left w:w="67" w:type="dxa"/>
            <w:right w:w="67" w:type="dxa"/>
          </w:tblCellMar>
        </w:tblPrEx>
        <w:trPr>
          <w:gridAfter w:val="1"/>
          <w:wAfter w:w="67" w:type="dxa"/>
          <w:trHeight w:val="30"/>
          <w:jc w:val="center"/>
        </w:trPr>
        <w:tc>
          <w:tcPr>
            <w:tcW w:w="2340" w:type="dxa"/>
            <w:tcBorders>
              <w:left w:val="single" w:sz="6" w:space="0" w:color="auto"/>
            </w:tcBorders>
          </w:tcPr>
          <w:p w14:paraId="54762081" w14:textId="77777777" w:rsidR="00093F31" w:rsidRDefault="00093F31" w:rsidP="00093F31">
            <w:pPr>
              <w:suppressAutoHyphens/>
              <w:spacing w:before="40" w:after="40"/>
              <w:jc w:val="right"/>
              <w:rPr>
                <w:rFonts w:ascii="Arial" w:hAnsi="Arial"/>
                <w:b/>
                <w:sz w:val="16"/>
              </w:rPr>
            </w:pPr>
            <w:r>
              <w:rPr>
                <w:rFonts w:ascii="Arial" w:hAnsi="Arial"/>
                <w:b/>
                <w:sz w:val="16"/>
              </w:rPr>
              <w:t>1 teaspoon (tsp)</w:t>
            </w:r>
          </w:p>
        </w:tc>
        <w:tc>
          <w:tcPr>
            <w:tcW w:w="360" w:type="dxa"/>
          </w:tcPr>
          <w:p w14:paraId="52C9E39B"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347" w:type="dxa"/>
            <w:gridSpan w:val="3"/>
            <w:tcBorders>
              <w:right w:val="double" w:sz="6" w:space="0" w:color="auto"/>
            </w:tcBorders>
          </w:tcPr>
          <w:p w14:paraId="262D9CFC" w14:textId="77777777" w:rsidR="00093F31" w:rsidRDefault="00093F31" w:rsidP="00093F31">
            <w:pPr>
              <w:tabs>
                <w:tab w:val="left" w:pos="0"/>
              </w:tabs>
              <w:suppressAutoHyphens/>
              <w:spacing w:before="40" w:after="40"/>
              <w:rPr>
                <w:rFonts w:ascii="Arial" w:hAnsi="Arial"/>
                <w:b/>
                <w:sz w:val="16"/>
              </w:rPr>
            </w:pPr>
            <w:r>
              <w:rPr>
                <w:rFonts w:ascii="Arial" w:hAnsi="Arial"/>
                <w:b/>
                <w:sz w:val="16"/>
              </w:rPr>
              <w:t>5 milliliters (ml)</w:t>
            </w:r>
          </w:p>
        </w:tc>
        <w:tc>
          <w:tcPr>
            <w:tcW w:w="2160" w:type="dxa"/>
            <w:gridSpan w:val="2"/>
          </w:tcPr>
          <w:p w14:paraId="3EEC23B3" w14:textId="77777777" w:rsidR="00093F31" w:rsidRDefault="00093F31" w:rsidP="00093F31">
            <w:pPr>
              <w:suppressAutoHyphens/>
              <w:spacing w:before="40" w:after="40"/>
              <w:jc w:val="right"/>
              <w:rPr>
                <w:rFonts w:ascii="Arial" w:hAnsi="Arial"/>
                <w:b/>
                <w:sz w:val="16"/>
              </w:rPr>
            </w:pPr>
            <w:r>
              <w:rPr>
                <w:rFonts w:ascii="Arial" w:hAnsi="Arial"/>
                <w:b/>
                <w:sz w:val="16"/>
              </w:rPr>
              <w:t>1 milliliter (ml)</w:t>
            </w:r>
          </w:p>
        </w:tc>
        <w:tc>
          <w:tcPr>
            <w:tcW w:w="187" w:type="dxa"/>
            <w:gridSpan w:val="3"/>
          </w:tcPr>
          <w:p w14:paraId="04224DB1"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506" w:type="dxa"/>
            <w:tcBorders>
              <w:right w:val="single" w:sz="6" w:space="0" w:color="auto"/>
            </w:tcBorders>
          </w:tcPr>
          <w:p w14:paraId="330B339A" w14:textId="77777777" w:rsidR="00093F31" w:rsidRDefault="00093F31" w:rsidP="00093F31">
            <w:pPr>
              <w:tabs>
                <w:tab w:val="left" w:pos="0"/>
              </w:tabs>
              <w:suppressAutoHyphens/>
              <w:spacing w:before="40" w:after="40"/>
              <w:rPr>
                <w:rFonts w:ascii="Arial" w:hAnsi="Arial"/>
                <w:b/>
                <w:sz w:val="16"/>
              </w:rPr>
            </w:pPr>
            <w:r>
              <w:rPr>
                <w:rFonts w:ascii="Arial" w:hAnsi="Arial"/>
                <w:b/>
                <w:sz w:val="16"/>
              </w:rPr>
              <w:t>0.03 fluid ounce (</w:t>
            </w:r>
            <w:proofErr w:type="spellStart"/>
            <w:r>
              <w:rPr>
                <w:rFonts w:ascii="Arial" w:hAnsi="Arial"/>
                <w:b/>
                <w:sz w:val="16"/>
              </w:rPr>
              <w:t>fl</w:t>
            </w:r>
            <w:proofErr w:type="spellEnd"/>
            <w:r>
              <w:rPr>
                <w:rFonts w:ascii="Arial" w:hAnsi="Arial"/>
                <w:b/>
                <w:sz w:val="16"/>
              </w:rPr>
              <w:t xml:space="preserve"> </w:t>
            </w:r>
            <w:proofErr w:type="spellStart"/>
            <w:r>
              <w:rPr>
                <w:rFonts w:ascii="Arial" w:hAnsi="Arial"/>
                <w:b/>
                <w:sz w:val="16"/>
              </w:rPr>
              <w:t>oz</w:t>
            </w:r>
            <w:proofErr w:type="spellEnd"/>
            <w:r>
              <w:rPr>
                <w:rFonts w:ascii="Arial" w:hAnsi="Arial"/>
                <w:b/>
                <w:sz w:val="16"/>
              </w:rPr>
              <w:t>)</w:t>
            </w:r>
          </w:p>
        </w:tc>
      </w:tr>
      <w:tr w:rsidR="00093F31" w14:paraId="3563C51E" w14:textId="77777777" w:rsidTr="00093F31">
        <w:tblPrEx>
          <w:tblCellMar>
            <w:left w:w="67" w:type="dxa"/>
            <w:right w:w="67" w:type="dxa"/>
          </w:tblCellMar>
        </w:tblPrEx>
        <w:trPr>
          <w:gridAfter w:val="1"/>
          <w:wAfter w:w="67" w:type="dxa"/>
          <w:trHeight w:val="30"/>
          <w:jc w:val="center"/>
        </w:trPr>
        <w:tc>
          <w:tcPr>
            <w:tcW w:w="2340" w:type="dxa"/>
            <w:tcBorders>
              <w:left w:val="single" w:sz="6" w:space="0" w:color="auto"/>
            </w:tcBorders>
          </w:tcPr>
          <w:p w14:paraId="309BE2EB" w14:textId="77777777" w:rsidR="00093F31" w:rsidRDefault="00093F31" w:rsidP="00093F31">
            <w:pPr>
              <w:suppressAutoHyphens/>
              <w:spacing w:before="40" w:after="40"/>
              <w:jc w:val="right"/>
              <w:rPr>
                <w:rFonts w:ascii="Arial" w:hAnsi="Arial"/>
                <w:b/>
                <w:sz w:val="16"/>
              </w:rPr>
            </w:pPr>
            <w:r>
              <w:rPr>
                <w:rFonts w:ascii="Arial" w:hAnsi="Arial"/>
                <w:b/>
                <w:sz w:val="16"/>
              </w:rPr>
              <w:t>1 tablespoon (</w:t>
            </w:r>
            <w:proofErr w:type="spellStart"/>
            <w:r>
              <w:rPr>
                <w:rFonts w:ascii="Arial" w:hAnsi="Arial"/>
                <w:b/>
                <w:sz w:val="16"/>
              </w:rPr>
              <w:t>tbsp</w:t>
            </w:r>
            <w:proofErr w:type="spellEnd"/>
            <w:r>
              <w:rPr>
                <w:rFonts w:ascii="Arial" w:hAnsi="Arial"/>
                <w:b/>
                <w:sz w:val="16"/>
              </w:rPr>
              <w:t>)</w:t>
            </w:r>
          </w:p>
        </w:tc>
        <w:tc>
          <w:tcPr>
            <w:tcW w:w="360" w:type="dxa"/>
          </w:tcPr>
          <w:p w14:paraId="675D23B7"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347" w:type="dxa"/>
            <w:gridSpan w:val="3"/>
            <w:tcBorders>
              <w:right w:val="double" w:sz="6" w:space="0" w:color="auto"/>
            </w:tcBorders>
          </w:tcPr>
          <w:p w14:paraId="7B301538" w14:textId="77777777" w:rsidR="00093F31" w:rsidRDefault="00093F31" w:rsidP="00093F31">
            <w:pPr>
              <w:tabs>
                <w:tab w:val="left" w:pos="0"/>
              </w:tabs>
              <w:suppressAutoHyphens/>
              <w:spacing w:before="40" w:after="40"/>
              <w:rPr>
                <w:rFonts w:ascii="Arial" w:hAnsi="Arial"/>
                <w:b/>
                <w:sz w:val="16"/>
              </w:rPr>
            </w:pPr>
            <w:r>
              <w:rPr>
                <w:rFonts w:ascii="Arial" w:hAnsi="Arial"/>
                <w:b/>
                <w:sz w:val="16"/>
              </w:rPr>
              <w:t>15 milliliters (ml)</w:t>
            </w:r>
          </w:p>
        </w:tc>
        <w:tc>
          <w:tcPr>
            <w:tcW w:w="2160" w:type="dxa"/>
            <w:gridSpan w:val="2"/>
          </w:tcPr>
          <w:p w14:paraId="7EAAFB34" w14:textId="77777777" w:rsidR="00093F31" w:rsidRDefault="00093F31" w:rsidP="00093F31">
            <w:pPr>
              <w:suppressAutoHyphens/>
              <w:spacing w:before="40" w:after="40"/>
              <w:jc w:val="right"/>
              <w:rPr>
                <w:rFonts w:ascii="Arial" w:hAnsi="Arial"/>
                <w:b/>
                <w:sz w:val="16"/>
              </w:rPr>
            </w:pPr>
            <w:r>
              <w:rPr>
                <w:rFonts w:ascii="Arial" w:hAnsi="Arial"/>
                <w:b/>
                <w:sz w:val="16"/>
              </w:rPr>
              <w:t>1 liter (l)</w:t>
            </w:r>
          </w:p>
        </w:tc>
        <w:tc>
          <w:tcPr>
            <w:tcW w:w="187" w:type="dxa"/>
            <w:gridSpan w:val="3"/>
          </w:tcPr>
          <w:p w14:paraId="0073EF75"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506" w:type="dxa"/>
            <w:tcBorders>
              <w:right w:val="single" w:sz="6" w:space="0" w:color="auto"/>
            </w:tcBorders>
          </w:tcPr>
          <w:p w14:paraId="7AB60ED4" w14:textId="77777777" w:rsidR="00093F31" w:rsidRDefault="00093F31" w:rsidP="00093F31">
            <w:pPr>
              <w:tabs>
                <w:tab w:val="left" w:pos="0"/>
              </w:tabs>
              <w:suppressAutoHyphens/>
              <w:spacing w:before="40" w:after="40"/>
              <w:rPr>
                <w:rFonts w:ascii="Arial" w:hAnsi="Arial"/>
                <w:b/>
                <w:sz w:val="16"/>
              </w:rPr>
            </w:pPr>
            <w:r>
              <w:rPr>
                <w:rFonts w:ascii="Arial" w:hAnsi="Arial"/>
                <w:b/>
                <w:sz w:val="16"/>
              </w:rPr>
              <w:t>2.1 pints (</w:t>
            </w:r>
            <w:proofErr w:type="spellStart"/>
            <w:r>
              <w:rPr>
                <w:rFonts w:ascii="Arial" w:hAnsi="Arial"/>
                <w:b/>
                <w:sz w:val="16"/>
              </w:rPr>
              <w:t>pt</w:t>
            </w:r>
            <w:proofErr w:type="spellEnd"/>
            <w:r>
              <w:rPr>
                <w:rFonts w:ascii="Arial" w:hAnsi="Arial"/>
                <w:b/>
                <w:sz w:val="16"/>
              </w:rPr>
              <w:t>)</w:t>
            </w:r>
          </w:p>
        </w:tc>
      </w:tr>
      <w:tr w:rsidR="00093F31" w14:paraId="2B35A458" w14:textId="77777777" w:rsidTr="00093F31">
        <w:tblPrEx>
          <w:tblCellMar>
            <w:left w:w="67" w:type="dxa"/>
            <w:right w:w="67" w:type="dxa"/>
          </w:tblCellMar>
        </w:tblPrEx>
        <w:trPr>
          <w:gridAfter w:val="1"/>
          <w:wAfter w:w="67" w:type="dxa"/>
          <w:trHeight w:val="30"/>
          <w:jc w:val="center"/>
        </w:trPr>
        <w:tc>
          <w:tcPr>
            <w:tcW w:w="2340" w:type="dxa"/>
            <w:tcBorders>
              <w:left w:val="single" w:sz="6" w:space="0" w:color="auto"/>
            </w:tcBorders>
          </w:tcPr>
          <w:p w14:paraId="4F8DD6B4" w14:textId="77777777" w:rsidR="00093F31" w:rsidRDefault="00093F31" w:rsidP="00093F31">
            <w:pPr>
              <w:suppressAutoHyphens/>
              <w:spacing w:before="40" w:after="40"/>
              <w:jc w:val="right"/>
              <w:rPr>
                <w:rFonts w:ascii="Arial" w:hAnsi="Arial"/>
                <w:b/>
                <w:sz w:val="16"/>
              </w:rPr>
            </w:pPr>
            <w:r>
              <w:rPr>
                <w:rFonts w:ascii="Arial" w:hAnsi="Arial"/>
                <w:b/>
                <w:sz w:val="16"/>
              </w:rPr>
              <w:t>1 fluid ounce (</w:t>
            </w:r>
            <w:proofErr w:type="spellStart"/>
            <w:r>
              <w:rPr>
                <w:rFonts w:ascii="Arial" w:hAnsi="Arial"/>
                <w:b/>
                <w:sz w:val="16"/>
              </w:rPr>
              <w:t>fl</w:t>
            </w:r>
            <w:proofErr w:type="spellEnd"/>
            <w:r>
              <w:rPr>
                <w:rFonts w:ascii="Arial" w:hAnsi="Arial"/>
                <w:b/>
                <w:sz w:val="16"/>
              </w:rPr>
              <w:t xml:space="preserve"> </w:t>
            </w:r>
            <w:proofErr w:type="spellStart"/>
            <w:r>
              <w:rPr>
                <w:rFonts w:ascii="Arial" w:hAnsi="Arial"/>
                <w:b/>
                <w:sz w:val="16"/>
              </w:rPr>
              <w:t>oz</w:t>
            </w:r>
            <w:proofErr w:type="spellEnd"/>
            <w:r>
              <w:rPr>
                <w:rFonts w:ascii="Arial" w:hAnsi="Arial"/>
                <w:b/>
                <w:sz w:val="16"/>
              </w:rPr>
              <w:t>)</w:t>
            </w:r>
          </w:p>
        </w:tc>
        <w:tc>
          <w:tcPr>
            <w:tcW w:w="360" w:type="dxa"/>
          </w:tcPr>
          <w:p w14:paraId="0F72AA2F"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347" w:type="dxa"/>
            <w:gridSpan w:val="3"/>
            <w:tcBorders>
              <w:right w:val="double" w:sz="6" w:space="0" w:color="auto"/>
            </w:tcBorders>
          </w:tcPr>
          <w:p w14:paraId="3CF78B0A" w14:textId="77777777" w:rsidR="00093F31" w:rsidRDefault="00093F31" w:rsidP="00093F31">
            <w:pPr>
              <w:tabs>
                <w:tab w:val="left" w:pos="0"/>
              </w:tabs>
              <w:suppressAutoHyphens/>
              <w:spacing w:before="40" w:after="40"/>
              <w:rPr>
                <w:rFonts w:ascii="Arial" w:hAnsi="Arial"/>
                <w:b/>
                <w:sz w:val="16"/>
              </w:rPr>
            </w:pPr>
            <w:r>
              <w:rPr>
                <w:rFonts w:ascii="Arial" w:hAnsi="Arial"/>
                <w:b/>
                <w:sz w:val="16"/>
              </w:rPr>
              <w:t>30 milliliters (ml)</w:t>
            </w:r>
          </w:p>
        </w:tc>
        <w:tc>
          <w:tcPr>
            <w:tcW w:w="2160" w:type="dxa"/>
            <w:gridSpan w:val="2"/>
          </w:tcPr>
          <w:p w14:paraId="7F9DE0C9" w14:textId="77777777" w:rsidR="00093F31" w:rsidRDefault="00093F31" w:rsidP="00093F31">
            <w:pPr>
              <w:suppressAutoHyphens/>
              <w:spacing w:before="40" w:after="40"/>
              <w:jc w:val="right"/>
              <w:rPr>
                <w:rFonts w:ascii="Arial" w:hAnsi="Arial"/>
                <w:b/>
                <w:sz w:val="16"/>
              </w:rPr>
            </w:pPr>
            <w:r>
              <w:rPr>
                <w:rFonts w:ascii="Arial" w:hAnsi="Arial"/>
                <w:b/>
                <w:sz w:val="16"/>
              </w:rPr>
              <w:t>1 liter (l)</w:t>
            </w:r>
          </w:p>
        </w:tc>
        <w:tc>
          <w:tcPr>
            <w:tcW w:w="187" w:type="dxa"/>
            <w:gridSpan w:val="3"/>
          </w:tcPr>
          <w:p w14:paraId="66C57D46"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506" w:type="dxa"/>
            <w:tcBorders>
              <w:right w:val="single" w:sz="6" w:space="0" w:color="auto"/>
            </w:tcBorders>
          </w:tcPr>
          <w:p w14:paraId="4163C2D1" w14:textId="77777777" w:rsidR="00093F31" w:rsidRDefault="00093F31" w:rsidP="00093F31">
            <w:pPr>
              <w:tabs>
                <w:tab w:val="left" w:pos="0"/>
              </w:tabs>
              <w:suppressAutoHyphens/>
              <w:spacing w:before="40" w:after="40"/>
              <w:rPr>
                <w:rFonts w:ascii="Arial" w:hAnsi="Arial"/>
                <w:b/>
                <w:sz w:val="16"/>
              </w:rPr>
            </w:pPr>
            <w:r>
              <w:rPr>
                <w:rFonts w:ascii="Arial" w:hAnsi="Arial"/>
                <w:b/>
                <w:sz w:val="16"/>
              </w:rPr>
              <w:t>1.06 quarts (</w:t>
            </w:r>
            <w:proofErr w:type="spellStart"/>
            <w:r>
              <w:rPr>
                <w:rFonts w:ascii="Arial" w:hAnsi="Arial"/>
                <w:b/>
                <w:sz w:val="16"/>
              </w:rPr>
              <w:t>qt</w:t>
            </w:r>
            <w:proofErr w:type="spellEnd"/>
            <w:r>
              <w:rPr>
                <w:rFonts w:ascii="Arial" w:hAnsi="Arial"/>
                <w:b/>
                <w:sz w:val="16"/>
              </w:rPr>
              <w:t>)</w:t>
            </w:r>
          </w:p>
        </w:tc>
      </w:tr>
      <w:tr w:rsidR="00093F31" w14:paraId="27574CD1" w14:textId="77777777" w:rsidTr="00093F31">
        <w:tblPrEx>
          <w:tblCellMar>
            <w:left w:w="67" w:type="dxa"/>
            <w:right w:w="67" w:type="dxa"/>
          </w:tblCellMar>
        </w:tblPrEx>
        <w:trPr>
          <w:gridAfter w:val="1"/>
          <w:wAfter w:w="67" w:type="dxa"/>
          <w:trHeight w:val="30"/>
          <w:jc w:val="center"/>
        </w:trPr>
        <w:tc>
          <w:tcPr>
            <w:tcW w:w="2340" w:type="dxa"/>
            <w:tcBorders>
              <w:left w:val="single" w:sz="6" w:space="0" w:color="auto"/>
            </w:tcBorders>
          </w:tcPr>
          <w:p w14:paraId="43EE8455" w14:textId="77777777" w:rsidR="00093F31" w:rsidRDefault="00093F31" w:rsidP="00093F31">
            <w:pPr>
              <w:suppressAutoHyphens/>
              <w:spacing w:before="40" w:after="40"/>
              <w:jc w:val="right"/>
              <w:rPr>
                <w:rFonts w:ascii="Arial" w:hAnsi="Arial"/>
                <w:b/>
                <w:sz w:val="16"/>
              </w:rPr>
            </w:pPr>
            <w:r>
              <w:rPr>
                <w:rFonts w:ascii="Arial" w:hAnsi="Arial"/>
                <w:b/>
                <w:sz w:val="16"/>
              </w:rPr>
              <w:t>1 cup (c)</w:t>
            </w:r>
          </w:p>
        </w:tc>
        <w:tc>
          <w:tcPr>
            <w:tcW w:w="360" w:type="dxa"/>
          </w:tcPr>
          <w:p w14:paraId="30578BD8"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347" w:type="dxa"/>
            <w:gridSpan w:val="3"/>
            <w:tcBorders>
              <w:right w:val="double" w:sz="6" w:space="0" w:color="auto"/>
            </w:tcBorders>
          </w:tcPr>
          <w:p w14:paraId="299CA494" w14:textId="77777777" w:rsidR="00093F31" w:rsidRDefault="00093F31" w:rsidP="00093F31">
            <w:pPr>
              <w:tabs>
                <w:tab w:val="left" w:pos="0"/>
              </w:tabs>
              <w:suppressAutoHyphens/>
              <w:spacing w:before="40" w:after="40"/>
              <w:rPr>
                <w:rFonts w:ascii="Arial" w:hAnsi="Arial"/>
                <w:b/>
                <w:sz w:val="16"/>
              </w:rPr>
            </w:pPr>
            <w:r>
              <w:rPr>
                <w:rFonts w:ascii="Arial" w:hAnsi="Arial"/>
                <w:b/>
                <w:sz w:val="16"/>
              </w:rPr>
              <w:t>0.24 liter (l)</w:t>
            </w:r>
          </w:p>
        </w:tc>
        <w:tc>
          <w:tcPr>
            <w:tcW w:w="2160" w:type="dxa"/>
            <w:gridSpan w:val="2"/>
          </w:tcPr>
          <w:p w14:paraId="796283B3" w14:textId="77777777" w:rsidR="00093F31" w:rsidRDefault="00093F31" w:rsidP="00093F31">
            <w:pPr>
              <w:suppressAutoHyphens/>
              <w:spacing w:before="40" w:after="40"/>
              <w:jc w:val="right"/>
              <w:rPr>
                <w:rFonts w:ascii="Arial" w:hAnsi="Arial"/>
                <w:b/>
                <w:sz w:val="16"/>
              </w:rPr>
            </w:pPr>
            <w:r>
              <w:rPr>
                <w:rFonts w:ascii="Arial" w:hAnsi="Arial"/>
                <w:b/>
                <w:sz w:val="16"/>
              </w:rPr>
              <w:t>1 liter (l)</w:t>
            </w:r>
          </w:p>
        </w:tc>
        <w:tc>
          <w:tcPr>
            <w:tcW w:w="187" w:type="dxa"/>
            <w:gridSpan w:val="3"/>
          </w:tcPr>
          <w:p w14:paraId="5363643C"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506" w:type="dxa"/>
            <w:tcBorders>
              <w:right w:val="single" w:sz="6" w:space="0" w:color="auto"/>
            </w:tcBorders>
          </w:tcPr>
          <w:p w14:paraId="27093587" w14:textId="77777777" w:rsidR="00093F31" w:rsidRDefault="00093F31" w:rsidP="00093F31">
            <w:pPr>
              <w:tabs>
                <w:tab w:val="left" w:pos="0"/>
              </w:tabs>
              <w:suppressAutoHyphens/>
              <w:spacing w:before="40" w:after="40"/>
              <w:rPr>
                <w:rFonts w:ascii="Arial" w:hAnsi="Arial"/>
                <w:b/>
                <w:sz w:val="16"/>
              </w:rPr>
            </w:pPr>
            <w:r>
              <w:rPr>
                <w:rFonts w:ascii="Arial" w:hAnsi="Arial"/>
                <w:b/>
                <w:sz w:val="16"/>
              </w:rPr>
              <w:t>0.26 gallon (gal)</w:t>
            </w:r>
          </w:p>
        </w:tc>
      </w:tr>
      <w:tr w:rsidR="00093F31" w14:paraId="30323B40" w14:textId="77777777" w:rsidTr="00093F31">
        <w:tblPrEx>
          <w:tblCellMar>
            <w:left w:w="67" w:type="dxa"/>
            <w:right w:w="67" w:type="dxa"/>
          </w:tblCellMar>
        </w:tblPrEx>
        <w:trPr>
          <w:gridAfter w:val="1"/>
          <w:wAfter w:w="67" w:type="dxa"/>
          <w:trHeight w:val="30"/>
          <w:jc w:val="center"/>
        </w:trPr>
        <w:tc>
          <w:tcPr>
            <w:tcW w:w="2340" w:type="dxa"/>
            <w:tcBorders>
              <w:left w:val="single" w:sz="6" w:space="0" w:color="auto"/>
            </w:tcBorders>
          </w:tcPr>
          <w:p w14:paraId="5B2AC06C" w14:textId="77777777" w:rsidR="00093F31" w:rsidRDefault="00093F31" w:rsidP="00093F31">
            <w:pPr>
              <w:suppressAutoHyphens/>
              <w:spacing w:before="40" w:after="40"/>
              <w:jc w:val="right"/>
              <w:rPr>
                <w:rFonts w:ascii="Arial" w:hAnsi="Arial"/>
                <w:b/>
                <w:sz w:val="16"/>
              </w:rPr>
            </w:pPr>
            <w:r>
              <w:rPr>
                <w:rFonts w:ascii="Arial" w:hAnsi="Arial"/>
                <w:b/>
                <w:sz w:val="16"/>
              </w:rPr>
              <w:t>1 pint (</w:t>
            </w:r>
            <w:proofErr w:type="spellStart"/>
            <w:r>
              <w:rPr>
                <w:rFonts w:ascii="Arial" w:hAnsi="Arial"/>
                <w:b/>
                <w:sz w:val="16"/>
              </w:rPr>
              <w:t>pt</w:t>
            </w:r>
            <w:proofErr w:type="spellEnd"/>
            <w:r>
              <w:rPr>
                <w:rFonts w:ascii="Arial" w:hAnsi="Arial"/>
                <w:b/>
                <w:sz w:val="16"/>
              </w:rPr>
              <w:t>)</w:t>
            </w:r>
          </w:p>
        </w:tc>
        <w:tc>
          <w:tcPr>
            <w:tcW w:w="360" w:type="dxa"/>
          </w:tcPr>
          <w:p w14:paraId="1224C88D"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347" w:type="dxa"/>
            <w:gridSpan w:val="3"/>
            <w:tcBorders>
              <w:right w:val="double" w:sz="6" w:space="0" w:color="auto"/>
            </w:tcBorders>
          </w:tcPr>
          <w:p w14:paraId="282E907B" w14:textId="77777777" w:rsidR="00093F31" w:rsidRDefault="00093F31" w:rsidP="00093F31">
            <w:pPr>
              <w:tabs>
                <w:tab w:val="left" w:pos="0"/>
              </w:tabs>
              <w:suppressAutoHyphens/>
              <w:spacing w:before="40" w:after="40"/>
              <w:rPr>
                <w:rFonts w:ascii="Arial" w:hAnsi="Arial"/>
                <w:b/>
                <w:sz w:val="16"/>
              </w:rPr>
            </w:pPr>
            <w:r>
              <w:rPr>
                <w:rFonts w:ascii="Arial" w:hAnsi="Arial"/>
                <w:b/>
                <w:sz w:val="16"/>
              </w:rPr>
              <w:t>0.47 liter (l)</w:t>
            </w:r>
          </w:p>
        </w:tc>
        <w:tc>
          <w:tcPr>
            <w:tcW w:w="2160" w:type="dxa"/>
            <w:gridSpan w:val="2"/>
          </w:tcPr>
          <w:p w14:paraId="1D698E8F" w14:textId="77777777" w:rsidR="00093F31" w:rsidRDefault="00093F31" w:rsidP="00093F31">
            <w:pPr>
              <w:suppressAutoHyphens/>
              <w:spacing w:before="40" w:after="40"/>
              <w:jc w:val="right"/>
              <w:rPr>
                <w:rFonts w:ascii="Arial" w:hAnsi="Arial"/>
                <w:b/>
                <w:sz w:val="16"/>
              </w:rPr>
            </w:pPr>
          </w:p>
        </w:tc>
        <w:tc>
          <w:tcPr>
            <w:tcW w:w="187" w:type="dxa"/>
            <w:gridSpan w:val="3"/>
          </w:tcPr>
          <w:p w14:paraId="758ECF8D" w14:textId="77777777" w:rsidR="00093F31" w:rsidRDefault="00093F31" w:rsidP="00093F31">
            <w:pPr>
              <w:suppressAutoHyphens/>
              <w:spacing w:before="40" w:after="40"/>
              <w:jc w:val="center"/>
              <w:rPr>
                <w:rFonts w:ascii="Arial" w:hAnsi="Arial"/>
                <w:b/>
                <w:sz w:val="16"/>
              </w:rPr>
            </w:pPr>
          </w:p>
        </w:tc>
        <w:tc>
          <w:tcPr>
            <w:tcW w:w="2506" w:type="dxa"/>
            <w:tcBorders>
              <w:right w:val="single" w:sz="6" w:space="0" w:color="auto"/>
            </w:tcBorders>
          </w:tcPr>
          <w:p w14:paraId="02BD38A1" w14:textId="77777777" w:rsidR="00093F31" w:rsidRDefault="00093F31" w:rsidP="00093F31">
            <w:pPr>
              <w:tabs>
                <w:tab w:val="left" w:pos="0"/>
              </w:tabs>
              <w:suppressAutoHyphens/>
              <w:spacing w:before="40" w:after="40"/>
              <w:rPr>
                <w:rFonts w:ascii="Arial" w:hAnsi="Arial"/>
                <w:b/>
                <w:sz w:val="16"/>
              </w:rPr>
            </w:pPr>
          </w:p>
        </w:tc>
      </w:tr>
      <w:tr w:rsidR="00093F31" w14:paraId="53CBDE0A" w14:textId="77777777" w:rsidTr="00093F31">
        <w:tblPrEx>
          <w:tblCellMar>
            <w:left w:w="67" w:type="dxa"/>
            <w:right w:w="67" w:type="dxa"/>
          </w:tblCellMar>
        </w:tblPrEx>
        <w:trPr>
          <w:gridAfter w:val="1"/>
          <w:wAfter w:w="67" w:type="dxa"/>
          <w:trHeight w:val="30"/>
          <w:jc w:val="center"/>
        </w:trPr>
        <w:tc>
          <w:tcPr>
            <w:tcW w:w="2340" w:type="dxa"/>
            <w:tcBorders>
              <w:left w:val="single" w:sz="6" w:space="0" w:color="auto"/>
            </w:tcBorders>
          </w:tcPr>
          <w:p w14:paraId="1217DA06" w14:textId="77777777" w:rsidR="00093F31" w:rsidRDefault="00093F31" w:rsidP="00093F31">
            <w:pPr>
              <w:suppressAutoHyphens/>
              <w:spacing w:before="40" w:after="40"/>
              <w:jc w:val="right"/>
              <w:rPr>
                <w:rFonts w:ascii="Arial" w:hAnsi="Arial"/>
                <w:b/>
                <w:sz w:val="16"/>
              </w:rPr>
            </w:pPr>
            <w:r>
              <w:rPr>
                <w:rFonts w:ascii="Arial" w:hAnsi="Arial"/>
                <w:b/>
                <w:sz w:val="16"/>
              </w:rPr>
              <w:t xml:space="preserve"> 1 quart (</w:t>
            </w:r>
            <w:proofErr w:type="spellStart"/>
            <w:r>
              <w:rPr>
                <w:rFonts w:ascii="Arial" w:hAnsi="Arial"/>
                <w:b/>
                <w:sz w:val="16"/>
              </w:rPr>
              <w:t>qt</w:t>
            </w:r>
            <w:proofErr w:type="spellEnd"/>
            <w:r>
              <w:rPr>
                <w:rFonts w:ascii="Arial" w:hAnsi="Arial"/>
                <w:b/>
                <w:sz w:val="16"/>
              </w:rPr>
              <w:t>)</w:t>
            </w:r>
          </w:p>
        </w:tc>
        <w:tc>
          <w:tcPr>
            <w:tcW w:w="360" w:type="dxa"/>
          </w:tcPr>
          <w:p w14:paraId="3813E582"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347" w:type="dxa"/>
            <w:gridSpan w:val="3"/>
            <w:tcBorders>
              <w:right w:val="double" w:sz="6" w:space="0" w:color="auto"/>
            </w:tcBorders>
          </w:tcPr>
          <w:p w14:paraId="6E587115" w14:textId="77777777" w:rsidR="00093F31" w:rsidRDefault="00093F31" w:rsidP="00093F31">
            <w:pPr>
              <w:tabs>
                <w:tab w:val="left" w:pos="0"/>
              </w:tabs>
              <w:suppressAutoHyphens/>
              <w:spacing w:before="40" w:after="40"/>
              <w:rPr>
                <w:rFonts w:ascii="Arial" w:hAnsi="Arial"/>
                <w:b/>
                <w:sz w:val="16"/>
              </w:rPr>
            </w:pPr>
            <w:r>
              <w:rPr>
                <w:rFonts w:ascii="Arial" w:hAnsi="Arial"/>
                <w:b/>
                <w:sz w:val="16"/>
              </w:rPr>
              <w:t>0.96 liter (l)</w:t>
            </w:r>
          </w:p>
        </w:tc>
        <w:tc>
          <w:tcPr>
            <w:tcW w:w="2160" w:type="dxa"/>
            <w:gridSpan w:val="2"/>
          </w:tcPr>
          <w:p w14:paraId="51F7300F" w14:textId="77777777" w:rsidR="00093F31" w:rsidRDefault="00093F31" w:rsidP="00093F31">
            <w:pPr>
              <w:suppressAutoHyphens/>
              <w:spacing w:before="40" w:after="40"/>
              <w:jc w:val="right"/>
              <w:rPr>
                <w:rFonts w:ascii="Arial" w:hAnsi="Arial"/>
                <w:b/>
                <w:sz w:val="16"/>
              </w:rPr>
            </w:pPr>
          </w:p>
        </w:tc>
        <w:tc>
          <w:tcPr>
            <w:tcW w:w="187" w:type="dxa"/>
            <w:gridSpan w:val="3"/>
          </w:tcPr>
          <w:p w14:paraId="12FB8BFD" w14:textId="77777777" w:rsidR="00093F31" w:rsidRDefault="00093F31" w:rsidP="00093F31">
            <w:pPr>
              <w:suppressAutoHyphens/>
              <w:spacing w:before="40" w:after="40"/>
              <w:jc w:val="center"/>
              <w:rPr>
                <w:rFonts w:ascii="Arial" w:hAnsi="Arial"/>
                <w:b/>
                <w:sz w:val="16"/>
              </w:rPr>
            </w:pPr>
          </w:p>
        </w:tc>
        <w:tc>
          <w:tcPr>
            <w:tcW w:w="2506" w:type="dxa"/>
            <w:tcBorders>
              <w:right w:val="single" w:sz="6" w:space="0" w:color="auto"/>
            </w:tcBorders>
          </w:tcPr>
          <w:p w14:paraId="573628E6" w14:textId="77777777" w:rsidR="00093F31" w:rsidRDefault="00093F31" w:rsidP="00093F31">
            <w:pPr>
              <w:tabs>
                <w:tab w:val="left" w:pos="0"/>
              </w:tabs>
              <w:suppressAutoHyphens/>
              <w:spacing w:before="40" w:after="40"/>
              <w:rPr>
                <w:rFonts w:ascii="Arial" w:hAnsi="Arial"/>
                <w:b/>
                <w:sz w:val="16"/>
              </w:rPr>
            </w:pPr>
          </w:p>
        </w:tc>
      </w:tr>
      <w:tr w:rsidR="00093F31" w14:paraId="73AD3A57" w14:textId="77777777" w:rsidTr="00093F31">
        <w:tblPrEx>
          <w:tblCellMar>
            <w:left w:w="67" w:type="dxa"/>
            <w:right w:w="67" w:type="dxa"/>
          </w:tblCellMar>
        </w:tblPrEx>
        <w:trPr>
          <w:gridAfter w:val="1"/>
          <w:wAfter w:w="67" w:type="dxa"/>
          <w:trHeight w:val="30"/>
          <w:jc w:val="center"/>
        </w:trPr>
        <w:tc>
          <w:tcPr>
            <w:tcW w:w="2340" w:type="dxa"/>
            <w:tcBorders>
              <w:left w:val="single" w:sz="6" w:space="0" w:color="auto"/>
            </w:tcBorders>
          </w:tcPr>
          <w:p w14:paraId="4F120158" w14:textId="77777777" w:rsidR="00093F31" w:rsidRDefault="00093F31" w:rsidP="00093F31">
            <w:pPr>
              <w:suppressAutoHyphens/>
              <w:spacing w:before="40" w:after="40"/>
              <w:jc w:val="right"/>
              <w:rPr>
                <w:rFonts w:ascii="Arial" w:hAnsi="Arial"/>
                <w:b/>
                <w:sz w:val="16"/>
              </w:rPr>
            </w:pPr>
            <w:r>
              <w:rPr>
                <w:rFonts w:ascii="Arial" w:hAnsi="Arial"/>
                <w:b/>
                <w:sz w:val="16"/>
              </w:rPr>
              <w:t>1 gallon (gal)</w:t>
            </w:r>
          </w:p>
        </w:tc>
        <w:tc>
          <w:tcPr>
            <w:tcW w:w="360" w:type="dxa"/>
          </w:tcPr>
          <w:p w14:paraId="00CA7366"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347" w:type="dxa"/>
            <w:gridSpan w:val="3"/>
            <w:tcBorders>
              <w:right w:val="double" w:sz="6" w:space="0" w:color="auto"/>
            </w:tcBorders>
          </w:tcPr>
          <w:p w14:paraId="71B9CF24" w14:textId="77777777" w:rsidR="00093F31" w:rsidRDefault="00093F31" w:rsidP="00093F31">
            <w:pPr>
              <w:tabs>
                <w:tab w:val="left" w:pos="0"/>
              </w:tabs>
              <w:suppressAutoHyphens/>
              <w:spacing w:before="40" w:after="40"/>
              <w:rPr>
                <w:rFonts w:ascii="Arial" w:hAnsi="Arial"/>
                <w:b/>
                <w:sz w:val="16"/>
              </w:rPr>
            </w:pPr>
            <w:r>
              <w:rPr>
                <w:rFonts w:ascii="Arial" w:hAnsi="Arial"/>
                <w:b/>
                <w:sz w:val="16"/>
              </w:rPr>
              <w:t>3.8 liters (l)</w:t>
            </w:r>
          </w:p>
        </w:tc>
        <w:tc>
          <w:tcPr>
            <w:tcW w:w="2160" w:type="dxa"/>
            <w:gridSpan w:val="2"/>
          </w:tcPr>
          <w:p w14:paraId="004C960A" w14:textId="77777777" w:rsidR="00093F31" w:rsidRDefault="00093F31" w:rsidP="00093F31">
            <w:pPr>
              <w:suppressAutoHyphens/>
              <w:spacing w:before="40" w:after="40"/>
              <w:jc w:val="right"/>
              <w:rPr>
                <w:rFonts w:ascii="Arial" w:hAnsi="Arial"/>
                <w:b/>
                <w:sz w:val="16"/>
              </w:rPr>
            </w:pPr>
          </w:p>
        </w:tc>
        <w:tc>
          <w:tcPr>
            <w:tcW w:w="187" w:type="dxa"/>
            <w:gridSpan w:val="3"/>
          </w:tcPr>
          <w:p w14:paraId="1524A353" w14:textId="77777777" w:rsidR="00093F31" w:rsidRDefault="00093F31" w:rsidP="00093F31">
            <w:pPr>
              <w:suppressAutoHyphens/>
              <w:spacing w:before="40" w:after="40"/>
              <w:jc w:val="center"/>
              <w:rPr>
                <w:rFonts w:ascii="Arial" w:hAnsi="Arial"/>
                <w:b/>
                <w:sz w:val="16"/>
              </w:rPr>
            </w:pPr>
          </w:p>
        </w:tc>
        <w:tc>
          <w:tcPr>
            <w:tcW w:w="2506" w:type="dxa"/>
            <w:tcBorders>
              <w:right w:val="single" w:sz="6" w:space="0" w:color="auto"/>
            </w:tcBorders>
          </w:tcPr>
          <w:p w14:paraId="399A68A4" w14:textId="77777777" w:rsidR="00093F31" w:rsidRDefault="00093F31" w:rsidP="00093F31">
            <w:pPr>
              <w:tabs>
                <w:tab w:val="left" w:pos="0"/>
              </w:tabs>
              <w:suppressAutoHyphens/>
              <w:spacing w:before="40" w:after="40"/>
              <w:rPr>
                <w:rFonts w:ascii="Arial" w:hAnsi="Arial"/>
                <w:b/>
                <w:sz w:val="16"/>
              </w:rPr>
            </w:pPr>
          </w:p>
        </w:tc>
      </w:tr>
      <w:tr w:rsidR="00093F31" w14:paraId="7193B0D2" w14:textId="77777777" w:rsidTr="00093F31">
        <w:tblPrEx>
          <w:tblCellMar>
            <w:left w:w="67" w:type="dxa"/>
            <w:right w:w="67" w:type="dxa"/>
          </w:tblCellMar>
        </w:tblPrEx>
        <w:trPr>
          <w:gridAfter w:val="1"/>
          <w:wAfter w:w="67" w:type="dxa"/>
          <w:trHeight w:val="30"/>
          <w:jc w:val="center"/>
        </w:trPr>
        <w:tc>
          <w:tcPr>
            <w:tcW w:w="2340" w:type="dxa"/>
            <w:tcBorders>
              <w:left w:val="single" w:sz="6" w:space="0" w:color="auto"/>
            </w:tcBorders>
          </w:tcPr>
          <w:p w14:paraId="57A41B0F" w14:textId="77777777" w:rsidR="00093F31" w:rsidRDefault="00093F31" w:rsidP="00093F31">
            <w:pPr>
              <w:suppressAutoHyphens/>
              <w:spacing w:before="40" w:after="40"/>
              <w:jc w:val="right"/>
              <w:rPr>
                <w:rFonts w:ascii="Arial" w:hAnsi="Arial"/>
                <w:b/>
                <w:sz w:val="16"/>
              </w:rPr>
            </w:pPr>
            <w:r>
              <w:rPr>
                <w:rFonts w:ascii="Arial" w:hAnsi="Arial"/>
                <w:b/>
                <w:sz w:val="16"/>
              </w:rPr>
              <w:t xml:space="preserve">1 cubic foot (cu </w:t>
            </w:r>
            <w:proofErr w:type="spellStart"/>
            <w:r>
              <w:rPr>
                <w:rFonts w:ascii="Arial" w:hAnsi="Arial"/>
                <w:b/>
                <w:sz w:val="16"/>
              </w:rPr>
              <w:t>ft</w:t>
            </w:r>
            <w:proofErr w:type="spellEnd"/>
            <w:r>
              <w:rPr>
                <w:rFonts w:ascii="Arial" w:hAnsi="Arial"/>
                <w:b/>
                <w:sz w:val="16"/>
              </w:rPr>
              <w:t>, ft</w:t>
            </w:r>
            <w:r>
              <w:rPr>
                <w:rFonts w:ascii="Arial" w:hAnsi="Arial"/>
                <w:b/>
                <w:sz w:val="16"/>
                <w:vertAlign w:val="superscript"/>
              </w:rPr>
              <w:t>3</w:t>
            </w:r>
            <w:r>
              <w:rPr>
                <w:rFonts w:ascii="Arial" w:hAnsi="Arial"/>
                <w:b/>
                <w:sz w:val="16"/>
              </w:rPr>
              <w:t>)</w:t>
            </w:r>
          </w:p>
        </w:tc>
        <w:tc>
          <w:tcPr>
            <w:tcW w:w="360" w:type="dxa"/>
          </w:tcPr>
          <w:p w14:paraId="4DAEE73D"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347" w:type="dxa"/>
            <w:gridSpan w:val="3"/>
            <w:tcBorders>
              <w:right w:val="double" w:sz="6" w:space="0" w:color="auto"/>
            </w:tcBorders>
          </w:tcPr>
          <w:p w14:paraId="49E9F25D" w14:textId="77777777" w:rsidR="00093F31" w:rsidRDefault="00093F31" w:rsidP="00093F31">
            <w:pPr>
              <w:tabs>
                <w:tab w:val="left" w:pos="0"/>
              </w:tabs>
              <w:suppressAutoHyphens/>
              <w:spacing w:before="40" w:after="40"/>
              <w:rPr>
                <w:rFonts w:ascii="Arial" w:hAnsi="Arial"/>
                <w:b/>
                <w:sz w:val="16"/>
              </w:rPr>
            </w:pPr>
            <w:r>
              <w:rPr>
                <w:rFonts w:ascii="Arial" w:hAnsi="Arial"/>
                <w:b/>
                <w:sz w:val="16"/>
              </w:rPr>
              <w:t>0.03 cubic meter (m</w:t>
            </w:r>
            <w:r>
              <w:rPr>
                <w:rFonts w:ascii="Arial" w:hAnsi="Arial"/>
                <w:b/>
                <w:sz w:val="16"/>
                <w:vertAlign w:val="superscript"/>
              </w:rPr>
              <w:t>3</w:t>
            </w:r>
            <w:r>
              <w:rPr>
                <w:rFonts w:ascii="Arial" w:hAnsi="Arial"/>
                <w:b/>
                <w:sz w:val="16"/>
              </w:rPr>
              <w:t>)</w:t>
            </w:r>
          </w:p>
        </w:tc>
        <w:tc>
          <w:tcPr>
            <w:tcW w:w="2160" w:type="dxa"/>
            <w:gridSpan w:val="2"/>
          </w:tcPr>
          <w:p w14:paraId="2F03C682" w14:textId="77777777" w:rsidR="00093F31" w:rsidRDefault="00093F31" w:rsidP="00093F31">
            <w:pPr>
              <w:suppressAutoHyphens/>
              <w:spacing w:before="40" w:after="40"/>
              <w:jc w:val="right"/>
              <w:rPr>
                <w:rFonts w:ascii="Arial" w:hAnsi="Arial"/>
                <w:b/>
                <w:sz w:val="16"/>
              </w:rPr>
            </w:pPr>
            <w:r>
              <w:rPr>
                <w:rFonts w:ascii="Arial" w:hAnsi="Arial"/>
                <w:b/>
                <w:sz w:val="16"/>
              </w:rPr>
              <w:t>1 cubic meter (m</w:t>
            </w:r>
            <w:r>
              <w:rPr>
                <w:rFonts w:ascii="Arial" w:hAnsi="Arial"/>
                <w:b/>
                <w:sz w:val="16"/>
                <w:vertAlign w:val="superscript"/>
              </w:rPr>
              <w:t>3</w:t>
            </w:r>
            <w:r>
              <w:rPr>
                <w:rFonts w:ascii="Arial" w:hAnsi="Arial"/>
                <w:b/>
                <w:sz w:val="16"/>
              </w:rPr>
              <w:t>)</w:t>
            </w:r>
          </w:p>
        </w:tc>
        <w:tc>
          <w:tcPr>
            <w:tcW w:w="187" w:type="dxa"/>
            <w:gridSpan w:val="3"/>
          </w:tcPr>
          <w:p w14:paraId="3EE33235"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506" w:type="dxa"/>
            <w:tcBorders>
              <w:right w:val="single" w:sz="6" w:space="0" w:color="auto"/>
            </w:tcBorders>
          </w:tcPr>
          <w:p w14:paraId="2D09F1F3" w14:textId="77777777" w:rsidR="00093F31" w:rsidRDefault="00093F31" w:rsidP="00093F31">
            <w:pPr>
              <w:tabs>
                <w:tab w:val="left" w:pos="0"/>
              </w:tabs>
              <w:suppressAutoHyphens/>
              <w:spacing w:before="40" w:after="40"/>
              <w:rPr>
                <w:rFonts w:ascii="Arial" w:hAnsi="Arial"/>
                <w:b/>
                <w:sz w:val="16"/>
              </w:rPr>
            </w:pPr>
            <w:r>
              <w:rPr>
                <w:rFonts w:ascii="Arial" w:hAnsi="Arial"/>
                <w:b/>
                <w:sz w:val="16"/>
              </w:rPr>
              <w:t xml:space="preserve">36 cubic feet (cu </w:t>
            </w:r>
            <w:proofErr w:type="spellStart"/>
            <w:r>
              <w:rPr>
                <w:rFonts w:ascii="Arial" w:hAnsi="Arial"/>
                <w:b/>
                <w:sz w:val="16"/>
              </w:rPr>
              <w:t>ft</w:t>
            </w:r>
            <w:proofErr w:type="spellEnd"/>
            <w:r>
              <w:rPr>
                <w:rFonts w:ascii="Arial" w:hAnsi="Arial"/>
                <w:b/>
                <w:sz w:val="16"/>
              </w:rPr>
              <w:t>, ft</w:t>
            </w:r>
            <w:r>
              <w:rPr>
                <w:rFonts w:ascii="Arial" w:hAnsi="Arial"/>
                <w:b/>
                <w:sz w:val="16"/>
                <w:vertAlign w:val="superscript"/>
              </w:rPr>
              <w:t>3</w:t>
            </w:r>
            <w:r>
              <w:rPr>
                <w:rFonts w:ascii="Arial" w:hAnsi="Arial"/>
                <w:b/>
                <w:sz w:val="16"/>
              </w:rPr>
              <w:t>)</w:t>
            </w:r>
          </w:p>
        </w:tc>
      </w:tr>
      <w:tr w:rsidR="00093F31" w14:paraId="0E9AB7FE" w14:textId="77777777" w:rsidTr="00093F31">
        <w:tblPrEx>
          <w:tblCellMar>
            <w:left w:w="67" w:type="dxa"/>
            <w:right w:w="67" w:type="dxa"/>
          </w:tblCellMar>
        </w:tblPrEx>
        <w:trPr>
          <w:gridAfter w:val="1"/>
          <w:wAfter w:w="67" w:type="dxa"/>
          <w:trHeight w:val="30"/>
          <w:jc w:val="center"/>
        </w:trPr>
        <w:tc>
          <w:tcPr>
            <w:tcW w:w="2340" w:type="dxa"/>
            <w:tcBorders>
              <w:left w:val="single" w:sz="6" w:space="0" w:color="auto"/>
            </w:tcBorders>
          </w:tcPr>
          <w:p w14:paraId="49F3554F" w14:textId="77777777" w:rsidR="00093F31" w:rsidRDefault="00093F31" w:rsidP="00093F31">
            <w:pPr>
              <w:suppressAutoHyphens/>
              <w:spacing w:before="40" w:after="40"/>
              <w:jc w:val="right"/>
              <w:rPr>
                <w:rFonts w:ascii="Arial" w:hAnsi="Arial"/>
                <w:b/>
                <w:sz w:val="16"/>
              </w:rPr>
            </w:pPr>
            <w:r>
              <w:rPr>
                <w:rFonts w:ascii="Arial" w:hAnsi="Arial"/>
                <w:b/>
                <w:sz w:val="16"/>
              </w:rPr>
              <w:t xml:space="preserve">1 cubic yard (cu </w:t>
            </w:r>
            <w:proofErr w:type="spellStart"/>
            <w:r>
              <w:rPr>
                <w:rFonts w:ascii="Arial" w:hAnsi="Arial"/>
                <w:b/>
                <w:sz w:val="16"/>
              </w:rPr>
              <w:t>yd</w:t>
            </w:r>
            <w:proofErr w:type="spellEnd"/>
            <w:r>
              <w:rPr>
                <w:rFonts w:ascii="Arial" w:hAnsi="Arial"/>
                <w:b/>
                <w:sz w:val="16"/>
              </w:rPr>
              <w:t>, yd</w:t>
            </w:r>
            <w:r>
              <w:rPr>
                <w:rFonts w:ascii="Arial" w:hAnsi="Arial"/>
                <w:b/>
                <w:sz w:val="16"/>
                <w:vertAlign w:val="superscript"/>
              </w:rPr>
              <w:t>3</w:t>
            </w:r>
            <w:r>
              <w:rPr>
                <w:rFonts w:ascii="Arial" w:hAnsi="Arial"/>
                <w:b/>
                <w:sz w:val="16"/>
              </w:rPr>
              <w:t>)</w:t>
            </w:r>
          </w:p>
        </w:tc>
        <w:tc>
          <w:tcPr>
            <w:tcW w:w="360" w:type="dxa"/>
          </w:tcPr>
          <w:p w14:paraId="171C9CA1"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347" w:type="dxa"/>
            <w:gridSpan w:val="3"/>
            <w:tcBorders>
              <w:right w:val="double" w:sz="6" w:space="0" w:color="auto"/>
            </w:tcBorders>
          </w:tcPr>
          <w:p w14:paraId="3FB199AA" w14:textId="77777777" w:rsidR="00093F31" w:rsidRDefault="00093F31" w:rsidP="00093F31">
            <w:pPr>
              <w:tabs>
                <w:tab w:val="left" w:pos="0"/>
              </w:tabs>
              <w:suppressAutoHyphens/>
              <w:spacing w:before="40" w:after="40"/>
              <w:rPr>
                <w:rFonts w:ascii="Arial" w:hAnsi="Arial"/>
                <w:b/>
                <w:sz w:val="16"/>
              </w:rPr>
            </w:pPr>
            <w:r>
              <w:rPr>
                <w:rFonts w:ascii="Arial" w:hAnsi="Arial"/>
                <w:b/>
                <w:sz w:val="16"/>
              </w:rPr>
              <w:t>0.76 cubic meter (m</w:t>
            </w:r>
            <w:r>
              <w:rPr>
                <w:rFonts w:ascii="Arial" w:hAnsi="Arial"/>
                <w:b/>
                <w:sz w:val="16"/>
                <w:vertAlign w:val="superscript"/>
              </w:rPr>
              <w:t>3</w:t>
            </w:r>
            <w:r>
              <w:rPr>
                <w:rFonts w:ascii="Arial" w:hAnsi="Arial"/>
                <w:b/>
                <w:sz w:val="16"/>
              </w:rPr>
              <w:t>)</w:t>
            </w:r>
          </w:p>
        </w:tc>
        <w:tc>
          <w:tcPr>
            <w:tcW w:w="2160" w:type="dxa"/>
            <w:gridSpan w:val="2"/>
          </w:tcPr>
          <w:p w14:paraId="1B60EC0C" w14:textId="77777777" w:rsidR="00093F31" w:rsidRDefault="00093F31" w:rsidP="00093F31">
            <w:pPr>
              <w:suppressAutoHyphens/>
              <w:spacing w:before="40" w:after="40"/>
              <w:jc w:val="right"/>
              <w:rPr>
                <w:rFonts w:ascii="Arial" w:hAnsi="Arial"/>
                <w:b/>
                <w:sz w:val="16"/>
              </w:rPr>
            </w:pPr>
            <w:r>
              <w:rPr>
                <w:rFonts w:ascii="Arial" w:hAnsi="Arial"/>
                <w:b/>
                <w:sz w:val="16"/>
              </w:rPr>
              <w:t>1 cubic meter (m</w:t>
            </w:r>
            <w:r>
              <w:rPr>
                <w:rFonts w:ascii="Arial" w:hAnsi="Arial"/>
                <w:b/>
                <w:sz w:val="16"/>
                <w:vertAlign w:val="superscript"/>
              </w:rPr>
              <w:t>3</w:t>
            </w:r>
            <w:r>
              <w:rPr>
                <w:rFonts w:ascii="Arial" w:hAnsi="Arial"/>
                <w:b/>
                <w:sz w:val="16"/>
              </w:rPr>
              <w:t>)</w:t>
            </w:r>
          </w:p>
        </w:tc>
        <w:tc>
          <w:tcPr>
            <w:tcW w:w="187" w:type="dxa"/>
            <w:gridSpan w:val="3"/>
          </w:tcPr>
          <w:p w14:paraId="704C414D"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506" w:type="dxa"/>
            <w:tcBorders>
              <w:right w:val="single" w:sz="6" w:space="0" w:color="auto"/>
            </w:tcBorders>
          </w:tcPr>
          <w:p w14:paraId="387228F9" w14:textId="77777777" w:rsidR="00093F31" w:rsidRDefault="00093F31" w:rsidP="00093F31">
            <w:pPr>
              <w:tabs>
                <w:tab w:val="left" w:pos="0"/>
              </w:tabs>
              <w:suppressAutoHyphens/>
              <w:spacing w:before="40" w:after="40"/>
              <w:rPr>
                <w:rFonts w:ascii="Arial" w:hAnsi="Arial"/>
                <w:sz w:val="16"/>
              </w:rPr>
            </w:pPr>
            <w:r>
              <w:rPr>
                <w:rFonts w:ascii="Arial" w:hAnsi="Arial"/>
                <w:b/>
                <w:sz w:val="16"/>
              </w:rPr>
              <w:t xml:space="preserve">1.3 cubic yards (cu </w:t>
            </w:r>
            <w:proofErr w:type="spellStart"/>
            <w:r>
              <w:rPr>
                <w:rFonts w:ascii="Arial" w:hAnsi="Arial"/>
                <w:b/>
                <w:sz w:val="16"/>
              </w:rPr>
              <w:t>yd</w:t>
            </w:r>
            <w:proofErr w:type="spellEnd"/>
            <w:r>
              <w:rPr>
                <w:rFonts w:ascii="Arial" w:hAnsi="Arial"/>
                <w:b/>
                <w:sz w:val="16"/>
              </w:rPr>
              <w:t>, yd</w:t>
            </w:r>
            <w:r>
              <w:rPr>
                <w:rFonts w:ascii="Arial" w:hAnsi="Arial"/>
                <w:b/>
                <w:sz w:val="16"/>
                <w:vertAlign w:val="superscript"/>
              </w:rPr>
              <w:t>3</w:t>
            </w:r>
            <w:r>
              <w:rPr>
                <w:rFonts w:ascii="Arial" w:hAnsi="Arial"/>
                <w:b/>
                <w:sz w:val="16"/>
              </w:rPr>
              <w:t>)</w:t>
            </w:r>
          </w:p>
        </w:tc>
      </w:tr>
      <w:tr w:rsidR="00093F31" w14:paraId="79C9E67E" w14:textId="77777777" w:rsidTr="00093F31">
        <w:trPr>
          <w:trHeight w:val="30"/>
          <w:jc w:val="center"/>
        </w:trPr>
        <w:tc>
          <w:tcPr>
            <w:tcW w:w="5047" w:type="dxa"/>
            <w:gridSpan w:val="5"/>
            <w:tcBorders>
              <w:top w:val="double" w:sz="4" w:space="0" w:color="auto"/>
              <w:left w:val="single" w:sz="6" w:space="0" w:color="auto"/>
              <w:right w:val="double" w:sz="6" w:space="0" w:color="auto"/>
            </w:tcBorders>
          </w:tcPr>
          <w:p w14:paraId="60915573" w14:textId="77777777" w:rsidR="00093F31" w:rsidRDefault="00093F31" w:rsidP="00093F31">
            <w:pPr>
              <w:suppressAutoHyphens/>
              <w:spacing w:before="40" w:after="40"/>
              <w:jc w:val="center"/>
              <w:rPr>
                <w:rFonts w:ascii="Arial" w:hAnsi="Arial"/>
                <w:b/>
                <w:sz w:val="16"/>
              </w:rPr>
            </w:pPr>
            <w:r>
              <w:rPr>
                <w:rFonts w:ascii="Arial" w:hAnsi="Arial"/>
                <w:b/>
              </w:rPr>
              <w:t>TEMPERATURE</w:t>
            </w:r>
            <w:r>
              <w:rPr>
                <w:rFonts w:ascii="Arial" w:hAnsi="Arial"/>
                <w:b/>
                <w:sz w:val="16"/>
              </w:rPr>
              <w:t xml:space="preserve"> (EXACT)</w:t>
            </w:r>
          </w:p>
        </w:tc>
        <w:tc>
          <w:tcPr>
            <w:tcW w:w="4920" w:type="dxa"/>
            <w:gridSpan w:val="7"/>
            <w:tcBorders>
              <w:top w:val="double" w:sz="4" w:space="0" w:color="auto"/>
              <w:right w:val="single" w:sz="6" w:space="0" w:color="auto"/>
            </w:tcBorders>
          </w:tcPr>
          <w:p w14:paraId="4288163C" w14:textId="77777777" w:rsidR="00093F31" w:rsidRDefault="00093F31" w:rsidP="00093F31">
            <w:pPr>
              <w:suppressAutoHyphens/>
              <w:spacing w:before="40" w:after="40"/>
              <w:jc w:val="center"/>
              <w:rPr>
                <w:rFonts w:ascii="Arial" w:hAnsi="Arial"/>
                <w:b/>
                <w:sz w:val="16"/>
              </w:rPr>
            </w:pPr>
            <w:r>
              <w:rPr>
                <w:rFonts w:ascii="Arial" w:hAnsi="Arial"/>
                <w:b/>
              </w:rPr>
              <w:t>TEMPERATURE</w:t>
            </w:r>
            <w:r>
              <w:rPr>
                <w:rFonts w:ascii="Arial" w:hAnsi="Arial"/>
                <w:b/>
                <w:sz w:val="16"/>
              </w:rPr>
              <w:t xml:space="preserve"> (EXACT)</w:t>
            </w:r>
          </w:p>
        </w:tc>
      </w:tr>
      <w:tr w:rsidR="00093F31" w14:paraId="54B1DFC9" w14:textId="77777777" w:rsidTr="00093F31">
        <w:tblPrEx>
          <w:tblCellMar>
            <w:left w:w="67" w:type="dxa"/>
            <w:right w:w="67" w:type="dxa"/>
          </w:tblCellMar>
        </w:tblPrEx>
        <w:trPr>
          <w:gridAfter w:val="1"/>
          <w:wAfter w:w="67" w:type="dxa"/>
          <w:trHeight w:val="30"/>
          <w:jc w:val="center"/>
        </w:trPr>
        <w:tc>
          <w:tcPr>
            <w:tcW w:w="2700" w:type="dxa"/>
            <w:gridSpan w:val="2"/>
            <w:tcBorders>
              <w:left w:val="single" w:sz="6" w:space="0" w:color="auto"/>
              <w:bottom w:val="single" w:sz="6" w:space="0" w:color="auto"/>
            </w:tcBorders>
          </w:tcPr>
          <w:p w14:paraId="519C62CA" w14:textId="77777777" w:rsidR="00093F31" w:rsidRDefault="00093F31" w:rsidP="00093F31">
            <w:pPr>
              <w:suppressAutoHyphens/>
              <w:spacing w:before="40" w:after="40"/>
              <w:jc w:val="right"/>
              <w:rPr>
                <w:rFonts w:ascii="Arial" w:hAnsi="Arial"/>
                <w:b/>
                <w:sz w:val="16"/>
              </w:rPr>
            </w:pPr>
            <w:r>
              <w:rPr>
                <w:rFonts w:ascii="Arial" w:hAnsi="Arial"/>
                <w:b/>
                <w:sz w:val="16"/>
              </w:rPr>
              <w:t xml:space="preserve">[(x-32)(5/9)] </w:t>
            </w:r>
            <w:r>
              <w:rPr>
                <w:rFonts w:ascii="Symbol" w:hAnsi="Symbol"/>
                <w:b/>
                <w:sz w:val="16"/>
              </w:rPr>
              <w:t></w:t>
            </w:r>
            <w:r>
              <w:rPr>
                <w:rFonts w:ascii="Arial" w:hAnsi="Arial"/>
                <w:b/>
                <w:sz w:val="16"/>
              </w:rPr>
              <w:t>F</w:t>
            </w:r>
          </w:p>
        </w:tc>
        <w:tc>
          <w:tcPr>
            <w:tcW w:w="187" w:type="dxa"/>
            <w:tcBorders>
              <w:bottom w:val="single" w:sz="6" w:space="0" w:color="auto"/>
            </w:tcBorders>
          </w:tcPr>
          <w:p w14:paraId="7786B253"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160" w:type="dxa"/>
            <w:gridSpan w:val="2"/>
            <w:tcBorders>
              <w:bottom w:val="single" w:sz="6" w:space="0" w:color="auto"/>
              <w:right w:val="double" w:sz="6" w:space="0" w:color="auto"/>
            </w:tcBorders>
          </w:tcPr>
          <w:p w14:paraId="05741D48" w14:textId="77777777" w:rsidR="00093F31" w:rsidRDefault="00093F31" w:rsidP="00093F31">
            <w:pPr>
              <w:tabs>
                <w:tab w:val="left" w:pos="0"/>
              </w:tabs>
              <w:suppressAutoHyphens/>
              <w:spacing w:before="40" w:after="40"/>
              <w:rPr>
                <w:rFonts w:ascii="Arial" w:hAnsi="Arial"/>
                <w:b/>
                <w:sz w:val="16"/>
              </w:rPr>
            </w:pPr>
            <w:r>
              <w:rPr>
                <w:rFonts w:ascii="Arial" w:hAnsi="Arial"/>
                <w:b/>
                <w:sz w:val="16"/>
              </w:rPr>
              <w:t xml:space="preserve">y </w:t>
            </w:r>
            <w:r>
              <w:rPr>
                <w:rFonts w:ascii="Symbol" w:hAnsi="Symbol"/>
                <w:b/>
                <w:sz w:val="16"/>
              </w:rPr>
              <w:t></w:t>
            </w:r>
            <w:r>
              <w:rPr>
                <w:rFonts w:ascii="Arial" w:hAnsi="Arial"/>
                <w:b/>
                <w:sz w:val="16"/>
              </w:rPr>
              <w:t>C</w:t>
            </w:r>
          </w:p>
        </w:tc>
        <w:tc>
          <w:tcPr>
            <w:tcW w:w="2160" w:type="dxa"/>
            <w:gridSpan w:val="2"/>
            <w:tcBorders>
              <w:bottom w:val="single" w:sz="6" w:space="0" w:color="auto"/>
            </w:tcBorders>
          </w:tcPr>
          <w:p w14:paraId="529401D6" w14:textId="77777777" w:rsidR="00093F31" w:rsidRDefault="00093F31" w:rsidP="00093F31">
            <w:pPr>
              <w:suppressAutoHyphens/>
              <w:spacing w:before="40" w:after="40"/>
              <w:jc w:val="right"/>
              <w:rPr>
                <w:rFonts w:ascii="Arial" w:hAnsi="Arial"/>
                <w:b/>
                <w:sz w:val="16"/>
              </w:rPr>
            </w:pPr>
            <w:r>
              <w:rPr>
                <w:rFonts w:ascii="Arial" w:hAnsi="Arial"/>
                <w:b/>
                <w:sz w:val="16"/>
              </w:rPr>
              <w:t xml:space="preserve">[(9/5) y + 32] </w:t>
            </w:r>
            <w:r>
              <w:rPr>
                <w:rFonts w:ascii="Symbol" w:hAnsi="Symbol"/>
                <w:b/>
                <w:sz w:val="16"/>
              </w:rPr>
              <w:t></w:t>
            </w:r>
            <w:r>
              <w:rPr>
                <w:rFonts w:ascii="Arial" w:hAnsi="Arial"/>
                <w:b/>
                <w:sz w:val="16"/>
              </w:rPr>
              <w:t xml:space="preserve">C </w:t>
            </w:r>
          </w:p>
        </w:tc>
        <w:tc>
          <w:tcPr>
            <w:tcW w:w="180" w:type="dxa"/>
            <w:gridSpan w:val="2"/>
            <w:tcBorders>
              <w:bottom w:val="single" w:sz="6" w:space="0" w:color="auto"/>
            </w:tcBorders>
          </w:tcPr>
          <w:p w14:paraId="13174ECE" w14:textId="77777777" w:rsidR="00093F31" w:rsidRDefault="00093F31" w:rsidP="00093F31">
            <w:pPr>
              <w:suppressAutoHyphens/>
              <w:spacing w:before="40" w:after="40"/>
              <w:jc w:val="center"/>
              <w:rPr>
                <w:rFonts w:ascii="Arial" w:hAnsi="Arial"/>
                <w:b/>
                <w:sz w:val="16"/>
              </w:rPr>
            </w:pPr>
            <w:r>
              <w:rPr>
                <w:rFonts w:ascii="Arial" w:hAnsi="Arial"/>
                <w:b/>
                <w:sz w:val="16"/>
              </w:rPr>
              <w:t>=</w:t>
            </w:r>
          </w:p>
        </w:tc>
        <w:tc>
          <w:tcPr>
            <w:tcW w:w="2513" w:type="dxa"/>
            <w:gridSpan w:val="2"/>
            <w:tcBorders>
              <w:bottom w:val="single" w:sz="6" w:space="0" w:color="auto"/>
              <w:right w:val="single" w:sz="6" w:space="0" w:color="auto"/>
            </w:tcBorders>
          </w:tcPr>
          <w:p w14:paraId="0036E312" w14:textId="77777777" w:rsidR="00093F31" w:rsidRDefault="00093F31" w:rsidP="00093F31">
            <w:pPr>
              <w:tabs>
                <w:tab w:val="left" w:pos="0"/>
              </w:tabs>
              <w:suppressAutoHyphens/>
              <w:spacing w:before="40" w:after="40"/>
              <w:rPr>
                <w:rFonts w:ascii="Arial" w:hAnsi="Arial"/>
                <w:sz w:val="16"/>
              </w:rPr>
            </w:pPr>
            <w:r>
              <w:rPr>
                <w:rFonts w:ascii="Arial" w:hAnsi="Arial"/>
                <w:b/>
                <w:sz w:val="16"/>
              </w:rPr>
              <w:t xml:space="preserve">x </w:t>
            </w:r>
            <w:r>
              <w:rPr>
                <w:rFonts w:ascii="Symbol" w:hAnsi="Symbol"/>
                <w:b/>
                <w:sz w:val="16"/>
              </w:rPr>
              <w:t></w:t>
            </w:r>
            <w:r>
              <w:rPr>
                <w:rFonts w:ascii="Arial" w:hAnsi="Arial"/>
                <w:b/>
                <w:sz w:val="16"/>
              </w:rPr>
              <w:t>F</w:t>
            </w:r>
          </w:p>
        </w:tc>
      </w:tr>
    </w:tbl>
    <w:p w14:paraId="46E30F57" w14:textId="77777777" w:rsidR="00093F31" w:rsidRDefault="00093F31" w:rsidP="00093F31">
      <w:pPr>
        <w:suppressAutoHyphens/>
        <w:spacing w:before="80"/>
        <w:jc w:val="center"/>
        <w:rPr>
          <w:rFonts w:ascii="Arial" w:hAnsi="Arial"/>
          <w:b/>
        </w:rPr>
      </w:pPr>
      <w:r w:rsidRPr="006D4E3C">
        <w:rPr>
          <w:rFonts w:ascii="Arial" w:hAnsi="Arial"/>
          <w:b/>
        </w:rPr>
        <w:object w:dxaOrig="8885" w:dyaOrig="1307" w14:anchorId="093533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7pt;height:64.45pt" o:ole="" fillcolor="window">
            <v:imagedata r:id="rId14" o:title="" cropleft="-516f"/>
          </v:shape>
          <o:OLEObject Type="Embed" ProgID="MSDraw" ShapeID="_x0000_i1025" DrawAspect="Content" ObjectID="_1535710562" r:id="rId15">
            <o:FieldCodes>\s \* MERGEFORMAT</o:FieldCodes>
          </o:OLEObject>
        </w:object>
      </w:r>
    </w:p>
    <w:p w14:paraId="0FD0655C" w14:textId="77777777" w:rsidR="00093F31" w:rsidRDefault="00093F31" w:rsidP="00093F31">
      <w:pPr>
        <w:suppressAutoHyphens/>
        <w:spacing w:before="40"/>
        <w:jc w:val="center"/>
        <w:rPr>
          <w:rFonts w:ascii="Arial" w:hAnsi="Arial"/>
          <w:b/>
        </w:rPr>
      </w:pPr>
      <w:r w:rsidRPr="006D4E3C">
        <w:rPr>
          <w:rFonts w:ascii="Arial" w:hAnsi="Arial"/>
          <w:b/>
        </w:rPr>
        <w:object w:dxaOrig="8672" w:dyaOrig="1270" w14:anchorId="590383F7">
          <v:shape id="_x0000_i1026" type="#_x0000_t75" style="width:6in;height:64.45pt" o:ole="" fillcolor="window">
            <v:imagedata r:id="rId16" o:title="" croptop="-3509f" cropleft="-302f"/>
          </v:shape>
          <o:OLEObject Type="Embed" ProgID="MSDraw" ShapeID="_x0000_i1026" DrawAspect="Content" ObjectID="_1535710563" r:id="rId17">
            <o:FieldCodes>\s \* MERGEFORMAT</o:FieldCodes>
          </o:OLEObject>
        </w:object>
      </w:r>
    </w:p>
    <w:p w14:paraId="48CD2B5A" w14:textId="77777777" w:rsidR="00093F31" w:rsidRDefault="00093F31" w:rsidP="00093F31">
      <w:pPr>
        <w:tabs>
          <w:tab w:val="left" w:pos="288"/>
          <w:tab w:val="left" w:pos="720"/>
          <w:tab w:val="right" w:pos="9360"/>
        </w:tabs>
        <w:suppressAutoHyphens/>
        <w:ind w:left="288" w:right="144" w:hanging="288"/>
      </w:pPr>
      <w:r>
        <w:rPr>
          <w:rFonts w:ascii="Arial" w:hAnsi="Arial"/>
          <w:b/>
          <w:sz w:val="17"/>
        </w:rPr>
        <w:tab/>
      </w:r>
      <w:r>
        <w:rPr>
          <w:rFonts w:ascii="Arial" w:hAnsi="Arial"/>
          <w:sz w:val="17"/>
        </w:rPr>
        <w:t>For more exact and or other conversion factors, see NIST Miscellaneous Publication 286, Units of Weights and Measures.  Price $2.50 SD Catalog No. C13 10286</w:t>
      </w:r>
      <w:r>
        <w:rPr>
          <w:rFonts w:ascii="Arial" w:hAnsi="Arial"/>
          <w:b/>
          <w:sz w:val="17"/>
        </w:rPr>
        <w:tab/>
      </w:r>
      <w:r>
        <w:rPr>
          <w:rFonts w:ascii="Arial" w:hAnsi="Arial"/>
          <w:b/>
          <w:sz w:val="10"/>
        </w:rPr>
        <w:t>Updated 6/17/98</w:t>
      </w:r>
    </w:p>
    <w:p w14:paraId="0204E6A1" w14:textId="77777777" w:rsidR="00093F31" w:rsidRDefault="00093F31" w:rsidP="00093F31">
      <w:pPr>
        <w:pStyle w:val="Appendix"/>
        <w:spacing w:line="240" w:lineRule="auto"/>
        <w:rPr>
          <w:b w:val="0"/>
        </w:rPr>
      </w:pPr>
      <w:bookmarkStart w:id="4" w:name="_Toc341957169"/>
      <w:bookmarkStart w:id="5" w:name="_Toc371498946"/>
      <w:bookmarkStart w:id="6" w:name="_Toc384552587"/>
      <w:bookmarkStart w:id="7" w:name="_Toc443772269"/>
      <w:bookmarkStart w:id="8" w:name="_Toc443772540"/>
      <w:bookmarkStart w:id="9" w:name="_Toc443825795"/>
      <w:bookmarkStart w:id="10" w:name="_Toc369554455"/>
      <w:bookmarkStart w:id="11" w:name="_Toc369557964"/>
      <w:bookmarkStart w:id="12" w:name="_Toc369558303"/>
      <w:bookmarkStart w:id="13" w:name="_Toc369596110"/>
      <w:bookmarkStart w:id="14" w:name="_Toc370941834"/>
      <w:bookmarkStart w:id="15" w:name="_Toc13030509"/>
      <w:bookmarkStart w:id="16" w:name="_Toc461968643"/>
      <w:r>
        <w:lastRenderedPageBreak/>
        <w:t>Acknowledgements</w:t>
      </w:r>
      <w:bookmarkEnd w:id="4"/>
      <w:bookmarkEnd w:id="5"/>
      <w:bookmarkEnd w:id="6"/>
      <w:bookmarkEnd w:id="7"/>
      <w:bookmarkEnd w:id="8"/>
      <w:bookmarkEnd w:id="9"/>
      <w:bookmarkEnd w:id="16"/>
      <w:r>
        <w:t xml:space="preserve"> </w:t>
      </w:r>
      <w:bookmarkEnd w:id="10"/>
      <w:bookmarkEnd w:id="11"/>
      <w:bookmarkEnd w:id="12"/>
      <w:bookmarkEnd w:id="13"/>
      <w:bookmarkEnd w:id="14"/>
    </w:p>
    <w:p w14:paraId="1110542E" w14:textId="68B36FD5" w:rsidR="00093F31" w:rsidRPr="00B207D7" w:rsidRDefault="00093F31" w:rsidP="00093F31">
      <w:r w:rsidRPr="00B207D7">
        <w:t xml:space="preserve">This research project was supported by the </w:t>
      </w:r>
      <w:r w:rsidR="00E73CAE" w:rsidRPr="00E73CAE">
        <w:t>U.S. Army Engineer Research and Development Center</w:t>
      </w:r>
      <w:r w:rsidRPr="00B207D7">
        <w:t xml:space="preserve"> </w:t>
      </w:r>
      <w:r w:rsidR="002F330E">
        <w:t xml:space="preserve">(ERDC) </w:t>
      </w:r>
      <w:r w:rsidRPr="00B207D7">
        <w:t xml:space="preserve">under Contract No. </w:t>
      </w:r>
      <w:r w:rsidR="00E73CAE" w:rsidRPr="00E73CAE">
        <w:t>W912HZ-10-1-0005</w:t>
      </w:r>
      <w:r w:rsidRPr="00B207D7">
        <w:t xml:space="preserve">. The authors would like to acknowledge the vision, leadership and research support by </w:t>
      </w:r>
      <w:r w:rsidR="00E73CAE">
        <w:t>Jeb Tingle</w:t>
      </w:r>
      <w:r w:rsidRPr="00B207D7">
        <w:t xml:space="preserve"> of </w:t>
      </w:r>
      <w:r w:rsidR="002F330E">
        <w:t>ERDC</w:t>
      </w:r>
      <w:r w:rsidRPr="00B207D7">
        <w:t xml:space="preserve">. </w:t>
      </w:r>
    </w:p>
    <w:p w14:paraId="7BB1CDED" w14:textId="46D633A4" w:rsidR="00093F31" w:rsidRPr="00B207D7" w:rsidRDefault="00093F31" w:rsidP="00093F31">
      <w:r w:rsidRPr="00B207D7">
        <w:t xml:space="preserve">  </w:t>
      </w:r>
    </w:p>
    <w:p w14:paraId="356883F5" w14:textId="77777777" w:rsidR="002F330E" w:rsidRDefault="00093F31" w:rsidP="00093F31">
      <w:r w:rsidRPr="00B207D7">
        <w:t xml:space="preserve">Special thanks go out to </w:t>
      </w:r>
      <w:r w:rsidR="002F330E">
        <w:t>Mr. Jim</w:t>
      </w:r>
      <w:r w:rsidRPr="00B207D7">
        <w:t xml:space="preserve"> </w:t>
      </w:r>
      <w:r w:rsidR="002F330E">
        <w:t>Meister, research engineer</w:t>
      </w:r>
      <w:r w:rsidRPr="00B207D7">
        <w:t xml:space="preserve"> at the Illinois Center for Transportation (ICT)</w:t>
      </w:r>
      <w:r w:rsidR="002F330E">
        <w:t xml:space="preserve"> who</w:t>
      </w:r>
      <w:r w:rsidRPr="00B207D7">
        <w:t xml:space="preserve"> helped significantly with the </w:t>
      </w:r>
      <w:r w:rsidR="002F330E">
        <w:t>laboratory testin</w:t>
      </w:r>
      <w:bookmarkStart w:id="17" w:name="_GoBack"/>
      <w:bookmarkEnd w:id="17"/>
      <w:r w:rsidR="002F330E">
        <w:t>g support</w:t>
      </w:r>
      <w:r w:rsidRPr="00B207D7">
        <w:t xml:space="preserve">. </w:t>
      </w:r>
      <w:r w:rsidR="002F330E">
        <w:t>Dr. Maziar Moaveni, then</w:t>
      </w:r>
      <w:r w:rsidRPr="00B207D7">
        <w:t xml:space="preserve"> graduate student at UIUC, played an integral role throughout </w:t>
      </w:r>
      <w:r w:rsidR="002F330E">
        <w:t xml:space="preserve">the research project with material characterization and laboratory testing tasks. </w:t>
      </w:r>
      <w:r w:rsidR="002F330E" w:rsidRPr="00B207D7">
        <w:t xml:space="preserve">The research team also acknowledges the </w:t>
      </w:r>
      <w:r w:rsidR="002F330E">
        <w:t>support of Tim</w:t>
      </w:r>
      <w:r w:rsidRPr="00B207D7">
        <w:t xml:space="preserve"> Prunkard, Darold Marrow, and Marc Killion of the UIUC Civil Engineering machine shop</w:t>
      </w:r>
      <w:r w:rsidR="002F330E">
        <w:t xml:space="preserve">. </w:t>
      </w:r>
    </w:p>
    <w:p w14:paraId="2812EC28" w14:textId="77777777" w:rsidR="002F330E" w:rsidRDefault="002F330E" w:rsidP="00093F31"/>
    <w:p w14:paraId="69610215" w14:textId="01EA0815" w:rsidR="00093F31" w:rsidRDefault="002F330E" w:rsidP="00093F31">
      <w:r>
        <w:t xml:space="preserve">Finally, the aggregate databases provided by the previous research projects sponsored by Illinois Department of Transportation (ICT and the Illinois Cooperative Highway program), </w:t>
      </w:r>
      <w:r w:rsidR="00450C78">
        <w:t>National Cooperative Highway Research Program, O’Hare Airport Modernization Project,</w:t>
      </w:r>
      <w:r w:rsidR="00966BD7" w:rsidDel="00966BD7">
        <w:t xml:space="preserve"> </w:t>
      </w:r>
      <w:r w:rsidR="00450C78">
        <w:t xml:space="preserve">and </w:t>
      </w:r>
      <w:r>
        <w:t xml:space="preserve">Indiana Department of Transportation are greatly acknowledged. </w:t>
      </w:r>
      <w:r w:rsidR="00093F31" w:rsidRPr="00B207D7">
        <w:t xml:space="preserve"> </w:t>
      </w:r>
    </w:p>
    <w:p w14:paraId="56424CD3" w14:textId="77777777" w:rsidR="002F330E" w:rsidRPr="00B207D7" w:rsidRDefault="002F330E" w:rsidP="00093F31"/>
    <w:p w14:paraId="4999BCFE" w14:textId="77777777" w:rsidR="00093F31" w:rsidRDefault="00093F31" w:rsidP="00093F31">
      <w:r w:rsidRPr="00B207D7">
        <w:t>The opinions expressed in this report are solely those of the authors and do not represent the opinions of the sponsored research agency.</w:t>
      </w:r>
      <w:bookmarkEnd w:id="15"/>
    </w:p>
    <w:p w14:paraId="29F43331" w14:textId="77777777" w:rsidR="00093F31" w:rsidRDefault="00093F31" w:rsidP="00093F3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5"/>
        <w:gridCol w:w="7195"/>
      </w:tblGrid>
      <w:tr w:rsidR="00093F31" w14:paraId="677FBA42" w14:textId="77777777" w:rsidTr="00093F31">
        <w:tc>
          <w:tcPr>
            <w:tcW w:w="2155" w:type="dxa"/>
          </w:tcPr>
          <w:p w14:paraId="185CAD41" w14:textId="77777777" w:rsidR="00093F31" w:rsidRPr="000E246A" w:rsidRDefault="00093F31" w:rsidP="00093F31">
            <w:pPr>
              <w:rPr>
                <w:b/>
              </w:rPr>
            </w:pPr>
          </w:p>
        </w:tc>
        <w:tc>
          <w:tcPr>
            <w:tcW w:w="7195" w:type="dxa"/>
          </w:tcPr>
          <w:p w14:paraId="366F50E9" w14:textId="77777777" w:rsidR="00093F31" w:rsidRPr="00CA2756" w:rsidRDefault="00093F31" w:rsidP="00093F31"/>
        </w:tc>
      </w:tr>
    </w:tbl>
    <w:p w14:paraId="17CA516A" w14:textId="57BB3076" w:rsidR="00093F31" w:rsidRDefault="00093F31" w:rsidP="00DF3B9F">
      <w:pPr>
        <w:pStyle w:val="TOC1"/>
        <w:rPr>
          <w:b w:val="0"/>
        </w:rPr>
      </w:pPr>
    </w:p>
    <w:p w14:paraId="433F04C5" w14:textId="77777777" w:rsidR="00093F31" w:rsidRDefault="00093F31">
      <w:pPr>
        <w:spacing w:after="200" w:line="276" w:lineRule="auto"/>
        <w:jc w:val="left"/>
      </w:pPr>
      <w:r>
        <w:rPr>
          <w:b/>
        </w:rPr>
        <w:br w:type="page"/>
      </w:r>
    </w:p>
    <w:p w14:paraId="589B4537" w14:textId="77777777" w:rsidR="00121025" w:rsidRDefault="00121025" w:rsidP="00DF3B9F">
      <w:pPr>
        <w:pStyle w:val="TOC1"/>
        <w:rPr>
          <w:b w:val="0"/>
        </w:rPr>
      </w:pPr>
    </w:p>
    <w:sdt>
      <w:sdtPr>
        <w:rPr>
          <w:b w:val="0"/>
        </w:rPr>
        <w:id w:val="-1274930420"/>
        <w:docPartObj>
          <w:docPartGallery w:val="Table of Contents"/>
          <w:docPartUnique/>
        </w:docPartObj>
      </w:sdtPr>
      <w:sdtEndPr>
        <w:rPr>
          <w:bCs/>
          <w:noProof/>
        </w:rPr>
      </w:sdtEndPr>
      <w:sdtContent>
        <w:p w14:paraId="5AEE4371" w14:textId="03636946" w:rsidR="00DF3B9F" w:rsidRPr="00787063" w:rsidRDefault="00DF3B9F" w:rsidP="00F10B34">
          <w:pPr>
            <w:pStyle w:val="TOC1"/>
            <w:spacing w:after="120"/>
            <w:jc w:val="center"/>
            <w:rPr>
              <w:sz w:val="28"/>
              <w:szCs w:val="28"/>
            </w:rPr>
          </w:pPr>
          <w:r w:rsidRPr="00787063">
            <w:rPr>
              <w:sz w:val="28"/>
              <w:szCs w:val="28"/>
            </w:rPr>
            <w:t>Table of Contents</w:t>
          </w:r>
        </w:p>
        <w:p w14:paraId="5DAC5A0F" w14:textId="77777777" w:rsidR="002B5E8F" w:rsidRDefault="00DF3B9F">
          <w:pPr>
            <w:pStyle w:val="TOC1"/>
            <w:tabs>
              <w:tab w:val="right" w:leader="dot" w:pos="9350"/>
            </w:tabs>
            <w:rPr>
              <w:rFonts w:asciiTheme="minorHAnsi" w:eastAsiaTheme="minorEastAsia" w:hAnsiTheme="minorHAnsi" w:cstheme="minorBidi"/>
              <w:b w:val="0"/>
              <w:noProof/>
              <w:sz w:val="22"/>
              <w:szCs w:val="22"/>
            </w:rPr>
          </w:pPr>
          <w:r w:rsidRPr="0092158D">
            <w:fldChar w:fldCharType="begin"/>
          </w:r>
          <w:r w:rsidRPr="0092158D">
            <w:instrText xml:space="preserve"> TOC \o "1-3" \h \z \u </w:instrText>
          </w:r>
          <w:r w:rsidRPr="0092158D">
            <w:fldChar w:fldCharType="separate"/>
          </w:r>
          <w:hyperlink w:anchor="_Toc461968643" w:history="1">
            <w:r w:rsidR="002B5E8F" w:rsidRPr="003704E2">
              <w:rPr>
                <w:rStyle w:val="Hyperlink"/>
                <w:noProof/>
              </w:rPr>
              <w:t>Acknowledgements</w:t>
            </w:r>
            <w:r w:rsidR="002B5E8F">
              <w:rPr>
                <w:noProof/>
                <w:webHidden/>
              </w:rPr>
              <w:tab/>
            </w:r>
            <w:r w:rsidR="002B5E8F">
              <w:rPr>
                <w:noProof/>
                <w:webHidden/>
              </w:rPr>
              <w:fldChar w:fldCharType="begin"/>
            </w:r>
            <w:r w:rsidR="002B5E8F">
              <w:rPr>
                <w:noProof/>
                <w:webHidden/>
              </w:rPr>
              <w:instrText xml:space="preserve"> PAGEREF _Toc461968643 \h </w:instrText>
            </w:r>
            <w:r w:rsidR="002B5E8F">
              <w:rPr>
                <w:noProof/>
                <w:webHidden/>
              </w:rPr>
            </w:r>
            <w:r w:rsidR="002B5E8F">
              <w:rPr>
                <w:noProof/>
                <w:webHidden/>
              </w:rPr>
              <w:fldChar w:fldCharType="separate"/>
            </w:r>
            <w:r w:rsidR="002B5E8F">
              <w:rPr>
                <w:noProof/>
                <w:webHidden/>
              </w:rPr>
              <w:t>2</w:t>
            </w:r>
            <w:r w:rsidR="002B5E8F">
              <w:rPr>
                <w:noProof/>
                <w:webHidden/>
              </w:rPr>
              <w:fldChar w:fldCharType="end"/>
            </w:r>
          </w:hyperlink>
        </w:p>
        <w:p w14:paraId="3807E284" w14:textId="77777777" w:rsidR="002B5E8F" w:rsidRDefault="002B5E8F">
          <w:pPr>
            <w:pStyle w:val="TOC1"/>
            <w:tabs>
              <w:tab w:val="left" w:pos="1540"/>
              <w:tab w:val="right" w:leader="dot" w:pos="9350"/>
            </w:tabs>
            <w:rPr>
              <w:rFonts w:asciiTheme="minorHAnsi" w:eastAsiaTheme="minorEastAsia" w:hAnsiTheme="minorHAnsi" w:cstheme="minorBidi"/>
              <w:b w:val="0"/>
              <w:noProof/>
              <w:sz w:val="22"/>
              <w:szCs w:val="22"/>
            </w:rPr>
          </w:pPr>
          <w:hyperlink w:anchor="_Toc461968644" w:history="1">
            <w:r w:rsidRPr="003704E2">
              <w:rPr>
                <w:rStyle w:val="Hyperlink"/>
                <w:noProof/>
              </w:rPr>
              <w:t>Chapter 1:</w:t>
            </w:r>
            <w:r>
              <w:rPr>
                <w:rFonts w:asciiTheme="minorHAnsi" w:eastAsiaTheme="minorEastAsia" w:hAnsiTheme="minorHAnsi" w:cstheme="minorBidi"/>
                <w:b w:val="0"/>
                <w:noProof/>
                <w:sz w:val="22"/>
                <w:szCs w:val="22"/>
              </w:rPr>
              <w:tab/>
            </w:r>
            <w:r w:rsidRPr="003704E2">
              <w:rPr>
                <w:rStyle w:val="Hyperlink"/>
                <w:noProof/>
              </w:rPr>
              <w:t>Introduction</w:t>
            </w:r>
            <w:r>
              <w:rPr>
                <w:noProof/>
                <w:webHidden/>
              </w:rPr>
              <w:tab/>
            </w:r>
            <w:r>
              <w:rPr>
                <w:noProof/>
                <w:webHidden/>
              </w:rPr>
              <w:fldChar w:fldCharType="begin"/>
            </w:r>
            <w:r>
              <w:rPr>
                <w:noProof/>
                <w:webHidden/>
              </w:rPr>
              <w:instrText xml:space="preserve"> PAGEREF _Toc461968644 \h </w:instrText>
            </w:r>
            <w:r>
              <w:rPr>
                <w:noProof/>
                <w:webHidden/>
              </w:rPr>
            </w:r>
            <w:r>
              <w:rPr>
                <w:noProof/>
                <w:webHidden/>
              </w:rPr>
              <w:fldChar w:fldCharType="separate"/>
            </w:r>
            <w:r>
              <w:rPr>
                <w:noProof/>
                <w:webHidden/>
              </w:rPr>
              <w:t>7</w:t>
            </w:r>
            <w:r>
              <w:rPr>
                <w:noProof/>
                <w:webHidden/>
              </w:rPr>
              <w:fldChar w:fldCharType="end"/>
            </w:r>
          </w:hyperlink>
        </w:p>
        <w:p w14:paraId="2189BF77" w14:textId="77777777" w:rsidR="002B5E8F" w:rsidRDefault="002B5E8F">
          <w:pPr>
            <w:pStyle w:val="TOC2"/>
            <w:tabs>
              <w:tab w:val="left" w:pos="880"/>
              <w:tab w:val="right" w:leader="dot" w:pos="9350"/>
            </w:tabs>
            <w:rPr>
              <w:rFonts w:asciiTheme="minorHAnsi" w:eastAsiaTheme="minorEastAsia" w:hAnsiTheme="minorHAnsi" w:cstheme="minorBidi"/>
              <w:noProof/>
              <w:sz w:val="22"/>
              <w:szCs w:val="22"/>
            </w:rPr>
          </w:pPr>
          <w:hyperlink w:anchor="_Toc461968645" w:history="1">
            <w:r w:rsidRPr="003704E2">
              <w:rPr>
                <w:rStyle w:val="Hyperlink"/>
                <w:noProof/>
              </w:rPr>
              <w:t>1.1</w:t>
            </w:r>
            <w:r>
              <w:rPr>
                <w:rFonts w:asciiTheme="minorHAnsi" w:eastAsiaTheme="minorEastAsia" w:hAnsiTheme="minorHAnsi" w:cstheme="minorBidi"/>
                <w:noProof/>
                <w:sz w:val="22"/>
                <w:szCs w:val="22"/>
              </w:rPr>
              <w:tab/>
            </w:r>
            <w:r w:rsidRPr="003704E2">
              <w:rPr>
                <w:rStyle w:val="Hyperlink"/>
                <w:noProof/>
              </w:rPr>
              <w:t>Overview and Problem Statement</w:t>
            </w:r>
            <w:r>
              <w:rPr>
                <w:noProof/>
                <w:webHidden/>
              </w:rPr>
              <w:tab/>
            </w:r>
            <w:r>
              <w:rPr>
                <w:noProof/>
                <w:webHidden/>
              </w:rPr>
              <w:fldChar w:fldCharType="begin"/>
            </w:r>
            <w:r>
              <w:rPr>
                <w:noProof/>
                <w:webHidden/>
              </w:rPr>
              <w:instrText xml:space="preserve"> PAGEREF _Toc461968645 \h </w:instrText>
            </w:r>
            <w:r>
              <w:rPr>
                <w:noProof/>
                <w:webHidden/>
              </w:rPr>
            </w:r>
            <w:r>
              <w:rPr>
                <w:noProof/>
                <w:webHidden/>
              </w:rPr>
              <w:fldChar w:fldCharType="separate"/>
            </w:r>
            <w:r>
              <w:rPr>
                <w:noProof/>
                <w:webHidden/>
              </w:rPr>
              <w:t>7</w:t>
            </w:r>
            <w:r>
              <w:rPr>
                <w:noProof/>
                <w:webHidden/>
              </w:rPr>
              <w:fldChar w:fldCharType="end"/>
            </w:r>
          </w:hyperlink>
        </w:p>
        <w:p w14:paraId="3C830615" w14:textId="77777777" w:rsidR="002B5E8F" w:rsidRDefault="002B5E8F">
          <w:pPr>
            <w:pStyle w:val="TOC2"/>
            <w:tabs>
              <w:tab w:val="left" w:pos="880"/>
              <w:tab w:val="right" w:leader="dot" w:pos="9350"/>
            </w:tabs>
            <w:rPr>
              <w:rFonts w:asciiTheme="minorHAnsi" w:eastAsiaTheme="minorEastAsia" w:hAnsiTheme="minorHAnsi" w:cstheme="minorBidi"/>
              <w:noProof/>
              <w:sz w:val="22"/>
              <w:szCs w:val="22"/>
            </w:rPr>
          </w:pPr>
          <w:hyperlink w:anchor="_Toc461968646" w:history="1">
            <w:r w:rsidRPr="003704E2">
              <w:rPr>
                <w:rStyle w:val="Hyperlink"/>
                <w:noProof/>
              </w:rPr>
              <w:t>1.2</w:t>
            </w:r>
            <w:r>
              <w:rPr>
                <w:rFonts w:asciiTheme="minorHAnsi" w:eastAsiaTheme="minorEastAsia" w:hAnsiTheme="minorHAnsi" w:cstheme="minorBidi"/>
                <w:noProof/>
                <w:sz w:val="22"/>
                <w:szCs w:val="22"/>
              </w:rPr>
              <w:tab/>
            </w:r>
            <w:r w:rsidRPr="003704E2">
              <w:rPr>
                <w:rStyle w:val="Hyperlink"/>
                <w:noProof/>
              </w:rPr>
              <w:t>Research Objective</w:t>
            </w:r>
            <w:r>
              <w:rPr>
                <w:noProof/>
                <w:webHidden/>
              </w:rPr>
              <w:tab/>
            </w:r>
            <w:r>
              <w:rPr>
                <w:noProof/>
                <w:webHidden/>
              </w:rPr>
              <w:fldChar w:fldCharType="begin"/>
            </w:r>
            <w:r>
              <w:rPr>
                <w:noProof/>
                <w:webHidden/>
              </w:rPr>
              <w:instrText xml:space="preserve"> PAGEREF _Toc461968646 \h </w:instrText>
            </w:r>
            <w:r>
              <w:rPr>
                <w:noProof/>
                <w:webHidden/>
              </w:rPr>
            </w:r>
            <w:r>
              <w:rPr>
                <w:noProof/>
                <w:webHidden/>
              </w:rPr>
              <w:fldChar w:fldCharType="separate"/>
            </w:r>
            <w:r>
              <w:rPr>
                <w:noProof/>
                <w:webHidden/>
              </w:rPr>
              <w:t>8</w:t>
            </w:r>
            <w:r>
              <w:rPr>
                <w:noProof/>
                <w:webHidden/>
              </w:rPr>
              <w:fldChar w:fldCharType="end"/>
            </w:r>
          </w:hyperlink>
        </w:p>
        <w:p w14:paraId="098D22E8" w14:textId="77777777" w:rsidR="002B5E8F" w:rsidRDefault="002B5E8F">
          <w:pPr>
            <w:pStyle w:val="TOC2"/>
            <w:tabs>
              <w:tab w:val="left" w:pos="880"/>
              <w:tab w:val="right" w:leader="dot" w:pos="9350"/>
            </w:tabs>
            <w:rPr>
              <w:rFonts w:asciiTheme="minorHAnsi" w:eastAsiaTheme="minorEastAsia" w:hAnsiTheme="minorHAnsi" w:cstheme="minorBidi"/>
              <w:noProof/>
              <w:sz w:val="22"/>
              <w:szCs w:val="22"/>
            </w:rPr>
          </w:pPr>
          <w:hyperlink w:anchor="_Toc461968647" w:history="1">
            <w:r w:rsidRPr="003704E2">
              <w:rPr>
                <w:rStyle w:val="Hyperlink"/>
                <w:noProof/>
              </w:rPr>
              <w:t>1.3</w:t>
            </w:r>
            <w:r>
              <w:rPr>
                <w:rFonts w:asciiTheme="minorHAnsi" w:eastAsiaTheme="minorEastAsia" w:hAnsiTheme="minorHAnsi" w:cstheme="minorBidi"/>
                <w:noProof/>
                <w:sz w:val="22"/>
                <w:szCs w:val="22"/>
              </w:rPr>
              <w:tab/>
            </w:r>
            <w:r w:rsidRPr="003704E2">
              <w:rPr>
                <w:rStyle w:val="Hyperlink"/>
                <w:noProof/>
              </w:rPr>
              <w:t>Research Methodology</w:t>
            </w:r>
            <w:r>
              <w:rPr>
                <w:noProof/>
                <w:webHidden/>
              </w:rPr>
              <w:tab/>
            </w:r>
            <w:r>
              <w:rPr>
                <w:noProof/>
                <w:webHidden/>
              </w:rPr>
              <w:fldChar w:fldCharType="begin"/>
            </w:r>
            <w:r>
              <w:rPr>
                <w:noProof/>
                <w:webHidden/>
              </w:rPr>
              <w:instrText xml:space="preserve"> PAGEREF _Toc461968647 \h </w:instrText>
            </w:r>
            <w:r>
              <w:rPr>
                <w:noProof/>
                <w:webHidden/>
              </w:rPr>
            </w:r>
            <w:r>
              <w:rPr>
                <w:noProof/>
                <w:webHidden/>
              </w:rPr>
              <w:fldChar w:fldCharType="separate"/>
            </w:r>
            <w:r>
              <w:rPr>
                <w:noProof/>
                <w:webHidden/>
              </w:rPr>
              <w:t>9</w:t>
            </w:r>
            <w:r>
              <w:rPr>
                <w:noProof/>
                <w:webHidden/>
              </w:rPr>
              <w:fldChar w:fldCharType="end"/>
            </w:r>
          </w:hyperlink>
        </w:p>
        <w:p w14:paraId="0680D881" w14:textId="77777777" w:rsidR="002B5E8F" w:rsidRDefault="002B5E8F">
          <w:pPr>
            <w:pStyle w:val="TOC2"/>
            <w:tabs>
              <w:tab w:val="left" w:pos="880"/>
              <w:tab w:val="right" w:leader="dot" w:pos="9350"/>
            </w:tabs>
            <w:rPr>
              <w:rFonts w:asciiTheme="minorHAnsi" w:eastAsiaTheme="minorEastAsia" w:hAnsiTheme="minorHAnsi" w:cstheme="minorBidi"/>
              <w:noProof/>
              <w:sz w:val="22"/>
              <w:szCs w:val="22"/>
            </w:rPr>
          </w:pPr>
          <w:hyperlink w:anchor="_Toc461968648" w:history="1">
            <w:r w:rsidRPr="003704E2">
              <w:rPr>
                <w:rStyle w:val="Hyperlink"/>
                <w:noProof/>
              </w:rPr>
              <w:t>1.4</w:t>
            </w:r>
            <w:r>
              <w:rPr>
                <w:rFonts w:asciiTheme="minorHAnsi" w:eastAsiaTheme="minorEastAsia" w:hAnsiTheme="minorHAnsi" w:cstheme="minorBidi"/>
                <w:noProof/>
                <w:sz w:val="22"/>
                <w:szCs w:val="22"/>
              </w:rPr>
              <w:tab/>
            </w:r>
            <w:r w:rsidRPr="003704E2">
              <w:rPr>
                <w:rStyle w:val="Hyperlink"/>
                <w:noProof/>
              </w:rPr>
              <w:t>Report Organization</w:t>
            </w:r>
            <w:r>
              <w:rPr>
                <w:noProof/>
                <w:webHidden/>
              </w:rPr>
              <w:tab/>
            </w:r>
            <w:r>
              <w:rPr>
                <w:noProof/>
                <w:webHidden/>
              </w:rPr>
              <w:fldChar w:fldCharType="begin"/>
            </w:r>
            <w:r>
              <w:rPr>
                <w:noProof/>
                <w:webHidden/>
              </w:rPr>
              <w:instrText xml:space="preserve"> PAGEREF _Toc461968648 \h </w:instrText>
            </w:r>
            <w:r>
              <w:rPr>
                <w:noProof/>
                <w:webHidden/>
              </w:rPr>
            </w:r>
            <w:r>
              <w:rPr>
                <w:noProof/>
                <w:webHidden/>
              </w:rPr>
              <w:fldChar w:fldCharType="separate"/>
            </w:r>
            <w:r>
              <w:rPr>
                <w:noProof/>
                <w:webHidden/>
              </w:rPr>
              <w:t>10</w:t>
            </w:r>
            <w:r>
              <w:rPr>
                <w:noProof/>
                <w:webHidden/>
              </w:rPr>
              <w:fldChar w:fldCharType="end"/>
            </w:r>
          </w:hyperlink>
        </w:p>
        <w:p w14:paraId="17FE8583" w14:textId="77777777" w:rsidR="002B5E8F" w:rsidRDefault="002B5E8F">
          <w:pPr>
            <w:pStyle w:val="TOC1"/>
            <w:tabs>
              <w:tab w:val="left" w:pos="1540"/>
              <w:tab w:val="right" w:leader="dot" w:pos="9350"/>
            </w:tabs>
            <w:rPr>
              <w:rFonts w:asciiTheme="minorHAnsi" w:eastAsiaTheme="minorEastAsia" w:hAnsiTheme="minorHAnsi" w:cstheme="minorBidi"/>
              <w:b w:val="0"/>
              <w:noProof/>
              <w:sz w:val="22"/>
              <w:szCs w:val="22"/>
            </w:rPr>
          </w:pPr>
          <w:hyperlink w:anchor="_Toc461968649" w:history="1">
            <w:r w:rsidRPr="003704E2">
              <w:rPr>
                <w:rStyle w:val="Hyperlink"/>
                <w:noProof/>
              </w:rPr>
              <w:t>Chapter 2:</w:t>
            </w:r>
            <w:r>
              <w:rPr>
                <w:rFonts w:asciiTheme="minorHAnsi" w:eastAsiaTheme="minorEastAsia" w:hAnsiTheme="minorHAnsi" w:cstheme="minorBidi"/>
                <w:b w:val="0"/>
                <w:noProof/>
                <w:sz w:val="22"/>
                <w:szCs w:val="22"/>
              </w:rPr>
              <w:tab/>
            </w:r>
            <w:r w:rsidRPr="003704E2">
              <w:rPr>
                <w:rStyle w:val="Hyperlink"/>
                <w:noProof/>
              </w:rPr>
              <w:t>Literature Review</w:t>
            </w:r>
            <w:r>
              <w:rPr>
                <w:noProof/>
                <w:webHidden/>
              </w:rPr>
              <w:tab/>
            </w:r>
            <w:r>
              <w:rPr>
                <w:noProof/>
                <w:webHidden/>
              </w:rPr>
              <w:fldChar w:fldCharType="begin"/>
            </w:r>
            <w:r>
              <w:rPr>
                <w:noProof/>
                <w:webHidden/>
              </w:rPr>
              <w:instrText xml:space="preserve"> PAGEREF _Toc461968649 \h </w:instrText>
            </w:r>
            <w:r>
              <w:rPr>
                <w:noProof/>
                <w:webHidden/>
              </w:rPr>
            </w:r>
            <w:r>
              <w:rPr>
                <w:noProof/>
                <w:webHidden/>
              </w:rPr>
              <w:fldChar w:fldCharType="separate"/>
            </w:r>
            <w:r>
              <w:rPr>
                <w:noProof/>
                <w:webHidden/>
              </w:rPr>
              <w:t>11</w:t>
            </w:r>
            <w:r>
              <w:rPr>
                <w:noProof/>
                <w:webHidden/>
              </w:rPr>
              <w:fldChar w:fldCharType="end"/>
            </w:r>
          </w:hyperlink>
        </w:p>
        <w:p w14:paraId="1A54B25B" w14:textId="77777777" w:rsidR="002B5E8F" w:rsidRDefault="002B5E8F">
          <w:pPr>
            <w:pStyle w:val="TOC2"/>
            <w:tabs>
              <w:tab w:val="left" w:pos="880"/>
              <w:tab w:val="right" w:leader="dot" w:pos="9350"/>
            </w:tabs>
            <w:rPr>
              <w:rFonts w:asciiTheme="minorHAnsi" w:eastAsiaTheme="minorEastAsia" w:hAnsiTheme="minorHAnsi" w:cstheme="minorBidi"/>
              <w:noProof/>
              <w:sz w:val="22"/>
              <w:szCs w:val="22"/>
            </w:rPr>
          </w:pPr>
          <w:hyperlink w:anchor="_Toc461968650" w:history="1">
            <w:r w:rsidRPr="003704E2">
              <w:rPr>
                <w:rStyle w:val="Hyperlink"/>
                <w:noProof/>
              </w:rPr>
              <w:t>2.1</w:t>
            </w:r>
            <w:r>
              <w:rPr>
                <w:rFonts w:asciiTheme="minorHAnsi" w:eastAsiaTheme="minorEastAsia" w:hAnsiTheme="minorHAnsi" w:cstheme="minorBidi"/>
                <w:noProof/>
                <w:sz w:val="22"/>
                <w:szCs w:val="22"/>
              </w:rPr>
              <w:tab/>
            </w:r>
            <w:r w:rsidRPr="003704E2">
              <w:rPr>
                <w:rStyle w:val="Hyperlink"/>
                <w:noProof/>
              </w:rPr>
              <w:t>Introduction</w:t>
            </w:r>
            <w:r>
              <w:rPr>
                <w:noProof/>
                <w:webHidden/>
              </w:rPr>
              <w:tab/>
            </w:r>
            <w:r>
              <w:rPr>
                <w:noProof/>
                <w:webHidden/>
              </w:rPr>
              <w:fldChar w:fldCharType="begin"/>
            </w:r>
            <w:r>
              <w:rPr>
                <w:noProof/>
                <w:webHidden/>
              </w:rPr>
              <w:instrText xml:space="preserve"> PAGEREF _Toc461968650 \h </w:instrText>
            </w:r>
            <w:r>
              <w:rPr>
                <w:noProof/>
                <w:webHidden/>
              </w:rPr>
            </w:r>
            <w:r>
              <w:rPr>
                <w:noProof/>
                <w:webHidden/>
              </w:rPr>
              <w:fldChar w:fldCharType="separate"/>
            </w:r>
            <w:r>
              <w:rPr>
                <w:noProof/>
                <w:webHidden/>
              </w:rPr>
              <w:t>11</w:t>
            </w:r>
            <w:r>
              <w:rPr>
                <w:noProof/>
                <w:webHidden/>
              </w:rPr>
              <w:fldChar w:fldCharType="end"/>
            </w:r>
          </w:hyperlink>
        </w:p>
        <w:p w14:paraId="3E4B16A3" w14:textId="77777777" w:rsidR="002B5E8F" w:rsidRDefault="002B5E8F">
          <w:pPr>
            <w:pStyle w:val="TOC2"/>
            <w:tabs>
              <w:tab w:val="left" w:pos="880"/>
              <w:tab w:val="right" w:leader="dot" w:pos="9350"/>
            </w:tabs>
            <w:rPr>
              <w:rFonts w:asciiTheme="minorHAnsi" w:eastAsiaTheme="minorEastAsia" w:hAnsiTheme="minorHAnsi" w:cstheme="minorBidi"/>
              <w:noProof/>
              <w:sz w:val="22"/>
              <w:szCs w:val="22"/>
            </w:rPr>
          </w:pPr>
          <w:hyperlink w:anchor="_Toc461968651" w:history="1">
            <w:r w:rsidRPr="003704E2">
              <w:rPr>
                <w:rStyle w:val="Hyperlink"/>
                <w:noProof/>
              </w:rPr>
              <w:t>2.2</w:t>
            </w:r>
            <w:r>
              <w:rPr>
                <w:rFonts w:asciiTheme="minorHAnsi" w:eastAsiaTheme="minorEastAsia" w:hAnsiTheme="minorHAnsi" w:cstheme="minorBidi"/>
                <w:noProof/>
                <w:sz w:val="22"/>
                <w:szCs w:val="22"/>
              </w:rPr>
              <w:tab/>
            </w:r>
            <w:r w:rsidRPr="003704E2">
              <w:rPr>
                <w:rStyle w:val="Hyperlink"/>
                <w:noProof/>
              </w:rPr>
              <w:t>Load Transfer in Granular Materials</w:t>
            </w:r>
            <w:r>
              <w:rPr>
                <w:noProof/>
                <w:webHidden/>
              </w:rPr>
              <w:tab/>
            </w:r>
            <w:r>
              <w:rPr>
                <w:noProof/>
                <w:webHidden/>
              </w:rPr>
              <w:fldChar w:fldCharType="begin"/>
            </w:r>
            <w:r>
              <w:rPr>
                <w:noProof/>
                <w:webHidden/>
              </w:rPr>
              <w:instrText xml:space="preserve"> PAGEREF _Toc461968651 \h </w:instrText>
            </w:r>
            <w:r>
              <w:rPr>
                <w:noProof/>
                <w:webHidden/>
              </w:rPr>
            </w:r>
            <w:r>
              <w:rPr>
                <w:noProof/>
                <w:webHidden/>
              </w:rPr>
              <w:fldChar w:fldCharType="separate"/>
            </w:r>
            <w:r>
              <w:rPr>
                <w:noProof/>
                <w:webHidden/>
              </w:rPr>
              <w:t>12</w:t>
            </w:r>
            <w:r>
              <w:rPr>
                <w:noProof/>
                <w:webHidden/>
              </w:rPr>
              <w:fldChar w:fldCharType="end"/>
            </w:r>
          </w:hyperlink>
        </w:p>
        <w:p w14:paraId="61B0534A" w14:textId="77777777" w:rsidR="002B5E8F" w:rsidRDefault="002B5E8F">
          <w:pPr>
            <w:pStyle w:val="TOC2"/>
            <w:tabs>
              <w:tab w:val="left" w:pos="880"/>
              <w:tab w:val="right" w:leader="dot" w:pos="9350"/>
            </w:tabs>
            <w:rPr>
              <w:rFonts w:asciiTheme="minorHAnsi" w:eastAsiaTheme="minorEastAsia" w:hAnsiTheme="minorHAnsi" w:cstheme="minorBidi"/>
              <w:noProof/>
              <w:sz w:val="22"/>
              <w:szCs w:val="22"/>
            </w:rPr>
          </w:pPr>
          <w:hyperlink w:anchor="_Toc461968652" w:history="1">
            <w:r w:rsidRPr="003704E2">
              <w:rPr>
                <w:rStyle w:val="Hyperlink"/>
                <w:noProof/>
              </w:rPr>
              <w:t>2.3</w:t>
            </w:r>
            <w:r>
              <w:rPr>
                <w:rFonts w:asciiTheme="minorHAnsi" w:eastAsiaTheme="minorEastAsia" w:hAnsiTheme="minorHAnsi" w:cstheme="minorBidi"/>
                <w:noProof/>
                <w:sz w:val="22"/>
                <w:szCs w:val="22"/>
              </w:rPr>
              <w:tab/>
            </w:r>
            <w:r w:rsidRPr="003704E2">
              <w:rPr>
                <w:rStyle w:val="Hyperlink"/>
                <w:noProof/>
              </w:rPr>
              <w:t>Material Characterization</w:t>
            </w:r>
            <w:r>
              <w:rPr>
                <w:noProof/>
                <w:webHidden/>
              </w:rPr>
              <w:tab/>
            </w:r>
            <w:r>
              <w:rPr>
                <w:noProof/>
                <w:webHidden/>
              </w:rPr>
              <w:fldChar w:fldCharType="begin"/>
            </w:r>
            <w:r>
              <w:rPr>
                <w:noProof/>
                <w:webHidden/>
              </w:rPr>
              <w:instrText xml:space="preserve"> PAGEREF _Toc461968652 \h </w:instrText>
            </w:r>
            <w:r>
              <w:rPr>
                <w:noProof/>
                <w:webHidden/>
              </w:rPr>
            </w:r>
            <w:r>
              <w:rPr>
                <w:noProof/>
                <w:webHidden/>
              </w:rPr>
              <w:fldChar w:fldCharType="separate"/>
            </w:r>
            <w:r>
              <w:rPr>
                <w:noProof/>
                <w:webHidden/>
              </w:rPr>
              <w:t>13</w:t>
            </w:r>
            <w:r>
              <w:rPr>
                <w:noProof/>
                <w:webHidden/>
              </w:rPr>
              <w:fldChar w:fldCharType="end"/>
            </w:r>
          </w:hyperlink>
        </w:p>
        <w:p w14:paraId="44782330" w14:textId="77777777" w:rsidR="002B5E8F" w:rsidRDefault="002B5E8F">
          <w:pPr>
            <w:pStyle w:val="TOC2"/>
            <w:tabs>
              <w:tab w:val="left" w:pos="880"/>
              <w:tab w:val="right" w:leader="dot" w:pos="9350"/>
            </w:tabs>
            <w:rPr>
              <w:rFonts w:asciiTheme="minorHAnsi" w:eastAsiaTheme="minorEastAsia" w:hAnsiTheme="minorHAnsi" w:cstheme="minorBidi"/>
              <w:noProof/>
              <w:sz w:val="22"/>
              <w:szCs w:val="22"/>
            </w:rPr>
          </w:pPr>
          <w:hyperlink w:anchor="_Toc461968653" w:history="1">
            <w:r w:rsidRPr="003704E2">
              <w:rPr>
                <w:rStyle w:val="Hyperlink"/>
                <w:noProof/>
              </w:rPr>
              <w:t>2.4</w:t>
            </w:r>
            <w:r>
              <w:rPr>
                <w:rFonts w:asciiTheme="minorHAnsi" w:eastAsiaTheme="minorEastAsia" w:hAnsiTheme="minorHAnsi" w:cstheme="minorBidi"/>
                <w:noProof/>
                <w:sz w:val="22"/>
                <w:szCs w:val="22"/>
              </w:rPr>
              <w:tab/>
            </w:r>
            <w:r w:rsidRPr="003704E2">
              <w:rPr>
                <w:rStyle w:val="Hyperlink"/>
                <w:noProof/>
              </w:rPr>
              <w:t>Concept of Cross-Anisotropy</w:t>
            </w:r>
            <w:r>
              <w:rPr>
                <w:noProof/>
                <w:webHidden/>
              </w:rPr>
              <w:tab/>
            </w:r>
            <w:r>
              <w:rPr>
                <w:noProof/>
                <w:webHidden/>
              </w:rPr>
              <w:fldChar w:fldCharType="begin"/>
            </w:r>
            <w:r>
              <w:rPr>
                <w:noProof/>
                <w:webHidden/>
              </w:rPr>
              <w:instrText xml:space="preserve"> PAGEREF _Toc461968653 \h </w:instrText>
            </w:r>
            <w:r>
              <w:rPr>
                <w:noProof/>
                <w:webHidden/>
              </w:rPr>
            </w:r>
            <w:r>
              <w:rPr>
                <w:noProof/>
                <w:webHidden/>
              </w:rPr>
              <w:fldChar w:fldCharType="separate"/>
            </w:r>
            <w:r>
              <w:rPr>
                <w:noProof/>
                <w:webHidden/>
              </w:rPr>
              <w:t>15</w:t>
            </w:r>
            <w:r>
              <w:rPr>
                <w:noProof/>
                <w:webHidden/>
              </w:rPr>
              <w:fldChar w:fldCharType="end"/>
            </w:r>
          </w:hyperlink>
        </w:p>
        <w:p w14:paraId="4FEAB217" w14:textId="77777777" w:rsidR="002B5E8F" w:rsidRDefault="002B5E8F">
          <w:pPr>
            <w:pStyle w:val="TOC2"/>
            <w:tabs>
              <w:tab w:val="left" w:pos="880"/>
              <w:tab w:val="right" w:leader="dot" w:pos="9350"/>
            </w:tabs>
            <w:rPr>
              <w:rFonts w:asciiTheme="minorHAnsi" w:eastAsiaTheme="minorEastAsia" w:hAnsiTheme="minorHAnsi" w:cstheme="minorBidi"/>
              <w:noProof/>
              <w:sz w:val="22"/>
              <w:szCs w:val="22"/>
            </w:rPr>
          </w:pPr>
          <w:hyperlink w:anchor="_Toc461968654" w:history="1">
            <w:r w:rsidRPr="003704E2">
              <w:rPr>
                <w:rStyle w:val="Hyperlink"/>
                <w:noProof/>
              </w:rPr>
              <w:t>2.5</w:t>
            </w:r>
            <w:r>
              <w:rPr>
                <w:rFonts w:asciiTheme="minorHAnsi" w:eastAsiaTheme="minorEastAsia" w:hAnsiTheme="minorHAnsi" w:cstheme="minorBidi"/>
                <w:noProof/>
                <w:sz w:val="22"/>
                <w:szCs w:val="22"/>
              </w:rPr>
              <w:tab/>
            </w:r>
            <w:r w:rsidRPr="003704E2">
              <w:rPr>
                <w:rStyle w:val="Hyperlink"/>
                <w:noProof/>
              </w:rPr>
              <w:t>Effect of Cross-Anisotropy on Pavement Analysis and Design</w:t>
            </w:r>
            <w:r>
              <w:rPr>
                <w:noProof/>
                <w:webHidden/>
              </w:rPr>
              <w:tab/>
            </w:r>
            <w:r>
              <w:rPr>
                <w:noProof/>
                <w:webHidden/>
              </w:rPr>
              <w:fldChar w:fldCharType="begin"/>
            </w:r>
            <w:r>
              <w:rPr>
                <w:noProof/>
                <w:webHidden/>
              </w:rPr>
              <w:instrText xml:space="preserve"> PAGEREF _Toc461968654 \h </w:instrText>
            </w:r>
            <w:r>
              <w:rPr>
                <w:noProof/>
                <w:webHidden/>
              </w:rPr>
            </w:r>
            <w:r>
              <w:rPr>
                <w:noProof/>
                <w:webHidden/>
              </w:rPr>
              <w:fldChar w:fldCharType="separate"/>
            </w:r>
            <w:r>
              <w:rPr>
                <w:noProof/>
                <w:webHidden/>
              </w:rPr>
              <w:t>20</w:t>
            </w:r>
            <w:r>
              <w:rPr>
                <w:noProof/>
                <w:webHidden/>
              </w:rPr>
              <w:fldChar w:fldCharType="end"/>
            </w:r>
          </w:hyperlink>
        </w:p>
        <w:p w14:paraId="79BF0B65" w14:textId="77777777" w:rsidR="002B5E8F" w:rsidRDefault="002B5E8F">
          <w:pPr>
            <w:pStyle w:val="TOC3"/>
            <w:tabs>
              <w:tab w:val="left" w:pos="1320"/>
              <w:tab w:val="right" w:leader="dot" w:pos="9350"/>
            </w:tabs>
            <w:rPr>
              <w:rFonts w:asciiTheme="minorHAnsi" w:eastAsiaTheme="minorEastAsia" w:hAnsiTheme="minorHAnsi" w:cstheme="minorBidi"/>
              <w:noProof/>
              <w:sz w:val="22"/>
              <w:szCs w:val="22"/>
            </w:rPr>
          </w:pPr>
          <w:hyperlink w:anchor="_Toc461968655" w:history="1">
            <w:r w:rsidRPr="003704E2">
              <w:rPr>
                <w:rStyle w:val="Hyperlink"/>
                <w:noProof/>
              </w:rPr>
              <w:t>2.5.1</w:t>
            </w:r>
            <w:r>
              <w:rPr>
                <w:rFonts w:asciiTheme="minorHAnsi" w:eastAsiaTheme="minorEastAsia" w:hAnsiTheme="minorHAnsi" w:cstheme="minorBidi"/>
                <w:noProof/>
                <w:sz w:val="22"/>
                <w:szCs w:val="22"/>
              </w:rPr>
              <w:tab/>
            </w:r>
            <w:r w:rsidRPr="003704E2">
              <w:rPr>
                <w:rStyle w:val="Hyperlink"/>
                <w:noProof/>
              </w:rPr>
              <w:t>Simplified Procedure for Determining Anisotropic Model Parameters</w:t>
            </w:r>
            <w:r>
              <w:rPr>
                <w:noProof/>
                <w:webHidden/>
              </w:rPr>
              <w:tab/>
            </w:r>
            <w:r>
              <w:rPr>
                <w:noProof/>
                <w:webHidden/>
              </w:rPr>
              <w:fldChar w:fldCharType="begin"/>
            </w:r>
            <w:r>
              <w:rPr>
                <w:noProof/>
                <w:webHidden/>
              </w:rPr>
              <w:instrText xml:space="preserve"> PAGEREF _Toc461968655 \h </w:instrText>
            </w:r>
            <w:r>
              <w:rPr>
                <w:noProof/>
                <w:webHidden/>
              </w:rPr>
            </w:r>
            <w:r>
              <w:rPr>
                <w:noProof/>
                <w:webHidden/>
              </w:rPr>
              <w:fldChar w:fldCharType="separate"/>
            </w:r>
            <w:r>
              <w:rPr>
                <w:noProof/>
                <w:webHidden/>
              </w:rPr>
              <w:t>21</w:t>
            </w:r>
            <w:r>
              <w:rPr>
                <w:noProof/>
                <w:webHidden/>
              </w:rPr>
              <w:fldChar w:fldCharType="end"/>
            </w:r>
          </w:hyperlink>
        </w:p>
        <w:p w14:paraId="3125293D" w14:textId="77777777" w:rsidR="002B5E8F" w:rsidRDefault="002B5E8F">
          <w:pPr>
            <w:pStyle w:val="TOC3"/>
            <w:tabs>
              <w:tab w:val="left" w:pos="1320"/>
              <w:tab w:val="right" w:leader="dot" w:pos="9350"/>
            </w:tabs>
            <w:rPr>
              <w:rFonts w:asciiTheme="minorHAnsi" w:eastAsiaTheme="minorEastAsia" w:hAnsiTheme="minorHAnsi" w:cstheme="minorBidi"/>
              <w:noProof/>
              <w:sz w:val="22"/>
              <w:szCs w:val="22"/>
            </w:rPr>
          </w:pPr>
          <w:hyperlink w:anchor="_Toc461968656" w:history="1">
            <w:r w:rsidRPr="003704E2">
              <w:rPr>
                <w:rStyle w:val="Hyperlink"/>
                <w:noProof/>
              </w:rPr>
              <w:t>2.5.2</w:t>
            </w:r>
            <w:r>
              <w:rPr>
                <w:rFonts w:asciiTheme="minorHAnsi" w:eastAsiaTheme="minorEastAsia" w:hAnsiTheme="minorHAnsi" w:cstheme="minorBidi"/>
                <w:noProof/>
                <w:sz w:val="22"/>
                <w:szCs w:val="22"/>
              </w:rPr>
              <w:tab/>
            </w:r>
            <w:r w:rsidRPr="003704E2">
              <w:rPr>
                <w:rStyle w:val="Hyperlink"/>
                <w:noProof/>
              </w:rPr>
              <w:t>Recent ICAR Procedure for Determining Anisotropic Model Parameters</w:t>
            </w:r>
            <w:r>
              <w:rPr>
                <w:noProof/>
                <w:webHidden/>
              </w:rPr>
              <w:tab/>
            </w:r>
            <w:r>
              <w:rPr>
                <w:noProof/>
                <w:webHidden/>
              </w:rPr>
              <w:fldChar w:fldCharType="begin"/>
            </w:r>
            <w:r>
              <w:rPr>
                <w:noProof/>
                <w:webHidden/>
              </w:rPr>
              <w:instrText xml:space="preserve"> PAGEREF _Toc461968656 \h </w:instrText>
            </w:r>
            <w:r>
              <w:rPr>
                <w:noProof/>
                <w:webHidden/>
              </w:rPr>
            </w:r>
            <w:r>
              <w:rPr>
                <w:noProof/>
                <w:webHidden/>
              </w:rPr>
              <w:fldChar w:fldCharType="separate"/>
            </w:r>
            <w:r>
              <w:rPr>
                <w:noProof/>
                <w:webHidden/>
              </w:rPr>
              <w:t>24</w:t>
            </w:r>
            <w:r>
              <w:rPr>
                <w:noProof/>
                <w:webHidden/>
              </w:rPr>
              <w:fldChar w:fldCharType="end"/>
            </w:r>
          </w:hyperlink>
        </w:p>
        <w:p w14:paraId="79ABD343" w14:textId="77777777" w:rsidR="002B5E8F" w:rsidRDefault="002B5E8F">
          <w:pPr>
            <w:pStyle w:val="TOC3"/>
            <w:tabs>
              <w:tab w:val="left" w:pos="1320"/>
              <w:tab w:val="right" w:leader="dot" w:pos="9350"/>
            </w:tabs>
            <w:rPr>
              <w:rFonts w:asciiTheme="minorHAnsi" w:eastAsiaTheme="minorEastAsia" w:hAnsiTheme="minorHAnsi" w:cstheme="minorBidi"/>
              <w:noProof/>
              <w:sz w:val="22"/>
              <w:szCs w:val="22"/>
            </w:rPr>
          </w:pPr>
          <w:hyperlink w:anchor="_Toc461968657" w:history="1">
            <w:r w:rsidRPr="003704E2">
              <w:rPr>
                <w:rStyle w:val="Hyperlink"/>
                <w:noProof/>
              </w:rPr>
              <w:t>2.5.3</w:t>
            </w:r>
            <w:r>
              <w:rPr>
                <w:rFonts w:asciiTheme="minorHAnsi" w:eastAsiaTheme="minorEastAsia" w:hAnsiTheme="minorHAnsi" w:cstheme="minorBidi"/>
                <w:noProof/>
                <w:sz w:val="22"/>
                <w:szCs w:val="22"/>
              </w:rPr>
              <w:tab/>
            </w:r>
            <w:r w:rsidRPr="003704E2">
              <w:rPr>
                <w:rStyle w:val="Hyperlink"/>
                <w:noProof/>
              </w:rPr>
              <w:t>Field Validations</w:t>
            </w:r>
            <w:r>
              <w:rPr>
                <w:noProof/>
                <w:webHidden/>
              </w:rPr>
              <w:tab/>
            </w:r>
            <w:r>
              <w:rPr>
                <w:noProof/>
                <w:webHidden/>
              </w:rPr>
              <w:fldChar w:fldCharType="begin"/>
            </w:r>
            <w:r>
              <w:rPr>
                <w:noProof/>
                <w:webHidden/>
              </w:rPr>
              <w:instrText xml:space="preserve"> PAGEREF _Toc461968657 \h </w:instrText>
            </w:r>
            <w:r>
              <w:rPr>
                <w:noProof/>
                <w:webHidden/>
              </w:rPr>
            </w:r>
            <w:r>
              <w:rPr>
                <w:noProof/>
                <w:webHidden/>
              </w:rPr>
              <w:fldChar w:fldCharType="separate"/>
            </w:r>
            <w:r>
              <w:rPr>
                <w:noProof/>
                <w:webHidden/>
              </w:rPr>
              <w:t>25</w:t>
            </w:r>
            <w:r>
              <w:rPr>
                <w:noProof/>
                <w:webHidden/>
              </w:rPr>
              <w:fldChar w:fldCharType="end"/>
            </w:r>
          </w:hyperlink>
        </w:p>
        <w:p w14:paraId="4FD4A3D4" w14:textId="77777777" w:rsidR="002B5E8F" w:rsidRDefault="002B5E8F">
          <w:pPr>
            <w:pStyle w:val="TOC2"/>
            <w:tabs>
              <w:tab w:val="left" w:pos="880"/>
              <w:tab w:val="right" w:leader="dot" w:pos="9350"/>
            </w:tabs>
            <w:rPr>
              <w:rFonts w:asciiTheme="minorHAnsi" w:eastAsiaTheme="minorEastAsia" w:hAnsiTheme="minorHAnsi" w:cstheme="minorBidi"/>
              <w:noProof/>
              <w:sz w:val="22"/>
              <w:szCs w:val="22"/>
            </w:rPr>
          </w:pPr>
          <w:hyperlink w:anchor="_Toc461968658" w:history="1">
            <w:r w:rsidRPr="003704E2">
              <w:rPr>
                <w:rStyle w:val="Hyperlink"/>
                <w:noProof/>
              </w:rPr>
              <w:t>2.6</w:t>
            </w:r>
            <w:r>
              <w:rPr>
                <w:rFonts w:asciiTheme="minorHAnsi" w:eastAsiaTheme="minorEastAsia" w:hAnsiTheme="minorHAnsi" w:cstheme="minorBidi"/>
                <w:noProof/>
                <w:sz w:val="22"/>
                <w:szCs w:val="22"/>
              </w:rPr>
              <w:tab/>
            </w:r>
            <w:r w:rsidRPr="003704E2">
              <w:rPr>
                <w:rStyle w:val="Hyperlink"/>
                <w:noProof/>
              </w:rPr>
              <w:t>Anisotropy as Aggregate Quality Indicator</w:t>
            </w:r>
            <w:r>
              <w:rPr>
                <w:noProof/>
                <w:webHidden/>
              </w:rPr>
              <w:tab/>
            </w:r>
            <w:r>
              <w:rPr>
                <w:noProof/>
                <w:webHidden/>
              </w:rPr>
              <w:fldChar w:fldCharType="begin"/>
            </w:r>
            <w:r>
              <w:rPr>
                <w:noProof/>
                <w:webHidden/>
              </w:rPr>
              <w:instrText xml:space="preserve"> PAGEREF _Toc461968658 \h </w:instrText>
            </w:r>
            <w:r>
              <w:rPr>
                <w:noProof/>
                <w:webHidden/>
              </w:rPr>
            </w:r>
            <w:r>
              <w:rPr>
                <w:noProof/>
                <w:webHidden/>
              </w:rPr>
              <w:fldChar w:fldCharType="separate"/>
            </w:r>
            <w:r>
              <w:rPr>
                <w:noProof/>
                <w:webHidden/>
              </w:rPr>
              <w:t>27</w:t>
            </w:r>
            <w:r>
              <w:rPr>
                <w:noProof/>
                <w:webHidden/>
              </w:rPr>
              <w:fldChar w:fldCharType="end"/>
            </w:r>
          </w:hyperlink>
        </w:p>
        <w:p w14:paraId="2B9DEAD6" w14:textId="77777777" w:rsidR="002B5E8F" w:rsidRDefault="002B5E8F">
          <w:pPr>
            <w:pStyle w:val="TOC2"/>
            <w:tabs>
              <w:tab w:val="left" w:pos="880"/>
              <w:tab w:val="right" w:leader="dot" w:pos="9350"/>
            </w:tabs>
            <w:rPr>
              <w:rFonts w:asciiTheme="minorHAnsi" w:eastAsiaTheme="minorEastAsia" w:hAnsiTheme="minorHAnsi" w:cstheme="minorBidi"/>
              <w:noProof/>
              <w:sz w:val="22"/>
              <w:szCs w:val="22"/>
            </w:rPr>
          </w:pPr>
          <w:hyperlink w:anchor="_Toc461968659" w:history="1">
            <w:r w:rsidRPr="003704E2">
              <w:rPr>
                <w:rStyle w:val="Hyperlink"/>
                <w:noProof/>
              </w:rPr>
              <w:t>2.7</w:t>
            </w:r>
            <w:r>
              <w:rPr>
                <w:rFonts w:asciiTheme="minorHAnsi" w:eastAsiaTheme="minorEastAsia" w:hAnsiTheme="minorHAnsi" w:cstheme="minorBidi"/>
                <w:noProof/>
                <w:sz w:val="22"/>
                <w:szCs w:val="22"/>
              </w:rPr>
              <w:tab/>
            </w:r>
            <w:r w:rsidRPr="003704E2">
              <w:rPr>
                <w:rStyle w:val="Hyperlink"/>
                <w:noProof/>
              </w:rPr>
              <w:t>Directional Modulus Testing with UI-FastCell</w:t>
            </w:r>
            <w:r>
              <w:rPr>
                <w:noProof/>
                <w:webHidden/>
              </w:rPr>
              <w:tab/>
            </w:r>
            <w:r>
              <w:rPr>
                <w:noProof/>
                <w:webHidden/>
              </w:rPr>
              <w:fldChar w:fldCharType="begin"/>
            </w:r>
            <w:r>
              <w:rPr>
                <w:noProof/>
                <w:webHidden/>
              </w:rPr>
              <w:instrText xml:space="preserve"> PAGEREF _Toc461968659 \h </w:instrText>
            </w:r>
            <w:r>
              <w:rPr>
                <w:noProof/>
                <w:webHidden/>
              </w:rPr>
            </w:r>
            <w:r>
              <w:rPr>
                <w:noProof/>
                <w:webHidden/>
              </w:rPr>
              <w:fldChar w:fldCharType="separate"/>
            </w:r>
            <w:r>
              <w:rPr>
                <w:noProof/>
                <w:webHidden/>
              </w:rPr>
              <w:t>29</w:t>
            </w:r>
            <w:r>
              <w:rPr>
                <w:noProof/>
                <w:webHidden/>
              </w:rPr>
              <w:fldChar w:fldCharType="end"/>
            </w:r>
          </w:hyperlink>
        </w:p>
        <w:p w14:paraId="6446E004" w14:textId="77777777" w:rsidR="002B5E8F" w:rsidRDefault="002B5E8F">
          <w:pPr>
            <w:pStyle w:val="TOC1"/>
            <w:tabs>
              <w:tab w:val="left" w:pos="1540"/>
              <w:tab w:val="right" w:leader="dot" w:pos="9350"/>
            </w:tabs>
            <w:rPr>
              <w:rFonts w:asciiTheme="minorHAnsi" w:eastAsiaTheme="minorEastAsia" w:hAnsiTheme="minorHAnsi" w:cstheme="minorBidi"/>
              <w:b w:val="0"/>
              <w:noProof/>
              <w:sz w:val="22"/>
              <w:szCs w:val="22"/>
            </w:rPr>
          </w:pPr>
          <w:hyperlink w:anchor="_Toc461968660" w:history="1">
            <w:r w:rsidRPr="003704E2">
              <w:rPr>
                <w:rStyle w:val="Hyperlink"/>
                <w:noProof/>
              </w:rPr>
              <w:t>Chapter 3:</w:t>
            </w:r>
            <w:r>
              <w:rPr>
                <w:rFonts w:asciiTheme="minorHAnsi" w:eastAsiaTheme="minorEastAsia" w:hAnsiTheme="minorHAnsi" w:cstheme="minorBidi"/>
                <w:b w:val="0"/>
                <w:noProof/>
                <w:sz w:val="22"/>
                <w:szCs w:val="22"/>
              </w:rPr>
              <w:tab/>
            </w:r>
            <w:r w:rsidRPr="003704E2">
              <w:rPr>
                <w:rStyle w:val="Hyperlink"/>
                <w:noProof/>
              </w:rPr>
              <w:t>Effect of Aggregate Properties and Compaction Levels on Aggregate Anisotropy</w:t>
            </w:r>
            <w:r>
              <w:rPr>
                <w:noProof/>
                <w:webHidden/>
              </w:rPr>
              <w:tab/>
            </w:r>
            <w:r>
              <w:rPr>
                <w:noProof/>
                <w:webHidden/>
              </w:rPr>
              <w:fldChar w:fldCharType="begin"/>
            </w:r>
            <w:r>
              <w:rPr>
                <w:noProof/>
                <w:webHidden/>
              </w:rPr>
              <w:instrText xml:space="preserve"> PAGEREF _Toc461968660 \h </w:instrText>
            </w:r>
            <w:r>
              <w:rPr>
                <w:noProof/>
                <w:webHidden/>
              </w:rPr>
            </w:r>
            <w:r>
              <w:rPr>
                <w:noProof/>
                <w:webHidden/>
              </w:rPr>
              <w:fldChar w:fldCharType="separate"/>
            </w:r>
            <w:r>
              <w:rPr>
                <w:noProof/>
                <w:webHidden/>
              </w:rPr>
              <w:t>31</w:t>
            </w:r>
            <w:r>
              <w:rPr>
                <w:noProof/>
                <w:webHidden/>
              </w:rPr>
              <w:fldChar w:fldCharType="end"/>
            </w:r>
          </w:hyperlink>
        </w:p>
        <w:p w14:paraId="0E0CF636" w14:textId="77777777" w:rsidR="002B5E8F" w:rsidRDefault="002B5E8F">
          <w:pPr>
            <w:pStyle w:val="TOC2"/>
            <w:tabs>
              <w:tab w:val="left" w:pos="880"/>
              <w:tab w:val="right" w:leader="dot" w:pos="9350"/>
            </w:tabs>
            <w:rPr>
              <w:rFonts w:asciiTheme="minorHAnsi" w:eastAsiaTheme="minorEastAsia" w:hAnsiTheme="minorHAnsi" w:cstheme="minorBidi"/>
              <w:noProof/>
              <w:sz w:val="22"/>
              <w:szCs w:val="22"/>
            </w:rPr>
          </w:pPr>
          <w:hyperlink w:anchor="_Toc461968661" w:history="1">
            <w:r w:rsidRPr="003704E2">
              <w:rPr>
                <w:rStyle w:val="Hyperlink"/>
                <w:noProof/>
              </w:rPr>
              <w:t>3.1</w:t>
            </w:r>
            <w:r>
              <w:rPr>
                <w:rFonts w:asciiTheme="minorHAnsi" w:eastAsiaTheme="minorEastAsia" w:hAnsiTheme="minorHAnsi" w:cstheme="minorBidi"/>
                <w:noProof/>
                <w:sz w:val="22"/>
                <w:szCs w:val="22"/>
              </w:rPr>
              <w:tab/>
            </w:r>
            <w:r w:rsidRPr="003704E2">
              <w:rPr>
                <w:rStyle w:val="Hyperlink"/>
                <w:noProof/>
              </w:rPr>
              <w:t>Introduction</w:t>
            </w:r>
            <w:r>
              <w:rPr>
                <w:noProof/>
                <w:webHidden/>
              </w:rPr>
              <w:tab/>
            </w:r>
            <w:r>
              <w:rPr>
                <w:noProof/>
                <w:webHidden/>
              </w:rPr>
              <w:fldChar w:fldCharType="begin"/>
            </w:r>
            <w:r>
              <w:rPr>
                <w:noProof/>
                <w:webHidden/>
              </w:rPr>
              <w:instrText xml:space="preserve"> PAGEREF _Toc461968661 \h </w:instrText>
            </w:r>
            <w:r>
              <w:rPr>
                <w:noProof/>
                <w:webHidden/>
              </w:rPr>
            </w:r>
            <w:r>
              <w:rPr>
                <w:noProof/>
                <w:webHidden/>
              </w:rPr>
              <w:fldChar w:fldCharType="separate"/>
            </w:r>
            <w:r>
              <w:rPr>
                <w:noProof/>
                <w:webHidden/>
              </w:rPr>
              <w:t>31</w:t>
            </w:r>
            <w:r>
              <w:rPr>
                <w:noProof/>
                <w:webHidden/>
              </w:rPr>
              <w:fldChar w:fldCharType="end"/>
            </w:r>
          </w:hyperlink>
        </w:p>
        <w:p w14:paraId="224E39A7" w14:textId="77777777" w:rsidR="002B5E8F" w:rsidRDefault="002B5E8F">
          <w:pPr>
            <w:pStyle w:val="TOC2"/>
            <w:tabs>
              <w:tab w:val="left" w:pos="880"/>
              <w:tab w:val="right" w:leader="dot" w:pos="9350"/>
            </w:tabs>
            <w:rPr>
              <w:rFonts w:asciiTheme="minorHAnsi" w:eastAsiaTheme="minorEastAsia" w:hAnsiTheme="minorHAnsi" w:cstheme="minorBidi"/>
              <w:noProof/>
              <w:sz w:val="22"/>
              <w:szCs w:val="22"/>
            </w:rPr>
          </w:pPr>
          <w:hyperlink w:anchor="_Toc461968662" w:history="1">
            <w:r w:rsidRPr="003704E2">
              <w:rPr>
                <w:rStyle w:val="Hyperlink"/>
                <w:noProof/>
              </w:rPr>
              <w:t>3.2</w:t>
            </w:r>
            <w:r>
              <w:rPr>
                <w:rFonts w:asciiTheme="minorHAnsi" w:eastAsiaTheme="minorEastAsia" w:hAnsiTheme="minorHAnsi" w:cstheme="minorBidi"/>
                <w:noProof/>
                <w:sz w:val="22"/>
                <w:szCs w:val="22"/>
              </w:rPr>
              <w:tab/>
            </w:r>
            <w:r w:rsidRPr="003704E2">
              <w:rPr>
                <w:rStyle w:val="Hyperlink"/>
                <w:noProof/>
              </w:rPr>
              <w:t>Establishment of an Aggregate Material Properties Database</w:t>
            </w:r>
            <w:r>
              <w:rPr>
                <w:noProof/>
                <w:webHidden/>
              </w:rPr>
              <w:tab/>
            </w:r>
            <w:r>
              <w:rPr>
                <w:noProof/>
                <w:webHidden/>
              </w:rPr>
              <w:fldChar w:fldCharType="begin"/>
            </w:r>
            <w:r>
              <w:rPr>
                <w:noProof/>
                <w:webHidden/>
              </w:rPr>
              <w:instrText xml:space="preserve"> PAGEREF _Toc461968662 \h </w:instrText>
            </w:r>
            <w:r>
              <w:rPr>
                <w:noProof/>
                <w:webHidden/>
              </w:rPr>
            </w:r>
            <w:r>
              <w:rPr>
                <w:noProof/>
                <w:webHidden/>
              </w:rPr>
              <w:fldChar w:fldCharType="separate"/>
            </w:r>
            <w:r>
              <w:rPr>
                <w:noProof/>
                <w:webHidden/>
              </w:rPr>
              <w:t>31</w:t>
            </w:r>
            <w:r>
              <w:rPr>
                <w:noProof/>
                <w:webHidden/>
              </w:rPr>
              <w:fldChar w:fldCharType="end"/>
            </w:r>
          </w:hyperlink>
        </w:p>
        <w:p w14:paraId="2E0692D0" w14:textId="77777777" w:rsidR="002B5E8F" w:rsidRDefault="002B5E8F">
          <w:pPr>
            <w:pStyle w:val="TOC3"/>
            <w:tabs>
              <w:tab w:val="left" w:pos="1320"/>
              <w:tab w:val="right" w:leader="dot" w:pos="9350"/>
            </w:tabs>
            <w:rPr>
              <w:rFonts w:asciiTheme="minorHAnsi" w:eastAsiaTheme="minorEastAsia" w:hAnsiTheme="minorHAnsi" w:cstheme="minorBidi"/>
              <w:noProof/>
              <w:sz w:val="22"/>
              <w:szCs w:val="22"/>
            </w:rPr>
          </w:pPr>
          <w:hyperlink w:anchor="_Toc461968663" w:history="1">
            <w:r w:rsidRPr="003704E2">
              <w:rPr>
                <w:rStyle w:val="Hyperlink"/>
                <w:noProof/>
              </w:rPr>
              <w:t>3.2.1</w:t>
            </w:r>
            <w:r>
              <w:rPr>
                <w:rFonts w:asciiTheme="minorHAnsi" w:eastAsiaTheme="minorEastAsia" w:hAnsiTheme="minorHAnsi" w:cstheme="minorBidi"/>
                <w:noProof/>
                <w:sz w:val="22"/>
                <w:szCs w:val="22"/>
              </w:rPr>
              <w:tab/>
            </w:r>
            <w:r w:rsidRPr="003704E2">
              <w:rPr>
                <w:rStyle w:val="Hyperlink"/>
                <w:noProof/>
              </w:rPr>
              <w:t>Illinois Center for Transportation Project ICT R27-1</w:t>
            </w:r>
            <w:r>
              <w:rPr>
                <w:noProof/>
                <w:webHidden/>
              </w:rPr>
              <w:tab/>
            </w:r>
            <w:r>
              <w:rPr>
                <w:noProof/>
                <w:webHidden/>
              </w:rPr>
              <w:fldChar w:fldCharType="begin"/>
            </w:r>
            <w:r>
              <w:rPr>
                <w:noProof/>
                <w:webHidden/>
              </w:rPr>
              <w:instrText xml:space="preserve"> PAGEREF _Toc461968663 \h </w:instrText>
            </w:r>
            <w:r>
              <w:rPr>
                <w:noProof/>
                <w:webHidden/>
              </w:rPr>
            </w:r>
            <w:r>
              <w:rPr>
                <w:noProof/>
                <w:webHidden/>
              </w:rPr>
              <w:fldChar w:fldCharType="separate"/>
            </w:r>
            <w:r>
              <w:rPr>
                <w:noProof/>
                <w:webHidden/>
              </w:rPr>
              <w:t>31</w:t>
            </w:r>
            <w:r>
              <w:rPr>
                <w:noProof/>
                <w:webHidden/>
              </w:rPr>
              <w:fldChar w:fldCharType="end"/>
            </w:r>
          </w:hyperlink>
        </w:p>
        <w:p w14:paraId="4D3AF28E" w14:textId="77777777" w:rsidR="002B5E8F" w:rsidRDefault="002B5E8F">
          <w:pPr>
            <w:pStyle w:val="TOC3"/>
            <w:tabs>
              <w:tab w:val="left" w:pos="1320"/>
              <w:tab w:val="right" w:leader="dot" w:pos="9350"/>
            </w:tabs>
            <w:rPr>
              <w:rFonts w:asciiTheme="minorHAnsi" w:eastAsiaTheme="minorEastAsia" w:hAnsiTheme="minorHAnsi" w:cstheme="minorBidi"/>
              <w:noProof/>
              <w:sz w:val="22"/>
              <w:szCs w:val="22"/>
            </w:rPr>
          </w:pPr>
          <w:hyperlink w:anchor="_Toc461968664" w:history="1">
            <w:r w:rsidRPr="003704E2">
              <w:rPr>
                <w:rStyle w:val="Hyperlink"/>
                <w:noProof/>
              </w:rPr>
              <w:t>3.2.2</w:t>
            </w:r>
            <w:r>
              <w:rPr>
                <w:rFonts w:asciiTheme="minorHAnsi" w:eastAsiaTheme="minorEastAsia" w:hAnsiTheme="minorHAnsi" w:cstheme="minorBidi"/>
                <w:noProof/>
                <w:sz w:val="22"/>
                <w:szCs w:val="22"/>
              </w:rPr>
              <w:tab/>
            </w:r>
            <w:r w:rsidRPr="003704E2">
              <w:rPr>
                <w:rStyle w:val="Hyperlink"/>
                <w:noProof/>
              </w:rPr>
              <w:t>Illinois Center for Transportation Project ICT R27-81</w:t>
            </w:r>
            <w:r>
              <w:rPr>
                <w:noProof/>
                <w:webHidden/>
              </w:rPr>
              <w:tab/>
            </w:r>
            <w:r>
              <w:rPr>
                <w:noProof/>
                <w:webHidden/>
              </w:rPr>
              <w:fldChar w:fldCharType="begin"/>
            </w:r>
            <w:r>
              <w:rPr>
                <w:noProof/>
                <w:webHidden/>
              </w:rPr>
              <w:instrText xml:space="preserve"> PAGEREF _Toc461968664 \h </w:instrText>
            </w:r>
            <w:r>
              <w:rPr>
                <w:noProof/>
                <w:webHidden/>
              </w:rPr>
            </w:r>
            <w:r>
              <w:rPr>
                <w:noProof/>
                <w:webHidden/>
              </w:rPr>
              <w:fldChar w:fldCharType="separate"/>
            </w:r>
            <w:r>
              <w:rPr>
                <w:noProof/>
                <w:webHidden/>
              </w:rPr>
              <w:t>32</w:t>
            </w:r>
            <w:r>
              <w:rPr>
                <w:noProof/>
                <w:webHidden/>
              </w:rPr>
              <w:fldChar w:fldCharType="end"/>
            </w:r>
          </w:hyperlink>
        </w:p>
        <w:p w14:paraId="697805E1" w14:textId="77777777" w:rsidR="002B5E8F" w:rsidRDefault="002B5E8F">
          <w:pPr>
            <w:pStyle w:val="TOC3"/>
            <w:tabs>
              <w:tab w:val="left" w:pos="1320"/>
              <w:tab w:val="right" w:leader="dot" w:pos="9350"/>
            </w:tabs>
            <w:rPr>
              <w:rFonts w:asciiTheme="minorHAnsi" w:eastAsiaTheme="minorEastAsia" w:hAnsiTheme="minorHAnsi" w:cstheme="minorBidi"/>
              <w:noProof/>
              <w:sz w:val="22"/>
              <w:szCs w:val="22"/>
            </w:rPr>
          </w:pPr>
          <w:hyperlink w:anchor="_Toc461968665" w:history="1">
            <w:r w:rsidRPr="003704E2">
              <w:rPr>
                <w:rStyle w:val="Hyperlink"/>
                <w:noProof/>
              </w:rPr>
              <w:t>3.2.3</w:t>
            </w:r>
            <w:r>
              <w:rPr>
                <w:rFonts w:asciiTheme="minorHAnsi" w:eastAsiaTheme="minorEastAsia" w:hAnsiTheme="minorHAnsi" w:cstheme="minorBidi"/>
                <w:noProof/>
                <w:sz w:val="22"/>
                <w:szCs w:val="22"/>
              </w:rPr>
              <w:tab/>
            </w:r>
            <w:r w:rsidRPr="003704E2">
              <w:rPr>
                <w:rStyle w:val="Hyperlink"/>
                <w:noProof/>
              </w:rPr>
              <w:t>Indiana Department of Transportation Aggregates</w:t>
            </w:r>
            <w:r>
              <w:rPr>
                <w:noProof/>
                <w:webHidden/>
              </w:rPr>
              <w:tab/>
            </w:r>
            <w:r>
              <w:rPr>
                <w:noProof/>
                <w:webHidden/>
              </w:rPr>
              <w:fldChar w:fldCharType="begin"/>
            </w:r>
            <w:r>
              <w:rPr>
                <w:noProof/>
                <w:webHidden/>
              </w:rPr>
              <w:instrText xml:space="preserve"> PAGEREF _Toc461968665 \h </w:instrText>
            </w:r>
            <w:r>
              <w:rPr>
                <w:noProof/>
                <w:webHidden/>
              </w:rPr>
            </w:r>
            <w:r>
              <w:rPr>
                <w:noProof/>
                <w:webHidden/>
              </w:rPr>
              <w:fldChar w:fldCharType="separate"/>
            </w:r>
            <w:r>
              <w:rPr>
                <w:noProof/>
                <w:webHidden/>
              </w:rPr>
              <w:t>33</w:t>
            </w:r>
            <w:r>
              <w:rPr>
                <w:noProof/>
                <w:webHidden/>
              </w:rPr>
              <w:fldChar w:fldCharType="end"/>
            </w:r>
          </w:hyperlink>
        </w:p>
        <w:p w14:paraId="3C866FD7" w14:textId="77777777" w:rsidR="002B5E8F" w:rsidRDefault="002B5E8F">
          <w:pPr>
            <w:pStyle w:val="TOC3"/>
            <w:tabs>
              <w:tab w:val="left" w:pos="1320"/>
              <w:tab w:val="right" w:leader="dot" w:pos="9350"/>
            </w:tabs>
            <w:rPr>
              <w:rFonts w:asciiTheme="minorHAnsi" w:eastAsiaTheme="minorEastAsia" w:hAnsiTheme="minorHAnsi" w:cstheme="minorBidi"/>
              <w:noProof/>
              <w:sz w:val="22"/>
              <w:szCs w:val="22"/>
            </w:rPr>
          </w:pPr>
          <w:hyperlink w:anchor="_Toc461968666" w:history="1">
            <w:r w:rsidRPr="003704E2">
              <w:rPr>
                <w:rStyle w:val="Hyperlink"/>
                <w:noProof/>
              </w:rPr>
              <w:t>3.2.4</w:t>
            </w:r>
            <w:r>
              <w:rPr>
                <w:rFonts w:asciiTheme="minorHAnsi" w:eastAsiaTheme="minorEastAsia" w:hAnsiTheme="minorHAnsi" w:cstheme="minorBidi"/>
                <w:noProof/>
                <w:sz w:val="22"/>
                <w:szCs w:val="22"/>
              </w:rPr>
              <w:tab/>
            </w:r>
            <w:r w:rsidRPr="003704E2">
              <w:rPr>
                <w:rStyle w:val="Hyperlink"/>
                <w:noProof/>
              </w:rPr>
              <w:t>NCHRP Project 04-23 Aggregates</w:t>
            </w:r>
            <w:r>
              <w:rPr>
                <w:noProof/>
                <w:webHidden/>
              </w:rPr>
              <w:tab/>
            </w:r>
            <w:r>
              <w:rPr>
                <w:noProof/>
                <w:webHidden/>
              </w:rPr>
              <w:fldChar w:fldCharType="begin"/>
            </w:r>
            <w:r>
              <w:rPr>
                <w:noProof/>
                <w:webHidden/>
              </w:rPr>
              <w:instrText xml:space="preserve"> PAGEREF _Toc461968666 \h </w:instrText>
            </w:r>
            <w:r>
              <w:rPr>
                <w:noProof/>
                <w:webHidden/>
              </w:rPr>
            </w:r>
            <w:r>
              <w:rPr>
                <w:noProof/>
                <w:webHidden/>
              </w:rPr>
              <w:fldChar w:fldCharType="separate"/>
            </w:r>
            <w:r>
              <w:rPr>
                <w:noProof/>
                <w:webHidden/>
              </w:rPr>
              <w:t>34</w:t>
            </w:r>
            <w:r>
              <w:rPr>
                <w:noProof/>
                <w:webHidden/>
              </w:rPr>
              <w:fldChar w:fldCharType="end"/>
            </w:r>
          </w:hyperlink>
        </w:p>
        <w:p w14:paraId="0C7D628D" w14:textId="77777777" w:rsidR="002B5E8F" w:rsidRDefault="002B5E8F">
          <w:pPr>
            <w:pStyle w:val="TOC3"/>
            <w:tabs>
              <w:tab w:val="left" w:pos="1320"/>
              <w:tab w:val="right" w:leader="dot" w:pos="9350"/>
            </w:tabs>
            <w:rPr>
              <w:rFonts w:asciiTheme="minorHAnsi" w:eastAsiaTheme="minorEastAsia" w:hAnsiTheme="minorHAnsi" w:cstheme="minorBidi"/>
              <w:noProof/>
              <w:sz w:val="22"/>
              <w:szCs w:val="22"/>
            </w:rPr>
          </w:pPr>
          <w:hyperlink w:anchor="_Toc461968667" w:history="1">
            <w:r w:rsidRPr="003704E2">
              <w:rPr>
                <w:rStyle w:val="Hyperlink"/>
                <w:noProof/>
              </w:rPr>
              <w:t>3.2.5</w:t>
            </w:r>
            <w:r>
              <w:rPr>
                <w:rFonts w:asciiTheme="minorHAnsi" w:eastAsiaTheme="minorEastAsia" w:hAnsiTheme="minorHAnsi" w:cstheme="minorBidi"/>
                <w:noProof/>
                <w:sz w:val="22"/>
                <w:szCs w:val="22"/>
              </w:rPr>
              <w:tab/>
            </w:r>
            <w:r w:rsidRPr="003704E2">
              <w:rPr>
                <w:rStyle w:val="Hyperlink"/>
                <w:noProof/>
              </w:rPr>
              <w:t>O’Hare Airport Modernization Program Aggregates</w:t>
            </w:r>
            <w:r>
              <w:rPr>
                <w:noProof/>
                <w:webHidden/>
              </w:rPr>
              <w:tab/>
            </w:r>
            <w:r>
              <w:rPr>
                <w:noProof/>
                <w:webHidden/>
              </w:rPr>
              <w:fldChar w:fldCharType="begin"/>
            </w:r>
            <w:r>
              <w:rPr>
                <w:noProof/>
                <w:webHidden/>
              </w:rPr>
              <w:instrText xml:space="preserve"> PAGEREF _Toc461968667 \h </w:instrText>
            </w:r>
            <w:r>
              <w:rPr>
                <w:noProof/>
                <w:webHidden/>
              </w:rPr>
            </w:r>
            <w:r>
              <w:rPr>
                <w:noProof/>
                <w:webHidden/>
              </w:rPr>
              <w:fldChar w:fldCharType="separate"/>
            </w:r>
            <w:r>
              <w:rPr>
                <w:noProof/>
                <w:webHidden/>
              </w:rPr>
              <w:t>35</w:t>
            </w:r>
            <w:r>
              <w:rPr>
                <w:noProof/>
                <w:webHidden/>
              </w:rPr>
              <w:fldChar w:fldCharType="end"/>
            </w:r>
          </w:hyperlink>
        </w:p>
        <w:p w14:paraId="413A6DB9" w14:textId="77777777" w:rsidR="002B5E8F" w:rsidRDefault="002B5E8F">
          <w:pPr>
            <w:pStyle w:val="TOC2"/>
            <w:tabs>
              <w:tab w:val="left" w:pos="880"/>
              <w:tab w:val="right" w:leader="dot" w:pos="9350"/>
            </w:tabs>
            <w:rPr>
              <w:rFonts w:asciiTheme="minorHAnsi" w:eastAsiaTheme="minorEastAsia" w:hAnsiTheme="minorHAnsi" w:cstheme="minorBidi"/>
              <w:noProof/>
              <w:sz w:val="22"/>
              <w:szCs w:val="22"/>
            </w:rPr>
          </w:pPr>
          <w:hyperlink w:anchor="_Toc461968668" w:history="1">
            <w:r w:rsidRPr="003704E2">
              <w:rPr>
                <w:rStyle w:val="Hyperlink"/>
                <w:noProof/>
              </w:rPr>
              <w:t>3.3</w:t>
            </w:r>
            <w:r>
              <w:rPr>
                <w:rFonts w:asciiTheme="minorHAnsi" w:eastAsiaTheme="minorEastAsia" w:hAnsiTheme="minorHAnsi" w:cstheme="minorBidi"/>
                <w:noProof/>
                <w:sz w:val="22"/>
                <w:szCs w:val="22"/>
              </w:rPr>
              <w:tab/>
            </w:r>
            <w:r w:rsidRPr="003704E2">
              <w:rPr>
                <w:rStyle w:val="Hyperlink"/>
                <w:noProof/>
              </w:rPr>
              <w:t>Effect of Aggregate Properties on Modulus Anisotropy</w:t>
            </w:r>
            <w:r>
              <w:rPr>
                <w:noProof/>
                <w:webHidden/>
              </w:rPr>
              <w:tab/>
            </w:r>
            <w:r>
              <w:rPr>
                <w:noProof/>
                <w:webHidden/>
              </w:rPr>
              <w:fldChar w:fldCharType="begin"/>
            </w:r>
            <w:r>
              <w:rPr>
                <w:noProof/>
                <w:webHidden/>
              </w:rPr>
              <w:instrText xml:space="preserve"> PAGEREF _Toc461968668 \h </w:instrText>
            </w:r>
            <w:r>
              <w:rPr>
                <w:noProof/>
                <w:webHidden/>
              </w:rPr>
            </w:r>
            <w:r>
              <w:rPr>
                <w:noProof/>
                <w:webHidden/>
              </w:rPr>
              <w:fldChar w:fldCharType="separate"/>
            </w:r>
            <w:r>
              <w:rPr>
                <w:noProof/>
                <w:webHidden/>
              </w:rPr>
              <w:t>35</w:t>
            </w:r>
            <w:r>
              <w:rPr>
                <w:noProof/>
                <w:webHidden/>
              </w:rPr>
              <w:fldChar w:fldCharType="end"/>
            </w:r>
          </w:hyperlink>
        </w:p>
        <w:p w14:paraId="79903C61" w14:textId="77777777" w:rsidR="002B5E8F" w:rsidRDefault="002B5E8F">
          <w:pPr>
            <w:pStyle w:val="TOC3"/>
            <w:tabs>
              <w:tab w:val="left" w:pos="1320"/>
              <w:tab w:val="right" w:leader="dot" w:pos="9350"/>
            </w:tabs>
            <w:rPr>
              <w:rFonts w:asciiTheme="minorHAnsi" w:eastAsiaTheme="minorEastAsia" w:hAnsiTheme="minorHAnsi" w:cstheme="minorBidi"/>
              <w:noProof/>
              <w:sz w:val="22"/>
              <w:szCs w:val="22"/>
            </w:rPr>
          </w:pPr>
          <w:hyperlink w:anchor="_Toc461968669" w:history="1">
            <w:r w:rsidRPr="003704E2">
              <w:rPr>
                <w:rStyle w:val="Hyperlink"/>
                <w:noProof/>
              </w:rPr>
              <w:t>3.3.1</w:t>
            </w:r>
            <w:r>
              <w:rPr>
                <w:rFonts w:asciiTheme="minorHAnsi" w:eastAsiaTheme="minorEastAsia" w:hAnsiTheme="minorHAnsi" w:cstheme="minorBidi"/>
                <w:noProof/>
                <w:sz w:val="22"/>
                <w:szCs w:val="22"/>
              </w:rPr>
              <w:tab/>
            </w:r>
            <w:r w:rsidRPr="003704E2">
              <w:rPr>
                <w:rStyle w:val="Hyperlink"/>
                <w:noProof/>
              </w:rPr>
              <w:t>E</w:t>
            </w:r>
            <w:r w:rsidRPr="003704E2">
              <w:rPr>
                <w:rStyle w:val="Hyperlink"/>
                <w:rFonts w:ascii="Cambria Math" w:hAnsi="Cambria Math" w:cs="Cambria Math"/>
                <w:noProof/>
              </w:rPr>
              <w:t>ﬀ</w:t>
            </w:r>
            <w:r w:rsidRPr="003704E2">
              <w:rPr>
                <w:rStyle w:val="Hyperlink"/>
                <w:noProof/>
              </w:rPr>
              <w:t>ect of Particle Shape and Angularity (Crushed vs. Uncrushed)</w:t>
            </w:r>
            <w:r>
              <w:rPr>
                <w:noProof/>
                <w:webHidden/>
              </w:rPr>
              <w:tab/>
            </w:r>
            <w:r>
              <w:rPr>
                <w:noProof/>
                <w:webHidden/>
              </w:rPr>
              <w:fldChar w:fldCharType="begin"/>
            </w:r>
            <w:r>
              <w:rPr>
                <w:noProof/>
                <w:webHidden/>
              </w:rPr>
              <w:instrText xml:space="preserve"> PAGEREF _Toc461968669 \h </w:instrText>
            </w:r>
            <w:r>
              <w:rPr>
                <w:noProof/>
                <w:webHidden/>
              </w:rPr>
            </w:r>
            <w:r>
              <w:rPr>
                <w:noProof/>
                <w:webHidden/>
              </w:rPr>
              <w:fldChar w:fldCharType="separate"/>
            </w:r>
            <w:r>
              <w:rPr>
                <w:noProof/>
                <w:webHidden/>
              </w:rPr>
              <w:t>36</w:t>
            </w:r>
            <w:r>
              <w:rPr>
                <w:noProof/>
                <w:webHidden/>
              </w:rPr>
              <w:fldChar w:fldCharType="end"/>
            </w:r>
          </w:hyperlink>
        </w:p>
        <w:p w14:paraId="2D693DD7" w14:textId="77777777" w:rsidR="002B5E8F" w:rsidRDefault="002B5E8F">
          <w:pPr>
            <w:pStyle w:val="TOC3"/>
            <w:tabs>
              <w:tab w:val="left" w:pos="1320"/>
              <w:tab w:val="right" w:leader="dot" w:pos="9350"/>
            </w:tabs>
            <w:rPr>
              <w:rFonts w:asciiTheme="minorHAnsi" w:eastAsiaTheme="minorEastAsia" w:hAnsiTheme="minorHAnsi" w:cstheme="minorBidi"/>
              <w:noProof/>
              <w:sz w:val="22"/>
              <w:szCs w:val="22"/>
            </w:rPr>
          </w:pPr>
          <w:hyperlink w:anchor="_Toc461968670" w:history="1">
            <w:r w:rsidRPr="003704E2">
              <w:rPr>
                <w:rStyle w:val="Hyperlink"/>
                <w:noProof/>
              </w:rPr>
              <w:t>3.3.2</w:t>
            </w:r>
            <w:r>
              <w:rPr>
                <w:rFonts w:asciiTheme="minorHAnsi" w:eastAsiaTheme="minorEastAsia" w:hAnsiTheme="minorHAnsi" w:cstheme="minorBidi"/>
                <w:noProof/>
                <w:sz w:val="22"/>
                <w:szCs w:val="22"/>
              </w:rPr>
              <w:tab/>
            </w:r>
            <w:r w:rsidRPr="003704E2">
              <w:rPr>
                <w:rStyle w:val="Hyperlink"/>
                <w:noProof/>
              </w:rPr>
              <w:t>Effect of High Amount of Plastic Fines</w:t>
            </w:r>
            <w:r>
              <w:rPr>
                <w:noProof/>
                <w:webHidden/>
              </w:rPr>
              <w:tab/>
            </w:r>
            <w:r>
              <w:rPr>
                <w:noProof/>
                <w:webHidden/>
              </w:rPr>
              <w:fldChar w:fldCharType="begin"/>
            </w:r>
            <w:r>
              <w:rPr>
                <w:noProof/>
                <w:webHidden/>
              </w:rPr>
              <w:instrText xml:space="preserve"> PAGEREF _Toc461968670 \h </w:instrText>
            </w:r>
            <w:r>
              <w:rPr>
                <w:noProof/>
                <w:webHidden/>
              </w:rPr>
            </w:r>
            <w:r>
              <w:rPr>
                <w:noProof/>
                <w:webHidden/>
              </w:rPr>
              <w:fldChar w:fldCharType="separate"/>
            </w:r>
            <w:r>
              <w:rPr>
                <w:noProof/>
                <w:webHidden/>
              </w:rPr>
              <w:t>38</w:t>
            </w:r>
            <w:r>
              <w:rPr>
                <w:noProof/>
                <w:webHidden/>
              </w:rPr>
              <w:fldChar w:fldCharType="end"/>
            </w:r>
          </w:hyperlink>
        </w:p>
        <w:p w14:paraId="39762A76" w14:textId="77777777" w:rsidR="002B5E8F" w:rsidRDefault="002B5E8F">
          <w:pPr>
            <w:pStyle w:val="TOC3"/>
            <w:tabs>
              <w:tab w:val="left" w:pos="1320"/>
              <w:tab w:val="right" w:leader="dot" w:pos="9350"/>
            </w:tabs>
            <w:rPr>
              <w:rFonts w:asciiTheme="minorHAnsi" w:eastAsiaTheme="minorEastAsia" w:hAnsiTheme="minorHAnsi" w:cstheme="minorBidi"/>
              <w:noProof/>
              <w:sz w:val="22"/>
              <w:szCs w:val="22"/>
            </w:rPr>
          </w:pPr>
          <w:hyperlink w:anchor="_Toc461968671" w:history="1">
            <w:r w:rsidRPr="003704E2">
              <w:rPr>
                <w:rStyle w:val="Hyperlink"/>
                <w:noProof/>
              </w:rPr>
              <w:t>3.3.3</w:t>
            </w:r>
            <w:r>
              <w:rPr>
                <w:rFonts w:asciiTheme="minorHAnsi" w:eastAsiaTheme="minorEastAsia" w:hAnsiTheme="minorHAnsi" w:cstheme="minorBidi"/>
                <w:noProof/>
                <w:sz w:val="22"/>
                <w:szCs w:val="22"/>
              </w:rPr>
              <w:tab/>
            </w:r>
            <w:r w:rsidRPr="003704E2">
              <w:rPr>
                <w:rStyle w:val="Hyperlink"/>
                <w:noProof/>
              </w:rPr>
              <w:t>Effect of Compactive Effort on Modulus Anisotropy</w:t>
            </w:r>
            <w:r>
              <w:rPr>
                <w:noProof/>
                <w:webHidden/>
              </w:rPr>
              <w:tab/>
            </w:r>
            <w:r>
              <w:rPr>
                <w:noProof/>
                <w:webHidden/>
              </w:rPr>
              <w:fldChar w:fldCharType="begin"/>
            </w:r>
            <w:r>
              <w:rPr>
                <w:noProof/>
                <w:webHidden/>
              </w:rPr>
              <w:instrText xml:space="preserve"> PAGEREF _Toc461968671 \h </w:instrText>
            </w:r>
            <w:r>
              <w:rPr>
                <w:noProof/>
                <w:webHidden/>
              </w:rPr>
            </w:r>
            <w:r>
              <w:rPr>
                <w:noProof/>
                <w:webHidden/>
              </w:rPr>
              <w:fldChar w:fldCharType="separate"/>
            </w:r>
            <w:r>
              <w:rPr>
                <w:noProof/>
                <w:webHidden/>
              </w:rPr>
              <w:t>39</w:t>
            </w:r>
            <w:r>
              <w:rPr>
                <w:noProof/>
                <w:webHidden/>
              </w:rPr>
              <w:fldChar w:fldCharType="end"/>
            </w:r>
          </w:hyperlink>
        </w:p>
        <w:p w14:paraId="0547C40B" w14:textId="77777777" w:rsidR="002B5E8F" w:rsidRDefault="002B5E8F">
          <w:pPr>
            <w:pStyle w:val="TOC1"/>
            <w:tabs>
              <w:tab w:val="left" w:pos="1540"/>
              <w:tab w:val="right" w:leader="dot" w:pos="9350"/>
            </w:tabs>
            <w:rPr>
              <w:rFonts w:asciiTheme="minorHAnsi" w:eastAsiaTheme="minorEastAsia" w:hAnsiTheme="minorHAnsi" w:cstheme="minorBidi"/>
              <w:b w:val="0"/>
              <w:noProof/>
              <w:sz w:val="22"/>
              <w:szCs w:val="22"/>
            </w:rPr>
          </w:pPr>
          <w:hyperlink w:anchor="_Toc461968672" w:history="1">
            <w:r w:rsidRPr="003704E2">
              <w:rPr>
                <w:rStyle w:val="Hyperlink"/>
                <w:noProof/>
              </w:rPr>
              <w:t>Chapter 4:</w:t>
            </w:r>
            <w:r>
              <w:rPr>
                <w:rFonts w:asciiTheme="minorHAnsi" w:eastAsiaTheme="minorEastAsia" w:hAnsiTheme="minorHAnsi" w:cstheme="minorBidi"/>
                <w:b w:val="0"/>
                <w:noProof/>
                <w:sz w:val="22"/>
                <w:szCs w:val="22"/>
              </w:rPr>
              <w:tab/>
            </w:r>
            <w:r w:rsidRPr="003704E2">
              <w:rPr>
                <w:rStyle w:val="Hyperlink"/>
                <w:noProof/>
              </w:rPr>
              <w:t>Development of a Methodology for Establishing Anisotropic Moduli</w:t>
            </w:r>
            <w:r>
              <w:rPr>
                <w:noProof/>
                <w:webHidden/>
              </w:rPr>
              <w:tab/>
            </w:r>
            <w:r>
              <w:rPr>
                <w:noProof/>
                <w:webHidden/>
              </w:rPr>
              <w:fldChar w:fldCharType="begin"/>
            </w:r>
            <w:r>
              <w:rPr>
                <w:noProof/>
                <w:webHidden/>
              </w:rPr>
              <w:instrText xml:space="preserve"> PAGEREF _Toc461968672 \h </w:instrText>
            </w:r>
            <w:r>
              <w:rPr>
                <w:noProof/>
                <w:webHidden/>
              </w:rPr>
            </w:r>
            <w:r>
              <w:rPr>
                <w:noProof/>
                <w:webHidden/>
              </w:rPr>
              <w:fldChar w:fldCharType="separate"/>
            </w:r>
            <w:r>
              <w:rPr>
                <w:noProof/>
                <w:webHidden/>
              </w:rPr>
              <w:t>46</w:t>
            </w:r>
            <w:r>
              <w:rPr>
                <w:noProof/>
                <w:webHidden/>
              </w:rPr>
              <w:fldChar w:fldCharType="end"/>
            </w:r>
          </w:hyperlink>
        </w:p>
        <w:p w14:paraId="2D387EF0" w14:textId="77777777" w:rsidR="002B5E8F" w:rsidRDefault="002B5E8F">
          <w:pPr>
            <w:pStyle w:val="TOC2"/>
            <w:tabs>
              <w:tab w:val="left" w:pos="880"/>
              <w:tab w:val="right" w:leader="dot" w:pos="9350"/>
            </w:tabs>
            <w:rPr>
              <w:rFonts w:asciiTheme="minorHAnsi" w:eastAsiaTheme="minorEastAsia" w:hAnsiTheme="minorHAnsi" w:cstheme="minorBidi"/>
              <w:noProof/>
              <w:sz w:val="22"/>
              <w:szCs w:val="22"/>
            </w:rPr>
          </w:pPr>
          <w:hyperlink w:anchor="_Toc461968673" w:history="1">
            <w:r w:rsidRPr="003704E2">
              <w:rPr>
                <w:rStyle w:val="Hyperlink"/>
                <w:noProof/>
              </w:rPr>
              <w:t>4.1</w:t>
            </w:r>
            <w:r>
              <w:rPr>
                <w:rFonts w:asciiTheme="minorHAnsi" w:eastAsiaTheme="minorEastAsia" w:hAnsiTheme="minorHAnsi" w:cstheme="minorBidi"/>
                <w:noProof/>
                <w:sz w:val="22"/>
                <w:szCs w:val="22"/>
              </w:rPr>
              <w:tab/>
            </w:r>
            <w:r w:rsidRPr="003704E2">
              <w:rPr>
                <w:rStyle w:val="Hyperlink"/>
                <w:noProof/>
              </w:rPr>
              <w:t>Introduction</w:t>
            </w:r>
            <w:r>
              <w:rPr>
                <w:noProof/>
                <w:webHidden/>
              </w:rPr>
              <w:tab/>
            </w:r>
            <w:r>
              <w:rPr>
                <w:noProof/>
                <w:webHidden/>
              </w:rPr>
              <w:fldChar w:fldCharType="begin"/>
            </w:r>
            <w:r>
              <w:rPr>
                <w:noProof/>
                <w:webHidden/>
              </w:rPr>
              <w:instrText xml:space="preserve"> PAGEREF _Toc461968673 \h </w:instrText>
            </w:r>
            <w:r>
              <w:rPr>
                <w:noProof/>
                <w:webHidden/>
              </w:rPr>
            </w:r>
            <w:r>
              <w:rPr>
                <w:noProof/>
                <w:webHidden/>
              </w:rPr>
              <w:fldChar w:fldCharType="separate"/>
            </w:r>
            <w:r>
              <w:rPr>
                <w:noProof/>
                <w:webHidden/>
              </w:rPr>
              <w:t>46</w:t>
            </w:r>
            <w:r>
              <w:rPr>
                <w:noProof/>
                <w:webHidden/>
              </w:rPr>
              <w:fldChar w:fldCharType="end"/>
            </w:r>
          </w:hyperlink>
        </w:p>
        <w:p w14:paraId="6B6A85B7" w14:textId="77777777" w:rsidR="002B5E8F" w:rsidRDefault="002B5E8F">
          <w:pPr>
            <w:pStyle w:val="TOC2"/>
            <w:tabs>
              <w:tab w:val="left" w:pos="880"/>
              <w:tab w:val="right" w:leader="dot" w:pos="9350"/>
            </w:tabs>
            <w:rPr>
              <w:rFonts w:asciiTheme="minorHAnsi" w:eastAsiaTheme="minorEastAsia" w:hAnsiTheme="minorHAnsi" w:cstheme="minorBidi"/>
              <w:noProof/>
              <w:sz w:val="22"/>
              <w:szCs w:val="22"/>
            </w:rPr>
          </w:pPr>
          <w:hyperlink w:anchor="_Toc461968674" w:history="1">
            <w:r w:rsidRPr="003704E2">
              <w:rPr>
                <w:rStyle w:val="Hyperlink"/>
                <w:noProof/>
              </w:rPr>
              <w:t>4.2</w:t>
            </w:r>
            <w:r>
              <w:rPr>
                <w:rFonts w:asciiTheme="minorHAnsi" w:eastAsiaTheme="minorEastAsia" w:hAnsiTheme="minorHAnsi" w:cstheme="minorBidi"/>
                <w:noProof/>
                <w:sz w:val="22"/>
                <w:szCs w:val="22"/>
              </w:rPr>
              <w:tab/>
            </w:r>
            <w:r w:rsidRPr="003704E2">
              <w:rPr>
                <w:rStyle w:val="Hyperlink"/>
                <w:noProof/>
              </w:rPr>
              <w:t>Establishment of Database</w:t>
            </w:r>
            <w:r>
              <w:rPr>
                <w:noProof/>
                <w:webHidden/>
              </w:rPr>
              <w:tab/>
            </w:r>
            <w:r>
              <w:rPr>
                <w:noProof/>
                <w:webHidden/>
              </w:rPr>
              <w:fldChar w:fldCharType="begin"/>
            </w:r>
            <w:r>
              <w:rPr>
                <w:noProof/>
                <w:webHidden/>
              </w:rPr>
              <w:instrText xml:space="preserve"> PAGEREF _Toc461968674 \h </w:instrText>
            </w:r>
            <w:r>
              <w:rPr>
                <w:noProof/>
                <w:webHidden/>
              </w:rPr>
            </w:r>
            <w:r>
              <w:rPr>
                <w:noProof/>
                <w:webHidden/>
              </w:rPr>
              <w:fldChar w:fldCharType="separate"/>
            </w:r>
            <w:r>
              <w:rPr>
                <w:noProof/>
                <w:webHidden/>
              </w:rPr>
              <w:t>46</w:t>
            </w:r>
            <w:r>
              <w:rPr>
                <w:noProof/>
                <w:webHidden/>
              </w:rPr>
              <w:fldChar w:fldCharType="end"/>
            </w:r>
          </w:hyperlink>
        </w:p>
        <w:p w14:paraId="7098B716" w14:textId="77777777" w:rsidR="002B5E8F" w:rsidRDefault="002B5E8F">
          <w:pPr>
            <w:pStyle w:val="TOC2"/>
            <w:tabs>
              <w:tab w:val="left" w:pos="880"/>
              <w:tab w:val="right" w:leader="dot" w:pos="9350"/>
            </w:tabs>
            <w:rPr>
              <w:rFonts w:asciiTheme="minorHAnsi" w:eastAsiaTheme="minorEastAsia" w:hAnsiTheme="minorHAnsi" w:cstheme="minorBidi"/>
              <w:noProof/>
              <w:sz w:val="22"/>
              <w:szCs w:val="22"/>
            </w:rPr>
          </w:pPr>
          <w:hyperlink w:anchor="_Toc461968675" w:history="1">
            <w:r w:rsidRPr="003704E2">
              <w:rPr>
                <w:rStyle w:val="Hyperlink"/>
                <w:noProof/>
              </w:rPr>
              <w:t>4.3</w:t>
            </w:r>
            <w:r>
              <w:rPr>
                <w:rFonts w:asciiTheme="minorHAnsi" w:eastAsiaTheme="minorEastAsia" w:hAnsiTheme="minorHAnsi" w:cstheme="minorBidi"/>
                <w:noProof/>
                <w:sz w:val="22"/>
                <w:szCs w:val="22"/>
              </w:rPr>
              <w:tab/>
            </w:r>
            <w:r w:rsidRPr="003704E2">
              <w:rPr>
                <w:rStyle w:val="Hyperlink"/>
                <w:noProof/>
              </w:rPr>
              <w:t>Interpretation of Test Results Included in the Database</w:t>
            </w:r>
            <w:r>
              <w:rPr>
                <w:noProof/>
                <w:webHidden/>
              </w:rPr>
              <w:tab/>
            </w:r>
            <w:r>
              <w:rPr>
                <w:noProof/>
                <w:webHidden/>
              </w:rPr>
              <w:fldChar w:fldCharType="begin"/>
            </w:r>
            <w:r>
              <w:rPr>
                <w:noProof/>
                <w:webHidden/>
              </w:rPr>
              <w:instrText xml:space="preserve"> PAGEREF _Toc461968675 \h </w:instrText>
            </w:r>
            <w:r>
              <w:rPr>
                <w:noProof/>
                <w:webHidden/>
              </w:rPr>
            </w:r>
            <w:r>
              <w:rPr>
                <w:noProof/>
                <w:webHidden/>
              </w:rPr>
              <w:fldChar w:fldCharType="separate"/>
            </w:r>
            <w:r>
              <w:rPr>
                <w:noProof/>
                <w:webHidden/>
              </w:rPr>
              <w:t>50</w:t>
            </w:r>
            <w:r>
              <w:rPr>
                <w:noProof/>
                <w:webHidden/>
              </w:rPr>
              <w:fldChar w:fldCharType="end"/>
            </w:r>
          </w:hyperlink>
        </w:p>
        <w:p w14:paraId="2DB4BFB4" w14:textId="77777777" w:rsidR="002B5E8F" w:rsidRDefault="002B5E8F">
          <w:pPr>
            <w:pStyle w:val="TOC2"/>
            <w:tabs>
              <w:tab w:val="left" w:pos="880"/>
              <w:tab w:val="right" w:leader="dot" w:pos="9350"/>
            </w:tabs>
            <w:rPr>
              <w:rFonts w:asciiTheme="minorHAnsi" w:eastAsiaTheme="minorEastAsia" w:hAnsiTheme="minorHAnsi" w:cstheme="minorBidi"/>
              <w:noProof/>
              <w:sz w:val="22"/>
              <w:szCs w:val="22"/>
            </w:rPr>
          </w:pPr>
          <w:hyperlink w:anchor="_Toc461968676" w:history="1">
            <w:r w:rsidRPr="003704E2">
              <w:rPr>
                <w:rStyle w:val="Hyperlink"/>
                <w:noProof/>
              </w:rPr>
              <w:t>4.4</w:t>
            </w:r>
            <w:r>
              <w:rPr>
                <w:rFonts w:asciiTheme="minorHAnsi" w:eastAsiaTheme="minorEastAsia" w:hAnsiTheme="minorHAnsi" w:cstheme="minorBidi"/>
                <w:noProof/>
                <w:sz w:val="22"/>
                <w:szCs w:val="22"/>
              </w:rPr>
              <w:tab/>
            </w:r>
            <w:r w:rsidRPr="003704E2">
              <w:rPr>
                <w:rStyle w:val="Hyperlink"/>
                <w:noProof/>
              </w:rPr>
              <w:t>Statistical Description of Database</w:t>
            </w:r>
            <w:r>
              <w:rPr>
                <w:noProof/>
                <w:webHidden/>
              </w:rPr>
              <w:tab/>
            </w:r>
            <w:r>
              <w:rPr>
                <w:noProof/>
                <w:webHidden/>
              </w:rPr>
              <w:fldChar w:fldCharType="begin"/>
            </w:r>
            <w:r>
              <w:rPr>
                <w:noProof/>
                <w:webHidden/>
              </w:rPr>
              <w:instrText xml:space="preserve"> PAGEREF _Toc461968676 \h </w:instrText>
            </w:r>
            <w:r>
              <w:rPr>
                <w:noProof/>
                <w:webHidden/>
              </w:rPr>
            </w:r>
            <w:r>
              <w:rPr>
                <w:noProof/>
                <w:webHidden/>
              </w:rPr>
              <w:fldChar w:fldCharType="separate"/>
            </w:r>
            <w:r>
              <w:rPr>
                <w:noProof/>
                <w:webHidden/>
              </w:rPr>
              <w:t>52</w:t>
            </w:r>
            <w:r>
              <w:rPr>
                <w:noProof/>
                <w:webHidden/>
              </w:rPr>
              <w:fldChar w:fldCharType="end"/>
            </w:r>
          </w:hyperlink>
        </w:p>
        <w:p w14:paraId="0A2B27D9" w14:textId="77777777" w:rsidR="002B5E8F" w:rsidRDefault="002B5E8F">
          <w:pPr>
            <w:pStyle w:val="TOC2"/>
            <w:tabs>
              <w:tab w:val="left" w:pos="880"/>
              <w:tab w:val="right" w:leader="dot" w:pos="9350"/>
            </w:tabs>
            <w:rPr>
              <w:rFonts w:asciiTheme="minorHAnsi" w:eastAsiaTheme="minorEastAsia" w:hAnsiTheme="minorHAnsi" w:cstheme="minorBidi"/>
              <w:noProof/>
              <w:sz w:val="22"/>
              <w:szCs w:val="22"/>
            </w:rPr>
          </w:pPr>
          <w:hyperlink w:anchor="_Toc461968677" w:history="1">
            <w:r w:rsidRPr="003704E2">
              <w:rPr>
                <w:rStyle w:val="Hyperlink"/>
                <w:noProof/>
              </w:rPr>
              <w:t>4.5</w:t>
            </w:r>
            <w:r>
              <w:rPr>
                <w:rFonts w:asciiTheme="minorHAnsi" w:eastAsiaTheme="minorEastAsia" w:hAnsiTheme="minorHAnsi" w:cstheme="minorBidi"/>
                <w:noProof/>
                <w:sz w:val="22"/>
                <w:szCs w:val="22"/>
              </w:rPr>
              <w:tab/>
            </w:r>
            <w:r w:rsidRPr="003704E2">
              <w:rPr>
                <w:rStyle w:val="Hyperlink"/>
                <w:noProof/>
              </w:rPr>
              <w:t>Statistical Model Selection Procedure</w:t>
            </w:r>
            <w:r>
              <w:rPr>
                <w:noProof/>
                <w:webHidden/>
              </w:rPr>
              <w:tab/>
            </w:r>
            <w:r>
              <w:rPr>
                <w:noProof/>
                <w:webHidden/>
              </w:rPr>
              <w:fldChar w:fldCharType="begin"/>
            </w:r>
            <w:r>
              <w:rPr>
                <w:noProof/>
                <w:webHidden/>
              </w:rPr>
              <w:instrText xml:space="preserve"> PAGEREF _Toc461968677 \h </w:instrText>
            </w:r>
            <w:r>
              <w:rPr>
                <w:noProof/>
                <w:webHidden/>
              </w:rPr>
            </w:r>
            <w:r>
              <w:rPr>
                <w:noProof/>
                <w:webHidden/>
              </w:rPr>
              <w:fldChar w:fldCharType="separate"/>
            </w:r>
            <w:r>
              <w:rPr>
                <w:noProof/>
                <w:webHidden/>
              </w:rPr>
              <w:t>55</w:t>
            </w:r>
            <w:r>
              <w:rPr>
                <w:noProof/>
                <w:webHidden/>
              </w:rPr>
              <w:fldChar w:fldCharType="end"/>
            </w:r>
          </w:hyperlink>
        </w:p>
        <w:p w14:paraId="34A45FF0" w14:textId="77777777" w:rsidR="002B5E8F" w:rsidRDefault="002B5E8F">
          <w:pPr>
            <w:pStyle w:val="TOC2"/>
            <w:tabs>
              <w:tab w:val="left" w:pos="880"/>
              <w:tab w:val="right" w:leader="dot" w:pos="9350"/>
            </w:tabs>
            <w:rPr>
              <w:rFonts w:asciiTheme="minorHAnsi" w:eastAsiaTheme="minorEastAsia" w:hAnsiTheme="minorHAnsi" w:cstheme="minorBidi"/>
              <w:noProof/>
              <w:sz w:val="22"/>
              <w:szCs w:val="22"/>
            </w:rPr>
          </w:pPr>
          <w:hyperlink w:anchor="_Toc461968678" w:history="1">
            <w:r w:rsidRPr="003704E2">
              <w:rPr>
                <w:rStyle w:val="Hyperlink"/>
                <w:noProof/>
              </w:rPr>
              <w:t>4.6</w:t>
            </w:r>
            <w:r>
              <w:rPr>
                <w:rFonts w:asciiTheme="minorHAnsi" w:eastAsiaTheme="minorEastAsia" w:hAnsiTheme="minorHAnsi" w:cstheme="minorBidi"/>
                <w:noProof/>
                <w:sz w:val="22"/>
                <w:szCs w:val="22"/>
              </w:rPr>
              <w:tab/>
            </w:r>
            <w:r w:rsidRPr="003704E2">
              <w:rPr>
                <w:rStyle w:val="Hyperlink"/>
                <w:noProof/>
              </w:rPr>
              <w:t>Interpretation of Multiple Linear Regression Analysis Results</w:t>
            </w:r>
            <w:r>
              <w:rPr>
                <w:noProof/>
                <w:webHidden/>
              </w:rPr>
              <w:tab/>
            </w:r>
            <w:r>
              <w:rPr>
                <w:noProof/>
                <w:webHidden/>
              </w:rPr>
              <w:fldChar w:fldCharType="begin"/>
            </w:r>
            <w:r>
              <w:rPr>
                <w:noProof/>
                <w:webHidden/>
              </w:rPr>
              <w:instrText xml:space="preserve"> PAGEREF _Toc461968678 \h </w:instrText>
            </w:r>
            <w:r>
              <w:rPr>
                <w:noProof/>
                <w:webHidden/>
              </w:rPr>
            </w:r>
            <w:r>
              <w:rPr>
                <w:noProof/>
                <w:webHidden/>
              </w:rPr>
              <w:fldChar w:fldCharType="separate"/>
            </w:r>
            <w:r>
              <w:rPr>
                <w:noProof/>
                <w:webHidden/>
              </w:rPr>
              <w:t>55</w:t>
            </w:r>
            <w:r>
              <w:rPr>
                <w:noProof/>
                <w:webHidden/>
              </w:rPr>
              <w:fldChar w:fldCharType="end"/>
            </w:r>
          </w:hyperlink>
        </w:p>
        <w:p w14:paraId="21014531" w14:textId="77777777" w:rsidR="002B5E8F" w:rsidRDefault="002B5E8F">
          <w:pPr>
            <w:pStyle w:val="TOC1"/>
            <w:tabs>
              <w:tab w:val="left" w:pos="1540"/>
              <w:tab w:val="right" w:leader="dot" w:pos="9350"/>
            </w:tabs>
            <w:rPr>
              <w:rFonts w:asciiTheme="minorHAnsi" w:eastAsiaTheme="minorEastAsia" w:hAnsiTheme="minorHAnsi" w:cstheme="minorBidi"/>
              <w:b w:val="0"/>
              <w:noProof/>
              <w:sz w:val="22"/>
              <w:szCs w:val="22"/>
            </w:rPr>
          </w:pPr>
          <w:hyperlink w:anchor="_Toc461968679" w:history="1">
            <w:r w:rsidRPr="003704E2">
              <w:rPr>
                <w:rStyle w:val="Hyperlink"/>
                <w:noProof/>
              </w:rPr>
              <w:t>Chapter 5:</w:t>
            </w:r>
            <w:r>
              <w:rPr>
                <w:rFonts w:asciiTheme="minorHAnsi" w:eastAsiaTheme="minorEastAsia" w:hAnsiTheme="minorHAnsi" w:cstheme="minorBidi"/>
                <w:b w:val="0"/>
                <w:noProof/>
                <w:sz w:val="22"/>
                <w:szCs w:val="22"/>
              </w:rPr>
              <w:tab/>
            </w:r>
            <w:r w:rsidRPr="003704E2">
              <w:rPr>
                <w:rStyle w:val="Hyperlink"/>
                <w:noProof/>
              </w:rPr>
              <w:t>Summary and Conclusions</w:t>
            </w:r>
            <w:r>
              <w:rPr>
                <w:noProof/>
                <w:webHidden/>
              </w:rPr>
              <w:tab/>
            </w:r>
            <w:r>
              <w:rPr>
                <w:noProof/>
                <w:webHidden/>
              </w:rPr>
              <w:fldChar w:fldCharType="begin"/>
            </w:r>
            <w:r>
              <w:rPr>
                <w:noProof/>
                <w:webHidden/>
              </w:rPr>
              <w:instrText xml:space="preserve"> PAGEREF _Toc461968679 \h </w:instrText>
            </w:r>
            <w:r>
              <w:rPr>
                <w:noProof/>
                <w:webHidden/>
              </w:rPr>
            </w:r>
            <w:r>
              <w:rPr>
                <w:noProof/>
                <w:webHidden/>
              </w:rPr>
              <w:fldChar w:fldCharType="separate"/>
            </w:r>
            <w:r>
              <w:rPr>
                <w:noProof/>
                <w:webHidden/>
              </w:rPr>
              <w:t>60</w:t>
            </w:r>
            <w:r>
              <w:rPr>
                <w:noProof/>
                <w:webHidden/>
              </w:rPr>
              <w:fldChar w:fldCharType="end"/>
            </w:r>
          </w:hyperlink>
        </w:p>
        <w:p w14:paraId="019E2105" w14:textId="1C134C51" w:rsidR="00DF3B9F" w:rsidRDefault="00DF3B9F" w:rsidP="00F10B34">
          <w:pPr>
            <w:spacing w:after="120"/>
            <w:rPr>
              <w:bCs/>
              <w:noProof/>
            </w:rPr>
          </w:pPr>
          <w:r w:rsidRPr="0092158D">
            <w:rPr>
              <w:b/>
              <w:bCs/>
              <w:noProof/>
            </w:rPr>
            <w:fldChar w:fldCharType="end"/>
          </w:r>
        </w:p>
      </w:sdtContent>
    </w:sdt>
    <w:p w14:paraId="24354B49" w14:textId="1D2264F1" w:rsidR="00787063" w:rsidRDefault="00787063">
      <w:pPr>
        <w:rPr>
          <w:bCs/>
          <w:noProof/>
        </w:rPr>
      </w:pPr>
    </w:p>
    <w:p w14:paraId="4B872972" w14:textId="67622961" w:rsidR="00787063" w:rsidRPr="00787063" w:rsidRDefault="00787063" w:rsidP="00787063">
      <w:pPr>
        <w:jc w:val="center"/>
        <w:rPr>
          <w:b/>
          <w:sz w:val="28"/>
          <w:szCs w:val="28"/>
        </w:rPr>
      </w:pPr>
      <w:r w:rsidRPr="00787063">
        <w:rPr>
          <w:b/>
          <w:noProof/>
          <w:sz w:val="28"/>
          <w:szCs w:val="28"/>
        </w:rPr>
        <w:t>List of Tables</w:t>
      </w:r>
    </w:p>
    <w:p w14:paraId="045EDD47" w14:textId="4BCE412D" w:rsidR="00DF3B9F" w:rsidRPr="0092158D" w:rsidRDefault="00DF3B9F" w:rsidP="00DF3B9F"/>
    <w:p w14:paraId="30DAB71E" w14:textId="7A572913" w:rsidR="007720DB" w:rsidRDefault="00787063" w:rsidP="007720DB">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r>
        <w:fldChar w:fldCharType="begin"/>
      </w:r>
      <w:r>
        <w:instrText xml:space="preserve"> TOC \h \z \c "Table" </w:instrText>
      </w:r>
      <w:r>
        <w:fldChar w:fldCharType="separate"/>
      </w:r>
      <w:hyperlink w:anchor="_Toc461839066" w:history="1">
        <w:r w:rsidR="007720DB" w:rsidRPr="00501778">
          <w:rPr>
            <w:rStyle w:val="Hyperlink"/>
            <w:noProof/>
          </w:rPr>
          <w:t>Table 2.1: Considered Model Parameters in Tutumluer and Thompson (1998) Study</w:t>
        </w:r>
        <w:r w:rsidR="007720DB">
          <w:rPr>
            <w:noProof/>
            <w:webHidden/>
          </w:rPr>
          <w:tab/>
        </w:r>
        <w:r w:rsidR="007720DB">
          <w:rPr>
            <w:noProof/>
            <w:webHidden/>
          </w:rPr>
          <w:fldChar w:fldCharType="begin"/>
        </w:r>
        <w:r w:rsidR="007720DB">
          <w:rPr>
            <w:noProof/>
            <w:webHidden/>
          </w:rPr>
          <w:instrText xml:space="preserve"> PAGEREF _Toc461839066 \h </w:instrText>
        </w:r>
        <w:r w:rsidR="007720DB">
          <w:rPr>
            <w:noProof/>
            <w:webHidden/>
          </w:rPr>
        </w:r>
        <w:r w:rsidR="007720DB">
          <w:rPr>
            <w:noProof/>
            <w:webHidden/>
          </w:rPr>
          <w:fldChar w:fldCharType="separate"/>
        </w:r>
        <w:r w:rsidR="00D12A60">
          <w:rPr>
            <w:noProof/>
            <w:webHidden/>
          </w:rPr>
          <w:t>16</w:t>
        </w:r>
        <w:r w:rsidR="007720DB">
          <w:rPr>
            <w:noProof/>
            <w:webHidden/>
          </w:rPr>
          <w:fldChar w:fldCharType="end"/>
        </w:r>
      </w:hyperlink>
    </w:p>
    <w:p w14:paraId="51AFBD1C" w14:textId="46B77AD5" w:rsidR="007720DB" w:rsidRDefault="004E3D88" w:rsidP="007720DB">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39067" w:history="1">
        <w:r w:rsidR="007720DB" w:rsidRPr="00501778">
          <w:rPr>
            <w:rStyle w:val="Hyperlink"/>
            <w:noProof/>
          </w:rPr>
          <w:t>Table 2.2: Anisotropy as Aggregate Quality Indicator Affecting Pavement Response and Performance</w:t>
        </w:r>
        <w:r w:rsidR="007720DB">
          <w:rPr>
            <w:noProof/>
            <w:webHidden/>
          </w:rPr>
          <w:tab/>
        </w:r>
        <w:r w:rsidR="007720DB">
          <w:rPr>
            <w:noProof/>
            <w:webHidden/>
          </w:rPr>
          <w:fldChar w:fldCharType="begin"/>
        </w:r>
        <w:r w:rsidR="007720DB">
          <w:rPr>
            <w:noProof/>
            <w:webHidden/>
          </w:rPr>
          <w:instrText xml:space="preserve"> PAGEREF _Toc461839067 \h </w:instrText>
        </w:r>
        <w:r w:rsidR="007720DB">
          <w:rPr>
            <w:noProof/>
            <w:webHidden/>
          </w:rPr>
        </w:r>
        <w:r w:rsidR="007720DB">
          <w:rPr>
            <w:noProof/>
            <w:webHidden/>
          </w:rPr>
          <w:fldChar w:fldCharType="separate"/>
        </w:r>
        <w:r w:rsidR="00D12A60">
          <w:rPr>
            <w:noProof/>
            <w:webHidden/>
          </w:rPr>
          <w:t>23</w:t>
        </w:r>
        <w:r w:rsidR="007720DB">
          <w:rPr>
            <w:noProof/>
            <w:webHidden/>
          </w:rPr>
          <w:fldChar w:fldCharType="end"/>
        </w:r>
      </w:hyperlink>
    </w:p>
    <w:p w14:paraId="5DF6B263" w14:textId="23A2EF65" w:rsidR="007720DB" w:rsidRDefault="004E3D88" w:rsidP="007720DB">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39068" w:history="1">
        <w:r w:rsidR="007720DB" w:rsidRPr="00501778">
          <w:rPr>
            <w:rStyle w:val="Hyperlink"/>
            <w:noProof/>
          </w:rPr>
          <w:t>Table 3.1: Aggregate Materials Tested in the Laboratory for Evaluating the Effects of Compaction Conditions on Anisotropic Modulus Ratio</w:t>
        </w:r>
        <w:r w:rsidR="007720DB">
          <w:rPr>
            <w:noProof/>
            <w:webHidden/>
          </w:rPr>
          <w:tab/>
        </w:r>
        <w:r w:rsidR="007720DB">
          <w:rPr>
            <w:noProof/>
            <w:webHidden/>
          </w:rPr>
          <w:fldChar w:fldCharType="begin"/>
        </w:r>
        <w:r w:rsidR="007720DB">
          <w:rPr>
            <w:noProof/>
            <w:webHidden/>
          </w:rPr>
          <w:instrText xml:space="preserve"> PAGEREF _Toc461839068 \h </w:instrText>
        </w:r>
        <w:r w:rsidR="007720DB">
          <w:rPr>
            <w:noProof/>
            <w:webHidden/>
          </w:rPr>
        </w:r>
        <w:r w:rsidR="007720DB">
          <w:rPr>
            <w:noProof/>
            <w:webHidden/>
          </w:rPr>
          <w:fldChar w:fldCharType="separate"/>
        </w:r>
        <w:r w:rsidR="00D12A60">
          <w:rPr>
            <w:noProof/>
            <w:webHidden/>
          </w:rPr>
          <w:t>33</w:t>
        </w:r>
        <w:r w:rsidR="007720DB">
          <w:rPr>
            <w:noProof/>
            <w:webHidden/>
          </w:rPr>
          <w:fldChar w:fldCharType="end"/>
        </w:r>
      </w:hyperlink>
    </w:p>
    <w:p w14:paraId="5C266A49" w14:textId="2CAAE46A" w:rsidR="007720DB" w:rsidRDefault="004E3D88" w:rsidP="007720DB">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39069" w:history="1">
        <w:r w:rsidR="007720DB" w:rsidRPr="00501778">
          <w:rPr>
            <w:rStyle w:val="Hyperlink"/>
            <w:noProof/>
          </w:rPr>
          <w:t>Table 4.1: Aggregate Physical, Shape and Mechanical Properties Used as Statistical Model Inputs</w:t>
        </w:r>
        <w:r w:rsidR="007720DB">
          <w:rPr>
            <w:noProof/>
            <w:webHidden/>
          </w:rPr>
          <w:tab/>
        </w:r>
        <w:r w:rsidR="007720DB">
          <w:rPr>
            <w:noProof/>
            <w:webHidden/>
          </w:rPr>
          <w:fldChar w:fldCharType="begin"/>
        </w:r>
        <w:r w:rsidR="007720DB">
          <w:rPr>
            <w:noProof/>
            <w:webHidden/>
          </w:rPr>
          <w:instrText xml:space="preserve"> PAGEREF _Toc461839069 \h </w:instrText>
        </w:r>
        <w:r w:rsidR="007720DB">
          <w:rPr>
            <w:noProof/>
            <w:webHidden/>
          </w:rPr>
        </w:r>
        <w:r w:rsidR="007720DB">
          <w:rPr>
            <w:noProof/>
            <w:webHidden/>
          </w:rPr>
          <w:fldChar w:fldCharType="separate"/>
        </w:r>
        <w:r w:rsidR="00D12A60">
          <w:rPr>
            <w:noProof/>
            <w:webHidden/>
          </w:rPr>
          <w:t>41</w:t>
        </w:r>
        <w:r w:rsidR="007720DB">
          <w:rPr>
            <w:noProof/>
            <w:webHidden/>
          </w:rPr>
          <w:fldChar w:fldCharType="end"/>
        </w:r>
      </w:hyperlink>
    </w:p>
    <w:p w14:paraId="48C8690E" w14:textId="0F9A8787" w:rsidR="007720DB" w:rsidRDefault="004E3D88" w:rsidP="007720DB">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39070" w:history="1">
        <w:r w:rsidR="007720DB" w:rsidRPr="00501778">
          <w:rPr>
            <w:rStyle w:val="Hyperlink"/>
            <w:noProof/>
          </w:rPr>
          <w:t>Table 4.2: Aggregate Physical, Shape and Mechanical Properties Used as Statistical Model Inputs (Continued)</w:t>
        </w:r>
        <w:r w:rsidR="007720DB">
          <w:rPr>
            <w:noProof/>
            <w:webHidden/>
          </w:rPr>
          <w:tab/>
        </w:r>
        <w:r w:rsidR="007720DB">
          <w:rPr>
            <w:noProof/>
            <w:webHidden/>
          </w:rPr>
          <w:fldChar w:fldCharType="begin"/>
        </w:r>
        <w:r w:rsidR="007720DB">
          <w:rPr>
            <w:noProof/>
            <w:webHidden/>
          </w:rPr>
          <w:instrText xml:space="preserve"> PAGEREF _Toc461839070 \h </w:instrText>
        </w:r>
        <w:r w:rsidR="007720DB">
          <w:rPr>
            <w:noProof/>
            <w:webHidden/>
          </w:rPr>
        </w:r>
        <w:r w:rsidR="007720DB">
          <w:rPr>
            <w:noProof/>
            <w:webHidden/>
          </w:rPr>
          <w:fldChar w:fldCharType="separate"/>
        </w:r>
        <w:r w:rsidR="00D12A60">
          <w:rPr>
            <w:noProof/>
            <w:webHidden/>
          </w:rPr>
          <w:t>42</w:t>
        </w:r>
        <w:r w:rsidR="007720DB">
          <w:rPr>
            <w:noProof/>
            <w:webHidden/>
          </w:rPr>
          <w:fldChar w:fldCharType="end"/>
        </w:r>
      </w:hyperlink>
    </w:p>
    <w:p w14:paraId="4B732590" w14:textId="67B7FD01" w:rsidR="007720DB" w:rsidRDefault="004E3D88" w:rsidP="007720DB">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39071" w:history="1">
        <w:r w:rsidR="007720DB" w:rsidRPr="00501778">
          <w:rPr>
            <w:rStyle w:val="Hyperlink"/>
            <w:noProof/>
          </w:rPr>
          <w:t>Table 4.3: List of Independent and Dependent Variables used as Statistical Model Inputs</w:t>
        </w:r>
        <w:r w:rsidR="007720DB">
          <w:rPr>
            <w:noProof/>
            <w:webHidden/>
          </w:rPr>
          <w:tab/>
        </w:r>
        <w:r w:rsidR="007720DB">
          <w:rPr>
            <w:noProof/>
            <w:webHidden/>
          </w:rPr>
          <w:fldChar w:fldCharType="begin"/>
        </w:r>
        <w:r w:rsidR="007720DB">
          <w:rPr>
            <w:noProof/>
            <w:webHidden/>
          </w:rPr>
          <w:instrText xml:space="preserve"> PAGEREF _Toc461839071 \h </w:instrText>
        </w:r>
        <w:r w:rsidR="007720DB">
          <w:rPr>
            <w:noProof/>
            <w:webHidden/>
          </w:rPr>
        </w:r>
        <w:r w:rsidR="007720DB">
          <w:rPr>
            <w:noProof/>
            <w:webHidden/>
          </w:rPr>
          <w:fldChar w:fldCharType="separate"/>
        </w:r>
        <w:r w:rsidR="00D12A60">
          <w:rPr>
            <w:noProof/>
            <w:webHidden/>
          </w:rPr>
          <w:t>46</w:t>
        </w:r>
        <w:r w:rsidR="007720DB">
          <w:rPr>
            <w:noProof/>
            <w:webHidden/>
          </w:rPr>
          <w:fldChar w:fldCharType="end"/>
        </w:r>
      </w:hyperlink>
    </w:p>
    <w:p w14:paraId="1B74D93C" w14:textId="68C696A0" w:rsidR="007720DB" w:rsidRDefault="004E3D88" w:rsidP="007720DB">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39072" w:history="1">
        <w:r w:rsidR="007720DB" w:rsidRPr="00501778">
          <w:rPr>
            <w:rStyle w:val="Hyperlink"/>
            <w:noProof/>
          </w:rPr>
          <w:t>Table 4.4: Descriptive Statistics of Independent Variables</w:t>
        </w:r>
        <w:r w:rsidR="007720DB">
          <w:rPr>
            <w:noProof/>
            <w:webHidden/>
          </w:rPr>
          <w:tab/>
        </w:r>
        <w:r w:rsidR="007720DB">
          <w:rPr>
            <w:noProof/>
            <w:webHidden/>
          </w:rPr>
          <w:fldChar w:fldCharType="begin"/>
        </w:r>
        <w:r w:rsidR="007720DB">
          <w:rPr>
            <w:noProof/>
            <w:webHidden/>
          </w:rPr>
          <w:instrText xml:space="preserve"> PAGEREF _Toc461839072 \h </w:instrText>
        </w:r>
        <w:r w:rsidR="007720DB">
          <w:rPr>
            <w:noProof/>
            <w:webHidden/>
          </w:rPr>
        </w:r>
        <w:r w:rsidR="007720DB">
          <w:rPr>
            <w:noProof/>
            <w:webHidden/>
          </w:rPr>
          <w:fldChar w:fldCharType="separate"/>
        </w:r>
        <w:r w:rsidR="00D12A60">
          <w:rPr>
            <w:noProof/>
            <w:webHidden/>
          </w:rPr>
          <w:t>46</w:t>
        </w:r>
        <w:r w:rsidR="007720DB">
          <w:rPr>
            <w:noProof/>
            <w:webHidden/>
          </w:rPr>
          <w:fldChar w:fldCharType="end"/>
        </w:r>
      </w:hyperlink>
    </w:p>
    <w:p w14:paraId="6CBE970E" w14:textId="3B6B6CEF" w:rsidR="007720DB" w:rsidRDefault="004E3D88" w:rsidP="007720DB">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39073" w:history="1">
        <w:r w:rsidR="007720DB" w:rsidRPr="00501778">
          <w:rPr>
            <w:rStyle w:val="Hyperlink"/>
            <w:noProof/>
          </w:rPr>
          <w:t>Table 4.5: Descriptive Statistics of Dependent Variables</w:t>
        </w:r>
        <w:r w:rsidR="007720DB">
          <w:rPr>
            <w:noProof/>
            <w:webHidden/>
          </w:rPr>
          <w:tab/>
        </w:r>
        <w:r w:rsidR="007720DB">
          <w:rPr>
            <w:noProof/>
            <w:webHidden/>
          </w:rPr>
          <w:fldChar w:fldCharType="begin"/>
        </w:r>
        <w:r w:rsidR="007720DB">
          <w:rPr>
            <w:noProof/>
            <w:webHidden/>
          </w:rPr>
          <w:instrText xml:space="preserve"> PAGEREF _Toc461839073 \h </w:instrText>
        </w:r>
        <w:r w:rsidR="007720DB">
          <w:rPr>
            <w:noProof/>
            <w:webHidden/>
          </w:rPr>
        </w:r>
        <w:r w:rsidR="007720DB">
          <w:rPr>
            <w:noProof/>
            <w:webHidden/>
          </w:rPr>
          <w:fldChar w:fldCharType="separate"/>
        </w:r>
        <w:r w:rsidR="00D12A60">
          <w:rPr>
            <w:noProof/>
            <w:webHidden/>
          </w:rPr>
          <w:t>47</w:t>
        </w:r>
        <w:r w:rsidR="007720DB">
          <w:rPr>
            <w:noProof/>
            <w:webHidden/>
          </w:rPr>
          <w:fldChar w:fldCharType="end"/>
        </w:r>
      </w:hyperlink>
    </w:p>
    <w:p w14:paraId="66B5E021" w14:textId="4009CF15" w:rsidR="007720DB" w:rsidRDefault="004E3D88" w:rsidP="007720DB">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39074" w:history="1">
        <w:r w:rsidR="007720DB" w:rsidRPr="00501778">
          <w:rPr>
            <w:rStyle w:val="Hyperlink"/>
            <w:noProof/>
          </w:rPr>
          <w:t>Table 4.6: Summary of Multiple Linear Regression Analysis Results to Predict Anisotropic Modulus Regression Coefficient, K</w:t>
        </w:r>
        <w:r w:rsidR="007720DB" w:rsidRPr="00501778">
          <w:rPr>
            <w:rStyle w:val="Hyperlink"/>
            <w:noProof/>
            <w:vertAlign w:val="subscript"/>
          </w:rPr>
          <w:t>1</w:t>
        </w:r>
        <w:r w:rsidR="007720DB" w:rsidRPr="00501778">
          <w:rPr>
            <w:rStyle w:val="Hyperlink"/>
            <w:noProof/>
          </w:rPr>
          <w:t>/K</w:t>
        </w:r>
        <w:r w:rsidR="007720DB" w:rsidRPr="00501778">
          <w:rPr>
            <w:rStyle w:val="Hyperlink"/>
            <w:noProof/>
            <w:vertAlign w:val="subscript"/>
          </w:rPr>
          <w:t>4</w:t>
        </w:r>
        <w:r w:rsidR="007720DB">
          <w:rPr>
            <w:noProof/>
            <w:webHidden/>
          </w:rPr>
          <w:tab/>
        </w:r>
        <w:r w:rsidR="007720DB">
          <w:rPr>
            <w:noProof/>
            <w:webHidden/>
          </w:rPr>
          <w:fldChar w:fldCharType="begin"/>
        </w:r>
        <w:r w:rsidR="007720DB">
          <w:rPr>
            <w:noProof/>
            <w:webHidden/>
          </w:rPr>
          <w:instrText xml:space="preserve"> PAGEREF _Toc461839074 \h </w:instrText>
        </w:r>
        <w:r w:rsidR="007720DB">
          <w:rPr>
            <w:noProof/>
            <w:webHidden/>
          </w:rPr>
        </w:r>
        <w:r w:rsidR="007720DB">
          <w:rPr>
            <w:noProof/>
            <w:webHidden/>
          </w:rPr>
          <w:fldChar w:fldCharType="separate"/>
        </w:r>
        <w:r w:rsidR="00D12A60">
          <w:rPr>
            <w:noProof/>
            <w:webHidden/>
          </w:rPr>
          <w:t>49</w:t>
        </w:r>
        <w:r w:rsidR="007720DB">
          <w:rPr>
            <w:noProof/>
            <w:webHidden/>
          </w:rPr>
          <w:fldChar w:fldCharType="end"/>
        </w:r>
      </w:hyperlink>
    </w:p>
    <w:p w14:paraId="6A644F7E" w14:textId="48939D24" w:rsidR="007720DB" w:rsidRDefault="004E3D88" w:rsidP="007720DB">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39075" w:history="1">
        <w:r w:rsidR="007720DB" w:rsidRPr="00501778">
          <w:rPr>
            <w:rStyle w:val="Hyperlink"/>
            <w:noProof/>
          </w:rPr>
          <w:t>Table 4.7: Summary of Multiple Linear Regression Analysis Results to Predict Anisotropic Modulus Regression Coefficient, K</w:t>
        </w:r>
        <w:r w:rsidR="007720DB" w:rsidRPr="00501778">
          <w:rPr>
            <w:rStyle w:val="Hyperlink"/>
            <w:noProof/>
            <w:vertAlign w:val="subscript"/>
          </w:rPr>
          <w:t>2</w:t>
        </w:r>
        <w:r w:rsidR="007720DB" w:rsidRPr="00501778">
          <w:rPr>
            <w:rStyle w:val="Hyperlink"/>
            <w:noProof/>
          </w:rPr>
          <w:t>-K</w:t>
        </w:r>
        <w:r w:rsidR="007720DB" w:rsidRPr="00501778">
          <w:rPr>
            <w:rStyle w:val="Hyperlink"/>
            <w:noProof/>
            <w:vertAlign w:val="subscript"/>
          </w:rPr>
          <w:t>5</w:t>
        </w:r>
        <w:r w:rsidR="007720DB">
          <w:rPr>
            <w:noProof/>
            <w:webHidden/>
          </w:rPr>
          <w:tab/>
        </w:r>
        <w:r w:rsidR="007720DB">
          <w:rPr>
            <w:noProof/>
            <w:webHidden/>
          </w:rPr>
          <w:fldChar w:fldCharType="begin"/>
        </w:r>
        <w:r w:rsidR="007720DB">
          <w:rPr>
            <w:noProof/>
            <w:webHidden/>
          </w:rPr>
          <w:instrText xml:space="preserve"> PAGEREF _Toc461839075 \h </w:instrText>
        </w:r>
        <w:r w:rsidR="007720DB">
          <w:rPr>
            <w:noProof/>
            <w:webHidden/>
          </w:rPr>
        </w:r>
        <w:r w:rsidR="007720DB">
          <w:rPr>
            <w:noProof/>
            <w:webHidden/>
          </w:rPr>
          <w:fldChar w:fldCharType="separate"/>
        </w:r>
        <w:r w:rsidR="00D12A60">
          <w:rPr>
            <w:noProof/>
            <w:webHidden/>
          </w:rPr>
          <w:t>50</w:t>
        </w:r>
        <w:r w:rsidR="007720DB">
          <w:rPr>
            <w:noProof/>
            <w:webHidden/>
          </w:rPr>
          <w:fldChar w:fldCharType="end"/>
        </w:r>
      </w:hyperlink>
    </w:p>
    <w:p w14:paraId="254A7821" w14:textId="417D40E7" w:rsidR="007720DB" w:rsidRDefault="004E3D88" w:rsidP="007720DB">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39076" w:history="1">
        <w:r w:rsidR="007720DB" w:rsidRPr="00501778">
          <w:rPr>
            <w:rStyle w:val="Hyperlink"/>
            <w:noProof/>
          </w:rPr>
          <w:t>Table 4.8: Summary of Multiple Linear Regression Analysis Results to Predict Anisotropic Modulus Regression Coefficient, K</w:t>
        </w:r>
        <w:r w:rsidR="007720DB" w:rsidRPr="00501778">
          <w:rPr>
            <w:rStyle w:val="Hyperlink"/>
            <w:noProof/>
            <w:vertAlign w:val="subscript"/>
          </w:rPr>
          <w:t>3</w:t>
        </w:r>
        <w:r w:rsidR="007720DB" w:rsidRPr="00501778">
          <w:rPr>
            <w:rStyle w:val="Hyperlink"/>
            <w:noProof/>
          </w:rPr>
          <w:t>-K</w:t>
        </w:r>
        <w:r w:rsidR="007720DB" w:rsidRPr="00501778">
          <w:rPr>
            <w:rStyle w:val="Hyperlink"/>
            <w:noProof/>
            <w:vertAlign w:val="subscript"/>
          </w:rPr>
          <w:t>6</w:t>
        </w:r>
        <w:r w:rsidR="007720DB">
          <w:rPr>
            <w:noProof/>
            <w:webHidden/>
          </w:rPr>
          <w:tab/>
        </w:r>
        <w:r w:rsidR="007720DB">
          <w:rPr>
            <w:noProof/>
            <w:webHidden/>
          </w:rPr>
          <w:fldChar w:fldCharType="begin"/>
        </w:r>
        <w:r w:rsidR="007720DB">
          <w:rPr>
            <w:noProof/>
            <w:webHidden/>
          </w:rPr>
          <w:instrText xml:space="preserve"> PAGEREF _Toc461839076 \h </w:instrText>
        </w:r>
        <w:r w:rsidR="007720DB">
          <w:rPr>
            <w:noProof/>
            <w:webHidden/>
          </w:rPr>
        </w:r>
        <w:r w:rsidR="007720DB">
          <w:rPr>
            <w:noProof/>
            <w:webHidden/>
          </w:rPr>
          <w:fldChar w:fldCharType="separate"/>
        </w:r>
        <w:r w:rsidR="00D12A60">
          <w:rPr>
            <w:noProof/>
            <w:webHidden/>
          </w:rPr>
          <w:t>50</w:t>
        </w:r>
        <w:r w:rsidR="007720DB">
          <w:rPr>
            <w:noProof/>
            <w:webHidden/>
          </w:rPr>
          <w:fldChar w:fldCharType="end"/>
        </w:r>
      </w:hyperlink>
    </w:p>
    <w:p w14:paraId="34EF5E49" w14:textId="2B2D9933" w:rsidR="007720DB" w:rsidRDefault="004E3D88" w:rsidP="007720DB">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39077" w:history="1">
        <w:r w:rsidR="007720DB" w:rsidRPr="00501778">
          <w:rPr>
            <w:rStyle w:val="Hyperlink"/>
            <w:noProof/>
          </w:rPr>
          <w:t>Table 4.9: Summary of Multiple Linear Regression Analysis Results to Predict Modulus Ratio (M</w:t>
        </w:r>
        <w:r w:rsidR="007720DB" w:rsidRPr="00501778">
          <w:rPr>
            <w:rStyle w:val="Hyperlink"/>
            <w:noProof/>
            <w:vertAlign w:val="subscript"/>
          </w:rPr>
          <w:t>Rh</w:t>
        </w:r>
        <w:r w:rsidR="007720DB" w:rsidRPr="00501778">
          <w:rPr>
            <w:rStyle w:val="Hyperlink"/>
            <w:noProof/>
          </w:rPr>
          <w:t>/M</w:t>
        </w:r>
        <w:r w:rsidR="007720DB" w:rsidRPr="00501778">
          <w:rPr>
            <w:rStyle w:val="Hyperlink"/>
            <w:noProof/>
            <w:vertAlign w:val="subscript"/>
          </w:rPr>
          <w:t>Rv</w:t>
        </w:r>
        <w:r w:rsidR="007720DB" w:rsidRPr="00501778">
          <w:rPr>
            <w:rStyle w:val="Hyperlink"/>
            <w:noProof/>
          </w:rPr>
          <w:t>) at Low Stress State</w:t>
        </w:r>
        <w:r w:rsidR="007720DB">
          <w:rPr>
            <w:noProof/>
            <w:webHidden/>
          </w:rPr>
          <w:tab/>
        </w:r>
        <w:r w:rsidR="007720DB">
          <w:rPr>
            <w:noProof/>
            <w:webHidden/>
          </w:rPr>
          <w:fldChar w:fldCharType="begin"/>
        </w:r>
        <w:r w:rsidR="007720DB">
          <w:rPr>
            <w:noProof/>
            <w:webHidden/>
          </w:rPr>
          <w:instrText xml:space="preserve"> PAGEREF _Toc461839077 \h </w:instrText>
        </w:r>
        <w:r w:rsidR="007720DB">
          <w:rPr>
            <w:noProof/>
            <w:webHidden/>
          </w:rPr>
        </w:r>
        <w:r w:rsidR="007720DB">
          <w:rPr>
            <w:noProof/>
            <w:webHidden/>
          </w:rPr>
          <w:fldChar w:fldCharType="separate"/>
        </w:r>
        <w:r w:rsidR="00D12A60">
          <w:rPr>
            <w:noProof/>
            <w:webHidden/>
          </w:rPr>
          <w:t>50</w:t>
        </w:r>
        <w:r w:rsidR="007720DB">
          <w:rPr>
            <w:noProof/>
            <w:webHidden/>
          </w:rPr>
          <w:fldChar w:fldCharType="end"/>
        </w:r>
      </w:hyperlink>
    </w:p>
    <w:p w14:paraId="5E00D742" w14:textId="3447CBB8" w:rsidR="007720DB" w:rsidRDefault="004E3D88" w:rsidP="007720DB">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39078" w:history="1">
        <w:r w:rsidR="007720DB" w:rsidRPr="00501778">
          <w:rPr>
            <w:rStyle w:val="Hyperlink"/>
            <w:noProof/>
          </w:rPr>
          <w:t>Table 4.10: Summary of Multiple Linear Regression Analysis Results to Predict Modulus Ratio (M</w:t>
        </w:r>
        <w:r w:rsidR="007720DB" w:rsidRPr="00501778">
          <w:rPr>
            <w:rStyle w:val="Hyperlink"/>
            <w:noProof/>
            <w:vertAlign w:val="subscript"/>
          </w:rPr>
          <w:t>Rh</w:t>
        </w:r>
        <w:r w:rsidR="007720DB" w:rsidRPr="00501778">
          <w:rPr>
            <w:rStyle w:val="Hyperlink"/>
            <w:noProof/>
          </w:rPr>
          <w:t>/M</w:t>
        </w:r>
        <w:r w:rsidR="007720DB" w:rsidRPr="00501778">
          <w:rPr>
            <w:rStyle w:val="Hyperlink"/>
            <w:noProof/>
            <w:vertAlign w:val="subscript"/>
          </w:rPr>
          <w:t>Rv</w:t>
        </w:r>
        <w:r w:rsidR="007720DB" w:rsidRPr="00501778">
          <w:rPr>
            <w:rStyle w:val="Hyperlink"/>
            <w:noProof/>
          </w:rPr>
          <w:t>) at Intermediate Stress State</w:t>
        </w:r>
        <w:r w:rsidR="007720DB">
          <w:rPr>
            <w:noProof/>
            <w:webHidden/>
          </w:rPr>
          <w:tab/>
        </w:r>
        <w:r w:rsidR="007720DB">
          <w:rPr>
            <w:noProof/>
            <w:webHidden/>
          </w:rPr>
          <w:fldChar w:fldCharType="begin"/>
        </w:r>
        <w:r w:rsidR="007720DB">
          <w:rPr>
            <w:noProof/>
            <w:webHidden/>
          </w:rPr>
          <w:instrText xml:space="preserve"> PAGEREF _Toc461839078 \h </w:instrText>
        </w:r>
        <w:r w:rsidR="007720DB">
          <w:rPr>
            <w:noProof/>
            <w:webHidden/>
          </w:rPr>
        </w:r>
        <w:r w:rsidR="007720DB">
          <w:rPr>
            <w:noProof/>
            <w:webHidden/>
          </w:rPr>
          <w:fldChar w:fldCharType="separate"/>
        </w:r>
        <w:r w:rsidR="00D12A60">
          <w:rPr>
            <w:noProof/>
            <w:webHidden/>
          </w:rPr>
          <w:t>51</w:t>
        </w:r>
        <w:r w:rsidR="007720DB">
          <w:rPr>
            <w:noProof/>
            <w:webHidden/>
          </w:rPr>
          <w:fldChar w:fldCharType="end"/>
        </w:r>
      </w:hyperlink>
    </w:p>
    <w:p w14:paraId="614ED66B" w14:textId="77B7914D" w:rsidR="007720DB" w:rsidRDefault="004E3D88" w:rsidP="007720DB">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39079" w:history="1">
        <w:r w:rsidR="007720DB" w:rsidRPr="00501778">
          <w:rPr>
            <w:rStyle w:val="Hyperlink"/>
            <w:noProof/>
          </w:rPr>
          <w:t>Table 4.11: Summary of Multiple Linear Regression Analysis Results to Predict Modulus Ratio (M</w:t>
        </w:r>
        <w:r w:rsidR="007720DB" w:rsidRPr="00501778">
          <w:rPr>
            <w:rStyle w:val="Hyperlink"/>
            <w:noProof/>
            <w:vertAlign w:val="subscript"/>
          </w:rPr>
          <w:t>Rh</w:t>
        </w:r>
        <w:r w:rsidR="007720DB" w:rsidRPr="00501778">
          <w:rPr>
            <w:rStyle w:val="Hyperlink"/>
            <w:noProof/>
          </w:rPr>
          <w:t>/M</w:t>
        </w:r>
        <w:r w:rsidR="007720DB" w:rsidRPr="00501778">
          <w:rPr>
            <w:rStyle w:val="Hyperlink"/>
            <w:noProof/>
            <w:vertAlign w:val="subscript"/>
          </w:rPr>
          <w:t>Rv</w:t>
        </w:r>
        <w:r w:rsidR="007720DB" w:rsidRPr="00501778">
          <w:rPr>
            <w:rStyle w:val="Hyperlink"/>
            <w:noProof/>
          </w:rPr>
          <w:t>) at High Stress State</w:t>
        </w:r>
        <w:r w:rsidR="007720DB">
          <w:rPr>
            <w:noProof/>
            <w:webHidden/>
          </w:rPr>
          <w:tab/>
        </w:r>
        <w:r w:rsidR="007720DB">
          <w:rPr>
            <w:noProof/>
            <w:webHidden/>
          </w:rPr>
          <w:fldChar w:fldCharType="begin"/>
        </w:r>
        <w:r w:rsidR="007720DB">
          <w:rPr>
            <w:noProof/>
            <w:webHidden/>
          </w:rPr>
          <w:instrText xml:space="preserve"> PAGEREF _Toc461839079 \h </w:instrText>
        </w:r>
        <w:r w:rsidR="007720DB">
          <w:rPr>
            <w:noProof/>
            <w:webHidden/>
          </w:rPr>
        </w:r>
        <w:r w:rsidR="007720DB">
          <w:rPr>
            <w:noProof/>
            <w:webHidden/>
          </w:rPr>
          <w:fldChar w:fldCharType="separate"/>
        </w:r>
        <w:r w:rsidR="00D12A60">
          <w:rPr>
            <w:noProof/>
            <w:webHidden/>
          </w:rPr>
          <w:t>51</w:t>
        </w:r>
        <w:r w:rsidR="007720DB">
          <w:rPr>
            <w:noProof/>
            <w:webHidden/>
          </w:rPr>
          <w:fldChar w:fldCharType="end"/>
        </w:r>
      </w:hyperlink>
    </w:p>
    <w:p w14:paraId="525FF843" w14:textId="70A97AD8" w:rsidR="00787063" w:rsidRDefault="00787063" w:rsidP="00787063">
      <w:pPr>
        <w:spacing w:after="100"/>
        <w:jc w:val="left"/>
      </w:pPr>
      <w:r>
        <w:fldChar w:fldCharType="end"/>
      </w:r>
    </w:p>
    <w:p w14:paraId="681548B4" w14:textId="2A67472C" w:rsidR="00F10B34" w:rsidRDefault="00F10B34" w:rsidP="00787063">
      <w:pPr>
        <w:spacing w:after="100"/>
        <w:jc w:val="left"/>
      </w:pPr>
    </w:p>
    <w:p w14:paraId="572233AE" w14:textId="77777777" w:rsidR="00F10B34" w:rsidRDefault="00F10B34" w:rsidP="00787063">
      <w:pPr>
        <w:spacing w:after="100"/>
        <w:jc w:val="left"/>
      </w:pPr>
    </w:p>
    <w:p w14:paraId="70A82989" w14:textId="407320CC" w:rsidR="00787063" w:rsidRDefault="00787063" w:rsidP="00787063">
      <w:pPr>
        <w:spacing w:after="100"/>
        <w:jc w:val="center"/>
        <w:rPr>
          <w:b/>
          <w:bCs/>
          <w:sz w:val="28"/>
          <w:szCs w:val="28"/>
        </w:rPr>
      </w:pPr>
      <w:r w:rsidRPr="00787063">
        <w:rPr>
          <w:b/>
          <w:bCs/>
          <w:sz w:val="28"/>
          <w:szCs w:val="28"/>
        </w:rPr>
        <w:lastRenderedPageBreak/>
        <w:t>List of Figures</w:t>
      </w:r>
    </w:p>
    <w:p w14:paraId="1BBE1491" w14:textId="77777777" w:rsidR="00D12A60" w:rsidRDefault="00D12A60" w:rsidP="00787063">
      <w:pPr>
        <w:spacing w:after="100"/>
        <w:jc w:val="center"/>
        <w:rPr>
          <w:b/>
          <w:bCs/>
          <w:sz w:val="28"/>
          <w:szCs w:val="28"/>
        </w:rPr>
      </w:pPr>
    </w:p>
    <w:p w14:paraId="357665B0" w14:textId="48D9A5DB" w:rsidR="001F5EE8" w:rsidRDefault="001F5EE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r>
        <w:rPr>
          <w:b/>
          <w:bCs/>
          <w:sz w:val="28"/>
          <w:szCs w:val="28"/>
        </w:rPr>
        <w:fldChar w:fldCharType="begin"/>
      </w:r>
      <w:r>
        <w:rPr>
          <w:b/>
          <w:bCs/>
          <w:sz w:val="28"/>
          <w:szCs w:val="28"/>
        </w:rPr>
        <w:instrText xml:space="preserve"> TOC \h \z \t "Figure Caption" \c </w:instrText>
      </w:r>
      <w:r>
        <w:rPr>
          <w:b/>
          <w:bCs/>
          <w:sz w:val="28"/>
          <w:szCs w:val="28"/>
        </w:rPr>
        <w:fldChar w:fldCharType="separate"/>
      </w:r>
      <w:hyperlink w:anchor="_Toc461840541" w:history="1">
        <w:r w:rsidRPr="007F31A1">
          <w:rPr>
            <w:rStyle w:val="Hyperlink"/>
            <w:noProof/>
          </w:rPr>
          <w:t>Figure 2.1: Contact Forces for 2-D Numerical Simulation- Anisotropic Loading</w:t>
        </w:r>
        <w:r>
          <w:rPr>
            <w:noProof/>
            <w:webHidden/>
          </w:rPr>
          <w:tab/>
        </w:r>
        <w:r>
          <w:rPr>
            <w:noProof/>
            <w:webHidden/>
          </w:rPr>
          <w:fldChar w:fldCharType="begin"/>
        </w:r>
        <w:r>
          <w:rPr>
            <w:noProof/>
            <w:webHidden/>
          </w:rPr>
          <w:instrText xml:space="preserve"> PAGEREF _Toc461840541 \h </w:instrText>
        </w:r>
        <w:r>
          <w:rPr>
            <w:noProof/>
            <w:webHidden/>
          </w:rPr>
        </w:r>
        <w:r>
          <w:rPr>
            <w:noProof/>
            <w:webHidden/>
          </w:rPr>
          <w:fldChar w:fldCharType="separate"/>
        </w:r>
        <w:r>
          <w:rPr>
            <w:noProof/>
            <w:webHidden/>
          </w:rPr>
          <w:t>6</w:t>
        </w:r>
        <w:r>
          <w:rPr>
            <w:noProof/>
            <w:webHidden/>
          </w:rPr>
          <w:fldChar w:fldCharType="end"/>
        </w:r>
      </w:hyperlink>
    </w:p>
    <w:p w14:paraId="1A27E981" w14:textId="27B8CB3A"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42" w:history="1">
        <w:r w:rsidR="001F5EE8" w:rsidRPr="007F31A1">
          <w:rPr>
            <w:rStyle w:val="Hyperlink"/>
            <w:noProof/>
          </w:rPr>
          <w:t>Figure 2.2: Load Transfer in the Granular Base Layer (after Tutumluer 1995)</w:t>
        </w:r>
        <w:r w:rsidR="001F5EE8">
          <w:rPr>
            <w:noProof/>
            <w:webHidden/>
          </w:rPr>
          <w:tab/>
        </w:r>
        <w:r w:rsidR="001F5EE8">
          <w:rPr>
            <w:noProof/>
            <w:webHidden/>
          </w:rPr>
          <w:fldChar w:fldCharType="begin"/>
        </w:r>
        <w:r w:rsidR="001F5EE8">
          <w:rPr>
            <w:noProof/>
            <w:webHidden/>
          </w:rPr>
          <w:instrText xml:space="preserve"> PAGEREF _Toc461840542 \h </w:instrText>
        </w:r>
        <w:r w:rsidR="001F5EE8">
          <w:rPr>
            <w:noProof/>
            <w:webHidden/>
          </w:rPr>
        </w:r>
        <w:r w:rsidR="001F5EE8">
          <w:rPr>
            <w:noProof/>
            <w:webHidden/>
          </w:rPr>
          <w:fldChar w:fldCharType="separate"/>
        </w:r>
        <w:r w:rsidR="001F5EE8">
          <w:rPr>
            <w:noProof/>
            <w:webHidden/>
          </w:rPr>
          <w:t>7</w:t>
        </w:r>
        <w:r w:rsidR="001F5EE8">
          <w:rPr>
            <w:noProof/>
            <w:webHidden/>
          </w:rPr>
          <w:fldChar w:fldCharType="end"/>
        </w:r>
      </w:hyperlink>
    </w:p>
    <w:p w14:paraId="0835C82B" w14:textId="77F74AF7"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43" w:history="1">
        <w:r w:rsidR="001F5EE8" w:rsidRPr="007F31A1">
          <w:rPr>
            <w:rStyle w:val="Hyperlink"/>
            <w:noProof/>
          </w:rPr>
          <w:t>Figure 2.3: Stratified Anisotropic Material Under Axial Symmetry</w:t>
        </w:r>
        <w:r w:rsidR="001F5EE8">
          <w:rPr>
            <w:noProof/>
            <w:webHidden/>
          </w:rPr>
          <w:tab/>
        </w:r>
        <w:r w:rsidR="001F5EE8">
          <w:rPr>
            <w:noProof/>
            <w:webHidden/>
          </w:rPr>
          <w:fldChar w:fldCharType="begin"/>
        </w:r>
        <w:r w:rsidR="001F5EE8">
          <w:rPr>
            <w:noProof/>
            <w:webHidden/>
          </w:rPr>
          <w:instrText xml:space="preserve"> PAGEREF _Toc461840543 \h </w:instrText>
        </w:r>
        <w:r w:rsidR="001F5EE8">
          <w:rPr>
            <w:noProof/>
            <w:webHidden/>
          </w:rPr>
        </w:r>
        <w:r w:rsidR="001F5EE8">
          <w:rPr>
            <w:noProof/>
            <w:webHidden/>
          </w:rPr>
          <w:fldChar w:fldCharType="separate"/>
        </w:r>
        <w:r w:rsidR="001F5EE8">
          <w:rPr>
            <w:noProof/>
            <w:webHidden/>
          </w:rPr>
          <w:t>9</w:t>
        </w:r>
        <w:r w:rsidR="001F5EE8">
          <w:rPr>
            <w:noProof/>
            <w:webHidden/>
          </w:rPr>
          <w:fldChar w:fldCharType="end"/>
        </w:r>
      </w:hyperlink>
    </w:p>
    <w:p w14:paraId="124CC5FB" w14:textId="65E5A054"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44" w:history="1">
        <w:r w:rsidR="001F5EE8" w:rsidRPr="007F31A1">
          <w:rPr>
            <w:rStyle w:val="Hyperlink"/>
            <w:noProof/>
          </w:rPr>
          <w:t>Figure 2.4. Stress-Strain Response Curves for Hydrostatic Compression of Ballast II Obtained from a Truly Triaxial Loading Device (after Janardhanam and Desai 1983)</w:t>
        </w:r>
        <w:r w:rsidR="001F5EE8">
          <w:rPr>
            <w:noProof/>
            <w:webHidden/>
          </w:rPr>
          <w:tab/>
        </w:r>
        <w:r w:rsidR="001F5EE8">
          <w:rPr>
            <w:noProof/>
            <w:webHidden/>
          </w:rPr>
          <w:fldChar w:fldCharType="begin"/>
        </w:r>
        <w:r w:rsidR="001F5EE8">
          <w:rPr>
            <w:noProof/>
            <w:webHidden/>
          </w:rPr>
          <w:instrText xml:space="preserve"> PAGEREF _Toc461840544 \h </w:instrText>
        </w:r>
        <w:r w:rsidR="001F5EE8">
          <w:rPr>
            <w:noProof/>
            <w:webHidden/>
          </w:rPr>
        </w:r>
        <w:r w:rsidR="001F5EE8">
          <w:rPr>
            <w:noProof/>
            <w:webHidden/>
          </w:rPr>
          <w:fldChar w:fldCharType="separate"/>
        </w:r>
        <w:r w:rsidR="001F5EE8">
          <w:rPr>
            <w:noProof/>
            <w:webHidden/>
          </w:rPr>
          <w:t>12</w:t>
        </w:r>
        <w:r w:rsidR="001F5EE8">
          <w:rPr>
            <w:noProof/>
            <w:webHidden/>
          </w:rPr>
          <w:fldChar w:fldCharType="end"/>
        </w:r>
      </w:hyperlink>
    </w:p>
    <w:p w14:paraId="2653F60B" w14:textId="19F7CE38"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45" w:history="1">
        <w:r w:rsidR="001F5EE8" w:rsidRPr="007F31A1">
          <w:rPr>
            <w:rStyle w:val="Hyperlink"/>
            <w:noProof/>
          </w:rPr>
          <w:t>Figure 2.5. Stress-Strain Response Curves for Hydrostatic Compression of Ballast III Obtained from a Truly Triaxial Loading Device (after Janardhanam and Desai 1983)</w:t>
        </w:r>
        <w:r w:rsidR="001F5EE8">
          <w:rPr>
            <w:noProof/>
            <w:webHidden/>
          </w:rPr>
          <w:tab/>
        </w:r>
        <w:r w:rsidR="001F5EE8">
          <w:rPr>
            <w:noProof/>
            <w:webHidden/>
          </w:rPr>
          <w:fldChar w:fldCharType="begin"/>
        </w:r>
        <w:r w:rsidR="001F5EE8">
          <w:rPr>
            <w:noProof/>
            <w:webHidden/>
          </w:rPr>
          <w:instrText xml:space="preserve"> PAGEREF _Toc461840545 \h </w:instrText>
        </w:r>
        <w:r w:rsidR="001F5EE8">
          <w:rPr>
            <w:noProof/>
            <w:webHidden/>
          </w:rPr>
        </w:r>
        <w:r w:rsidR="001F5EE8">
          <w:rPr>
            <w:noProof/>
            <w:webHidden/>
          </w:rPr>
          <w:fldChar w:fldCharType="separate"/>
        </w:r>
        <w:r w:rsidR="001F5EE8">
          <w:rPr>
            <w:noProof/>
            <w:webHidden/>
          </w:rPr>
          <w:t>12</w:t>
        </w:r>
        <w:r w:rsidR="001F5EE8">
          <w:rPr>
            <w:noProof/>
            <w:webHidden/>
          </w:rPr>
          <w:fldChar w:fldCharType="end"/>
        </w:r>
      </w:hyperlink>
    </w:p>
    <w:p w14:paraId="7E12BEE3" w14:textId="1672FF52"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46" w:history="1">
        <w:r w:rsidR="001F5EE8" w:rsidRPr="007F31A1">
          <w:rPr>
            <w:rStyle w:val="Hyperlink"/>
            <w:noProof/>
          </w:rPr>
          <w:t>Figure 2.6. Stratified Cross-Anisotropic Material under Axial Symmetry</w:t>
        </w:r>
        <w:r w:rsidR="001F5EE8">
          <w:rPr>
            <w:noProof/>
            <w:webHidden/>
          </w:rPr>
          <w:tab/>
        </w:r>
        <w:r w:rsidR="001F5EE8">
          <w:rPr>
            <w:noProof/>
            <w:webHidden/>
          </w:rPr>
          <w:fldChar w:fldCharType="begin"/>
        </w:r>
        <w:r w:rsidR="001F5EE8">
          <w:rPr>
            <w:noProof/>
            <w:webHidden/>
          </w:rPr>
          <w:instrText xml:space="preserve"> PAGEREF _Toc461840546 \h </w:instrText>
        </w:r>
        <w:r w:rsidR="001F5EE8">
          <w:rPr>
            <w:noProof/>
            <w:webHidden/>
          </w:rPr>
        </w:r>
        <w:r w:rsidR="001F5EE8">
          <w:rPr>
            <w:noProof/>
            <w:webHidden/>
          </w:rPr>
          <w:fldChar w:fldCharType="separate"/>
        </w:r>
        <w:r w:rsidR="001F5EE8">
          <w:rPr>
            <w:noProof/>
            <w:webHidden/>
          </w:rPr>
          <w:t>13</w:t>
        </w:r>
        <w:r w:rsidR="001F5EE8">
          <w:rPr>
            <w:noProof/>
            <w:webHidden/>
          </w:rPr>
          <w:fldChar w:fldCharType="end"/>
        </w:r>
      </w:hyperlink>
    </w:p>
    <w:p w14:paraId="303201D4" w14:textId="62CB3E79"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47" w:history="1">
        <w:r w:rsidR="001F5EE8" w:rsidRPr="007F31A1">
          <w:rPr>
            <w:rStyle w:val="Hyperlink"/>
            <w:noProof/>
          </w:rPr>
          <w:t>Figure 2.7: Horizontal Stiffness Ratio (M</w:t>
        </w:r>
        <w:r w:rsidR="001F5EE8" w:rsidRPr="007F31A1">
          <w:rPr>
            <w:rStyle w:val="Hyperlink"/>
            <w:noProof/>
            <w:vertAlign w:val="subscript"/>
          </w:rPr>
          <w:t>Rh</w:t>
        </w:r>
        <w:r w:rsidR="001F5EE8" w:rsidRPr="007F31A1">
          <w:rPr>
            <w:rStyle w:val="Hyperlink"/>
            <w:noProof/>
          </w:rPr>
          <w:t>/M</w:t>
        </w:r>
        <w:r w:rsidR="001F5EE8" w:rsidRPr="007F31A1">
          <w:rPr>
            <w:rStyle w:val="Hyperlink"/>
            <w:noProof/>
            <w:vertAlign w:val="subscript"/>
          </w:rPr>
          <w:t>Rv</w:t>
        </w:r>
        <w:r w:rsidR="001F5EE8" w:rsidRPr="007F31A1">
          <w:rPr>
            <w:rStyle w:val="Hyperlink"/>
            <w:noProof/>
          </w:rPr>
          <w:t>) Distribution throughout the Base in the Presence of 20.7 kPa Horizontal Residual Stresses (after Tutumluer and Thompson, 1997b)</w:t>
        </w:r>
        <w:r w:rsidR="001F5EE8">
          <w:rPr>
            <w:noProof/>
            <w:webHidden/>
          </w:rPr>
          <w:tab/>
        </w:r>
        <w:r w:rsidR="001F5EE8">
          <w:rPr>
            <w:noProof/>
            <w:webHidden/>
          </w:rPr>
          <w:fldChar w:fldCharType="begin"/>
        </w:r>
        <w:r w:rsidR="001F5EE8">
          <w:rPr>
            <w:noProof/>
            <w:webHidden/>
          </w:rPr>
          <w:instrText xml:space="preserve"> PAGEREF _Toc461840547 \h </w:instrText>
        </w:r>
        <w:r w:rsidR="001F5EE8">
          <w:rPr>
            <w:noProof/>
            <w:webHidden/>
          </w:rPr>
        </w:r>
        <w:r w:rsidR="001F5EE8">
          <w:rPr>
            <w:noProof/>
            <w:webHidden/>
          </w:rPr>
          <w:fldChar w:fldCharType="separate"/>
        </w:r>
        <w:r w:rsidR="001F5EE8">
          <w:rPr>
            <w:noProof/>
            <w:webHidden/>
          </w:rPr>
          <w:t>15</w:t>
        </w:r>
        <w:r w:rsidR="001F5EE8">
          <w:rPr>
            <w:noProof/>
            <w:webHidden/>
          </w:rPr>
          <w:fldChar w:fldCharType="end"/>
        </w:r>
      </w:hyperlink>
    </w:p>
    <w:p w14:paraId="097CE322" w14:textId="0B32ED96"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48" w:history="1">
        <w:r w:rsidR="001F5EE8" w:rsidRPr="007F31A1">
          <w:rPr>
            <w:rStyle w:val="Hyperlink"/>
            <w:noProof/>
          </w:rPr>
          <w:t>Figure 2.8: Variation of Constant Ratios in Horizontal and Shear Stiffness Ratio Models (after Tutumluer and Thompson, 1998)</w:t>
        </w:r>
        <w:r w:rsidR="001F5EE8">
          <w:rPr>
            <w:noProof/>
            <w:webHidden/>
          </w:rPr>
          <w:tab/>
        </w:r>
        <w:r w:rsidR="001F5EE8">
          <w:rPr>
            <w:noProof/>
            <w:webHidden/>
          </w:rPr>
          <w:fldChar w:fldCharType="begin"/>
        </w:r>
        <w:r w:rsidR="001F5EE8">
          <w:rPr>
            <w:noProof/>
            <w:webHidden/>
          </w:rPr>
          <w:instrText xml:space="preserve"> PAGEREF _Toc461840548 \h </w:instrText>
        </w:r>
        <w:r w:rsidR="001F5EE8">
          <w:rPr>
            <w:noProof/>
            <w:webHidden/>
          </w:rPr>
        </w:r>
        <w:r w:rsidR="001F5EE8">
          <w:rPr>
            <w:noProof/>
            <w:webHidden/>
          </w:rPr>
          <w:fldChar w:fldCharType="separate"/>
        </w:r>
        <w:r w:rsidR="001F5EE8">
          <w:rPr>
            <w:noProof/>
            <w:webHidden/>
          </w:rPr>
          <w:t>17</w:t>
        </w:r>
        <w:r w:rsidR="001F5EE8">
          <w:rPr>
            <w:noProof/>
            <w:webHidden/>
          </w:rPr>
          <w:fldChar w:fldCharType="end"/>
        </w:r>
      </w:hyperlink>
    </w:p>
    <w:p w14:paraId="17223CE9" w14:textId="3C7CF736"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49" w:history="1">
        <w:r w:rsidR="001F5EE8" w:rsidRPr="007F31A1">
          <w:rPr>
            <w:rStyle w:val="Hyperlink"/>
            <w:noProof/>
          </w:rPr>
          <w:t>Figure 2.9: Variation of Stress Exponents in the Horizontal and Shear Stiffness Ratio Models (after Tutumluer and Thompson, 1998)</w:t>
        </w:r>
        <w:r w:rsidR="001F5EE8">
          <w:rPr>
            <w:noProof/>
            <w:webHidden/>
          </w:rPr>
          <w:tab/>
        </w:r>
        <w:r w:rsidR="001F5EE8">
          <w:rPr>
            <w:noProof/>
            <w:webHidden/>
          </w:rPr>
          <w:fldChar w:fldCharType="begin"/>
        </w:r>
        <w:r w:rsidR="001F5EE8">
          <w:rPr>
            <w:noProof/>
            <w:webHidden/>
          </w:rPr>
          <w:instrText xml:space="preserve"> PAGEREF _Toc461840549 \h </w:instrText>
        </w:r>
        <w:r w:rsidR="001F5EE8">
          <w:rPr>
            <w:noProof/>
            <w:webHidden/>
          </w:rPr>
        </w:r>
        <w:r w:rsidR="001F5EE8">
          <w:rPr>
            <w:noProof/>
            <w:webHidden/>
          </w:rPr>
          <w:fldChar w:fldCharType="separate"/>
        </w:r>
        <w:r w:rsidR="001F5EE8">
          <w:rPr>
            <w:noProof/>
            <w:webHidden/>
          </w:rPr>
          <w:t>17</w:t>
        </w:r>
        <w:r w:rsidR="001F5EE8">
          <w:rPr>
            <w:noProof/>
            <w:webHidden/>
          </w:rPr>
          <w:fldChar w:fldCharType="end"/>
        </w:r>
      </w:hyperlink>
    </w:p>
    <w:p w14:paraId="17877AE8" w14:textId="4959EFE7"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50" w:history="1">
        <w:r w:rsidR="001F5EE8" w:rsidRPr="007F31A1">
          <w:rPr>
            <w:rStyle w:val="Hyperlink"/>
            <w:noProof/>
          </w:rPr>
          <w:t>Figure 2.10: Comparisons of measured and initial pavement response predictions from B1 unreinforced section (tire pressure of 689 kPa) (after Kwon et al., 2008)</w:t>
        </w:r>
        <w:r w:rsidR="001F5EE8">
          <w:rPr>
            <w:noProof/>
            <w:webHidden/>
          </w:rPr>
          <w:tab/>
        </w:r>
        <w:r w:rsidR="001F5EE8">
          <w:rPr>
            <w:noProof/>
            <w:webHidden/>
          </w:rPr>
          <w:fldChar w:fldCharType="begin"/>
        </w:r>
        <w:r w:rsidR="001F5EE8">
          <w:rPr>
            <w:noProof/>
            <w:webHidden/>
          </w:rPr>
          <w:instrText xml:space="preserve"> PAGEREF _Toc461840550 \h </w:instrText>
        </w:r>
        <w:r w:rsidR="001F5EE8">
          <w:rPr>
            <w:noProof/>
            <w:webHidden/>
          </w:rPr>
        </w:r>
        <w:r w:rsidR="001F5EE8">
          <w:rPr>
            <w:noProof/>
            <w:webHidden/>
          </w:rPr>
          <w:fldChar w:fldCharType="separate"/>
        </w:r>
        <w:r w:rsidR="001F5EE8">
          <w:rPr>
            <w:noProof/>
            <w:webHidden/>
          </w:rPr>
          <w:t>21</w:t>
        </w:r>
        <w:r w:rsidR="001F5EE8">
          <w:rPr>
            <w:noProof/>
            <w:webHidden/>
          </w:rPr>
          <w:fldChar w:fldCharType="end"/>
        </w:r>
      </w:hyperlink>
    </w:p>
    <w:p w14:paraId="4382DBF7" w14:textId="6A59B997"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51" w:history="1">
        <w:r w:rsidR="001F5EE8" w:rsidRPr="007F31A1">
          <w:rPr>
            <w:rStyle w:val="Hyperlink"/>
            <w:noProof/>
          </w:rPr>
          <w:t>Figure 2.11: Impact of Aggregate Angularity and Texture on Anisotropy Level Assessed Using the Axial Modulus Ratio (Ex/Ey) (Ashtiani and Little, 2009)</w:t>
        </w:r>
        <w:r w:rsidR="001F5EE8">
          <w:rPr>
            <w:noProof/>
            <w:webHidden/>
          </w:rPr>
          <w:tab/>
        </w:r>
        <w:r w:rsidR="001F5EE8">
          <w:rPr>
            <w:noProof/>
            <w:webHidden/>
          </w:rPr>
          <w:fldChar w:fldCharType="begin"/>
        </w:r>
        <w:r w:rsidR="001F5EE8">
          <w:rPr>
            <w:noProof/>
            <w:webHidden/>
          </w:rPr>
          <w:instrText xml:space="preserve"> PAGEREF _Toc461840551 \h </w:instrText>
        </w:r>
        <w:r w:rsidR="001F5EE8">
          <w:rPr>
            <w:noProof/>
            <w:webHidden/>
          </w:rPr>
        </w:r>
        <w:r w:rsidR="001F5EE8">
          <w:rPr>
            <w:noProof/>
            <w:webHidden/>
          </w:rPr>
          <w:fldChar w:fldCharType="separate"/>
        </w:r>
        <w:r w:rsidR="001F5EE8">
          <w:rPr>
            <w:noProof/>
            <w:webHidden/>
          </w:rPr>
          <w:t>22</w:t>
        </w:r>
        <w:r w:rsidR="001F5EE8">
          <w:rPr>
            <w:noProof/>
            <w:webHidden/>
          </w:rPr>
          <w:fldChar w:fldCharType="end"/>
        </w:r>
      </w:hyperlink>
    </w:p>
    <w:p w14:paraId="0E3D69BA" w14:textId="445037F0"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52" w:history="1">
        <w:r w:rsidR="001F5EE8" w:rsidRPr="007F31A1">
          <w:rPr>
            <w:rStyle w:val="Hyperlink"/>
            <w:noProof/>
          </w:rPr>
          <w:t>Figure 2.12: (a) Specimen Preparation; (b) Specimen in Place for Testing; and (c) Assembled UI-FastCell Repeated Load Triaxial Test Device</w:t>
        </w:r>
        <w:r w:rsidR="001F5EE8">
          <w:rPr>
            <w:noProof/>
            <w:webHidden/>
          </w:rPr>
          <w:tab/>
        </w:r>
        <w:r w:rsidR="001F5EE8">
          <w:rPr>
            <w:noProof/>
            <w:webHidden/>
          </w:rPr>
          <w:fldChar w:fldCharType="begin"/>
        </w:r>
        <w:r w:rsidR="001F5EE8">
          <w:rPr>
            <w:noProof/>
            <w:webHidden/>
          </w:rPr>
          <w:instrText xml:space="preserve"> PAGEREF _Toc461840552 \h </w:instrText>
        </w:r>
        <w:r w:rsidR="001F5EE8">
          <w:rPr>
            <w:noProof/>
            <w:webHidden/>
          </w:rPr>
        </w:r>
        <w:r w:rsidR="001F5EE8">
          <w:rPr>
            <w:noProof/>
            <w:webHidden/>
          </w:rPr>
          <w:fldChar w:fldCharType="separate"/>
        </w:r>
        <w:r w:rsidR="001F5EE8">
          <w:rPr>
            <w:noProof/>
            <w:webHidden/>
          </w:rPr>
          <w:t>24</w:t>
        </w:r>
        <w:r w:rsidR="001F5EE8">
          <w:rPr>
            <w:noProof/>
            <w:webHidden/>
          </w:rPr>
          <w:fldChar w:fldCharType="end"/>
        </w:r>
      </w:hyperlink>
    </w:p>
    <w:p w14:paraId="650DB3A0" w14:textId="79165C68"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53" w:history="1">
        <w:r w:rsidR="001F5EE8" w:rsidRPr="007F31A1">
          <w:rPr>
            <w:rStyle w:val="Hyperlink"/>
            <w:noProof/>
          </w:rPr>
          <w:t>Figure 3.1: Particle Size Distribution of Aggregates Used in ICT R27-1 Project</w:t>
        </w:r>
        <w:r w:rsidR="001F5EE8">
          <w:rPr>
            <w:noProof/>
            <w:webHidden/>
          </w:rPr>
          <w:tab/>
        </w:r>
        <w:r w:rsidR="001F5EE8">
          <w:rPr>
            <w:noProof/>
            <w:webHidden/>
          </w:rPr>
          <w:fldChar w:fldCharType="begin"/>
        </w:r>
        <w:r w:rsidR="001F5EE8">
          <w:rPr>
            <w:noProof/>
            <w:webHidden/>
          </w:rPr>
          <w:instrText xml:space="preserve"> PAGEREF _Toc461840553 \h </w:instrText>
        </w:r>
        <w:r w:rsidR="001F5EE8">
          <w:rPr>
            <w:noProof/>
            <w:webHidden/>
          </w:rPr>
        </w:r>
        <w:r w:rsidR="001F5EE8">
          <w:rPr>
            <w:noProof/>
            <w:webHidden/>
          </w:rPr>
          <w:fldChar w:fldCharType="separate"/>
        </w:r>
        <w:r w:rsidR="001F5EE8">
          <w:rPr>
            <w:noProof/>
            <w:webHidden/>
          </w:rPr>
          <w:t>26</w:t>
        </w:r>
        <w:r w:rsidR="001F5EE8">
          <w:rPr>
            <w:noProof/>
            <w:webHidden/>
          </w:rPr>
          <w:fldChar w:fldCharType="end"/>
        </w:r>
      </w:hyperlink>
    </w:p>
    <w:p w14:paraId="59B0DDA9" w14:textId="5C70D46F"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54" w:history="1">
        <w:r w:rsidR="001F5EE8" w:rsidRPr="007F31A1">
          <w:rPr>
            <w:rStyle w:val="Hyperlink"/>
            <w:noProof/>
          </w:rPr>
          <w:t>Figure 3.2: Particle Size Distribution of Aggregates Used in ICT R27-81 Project</w:t>
        </w:r>
        <w:r w:rsidR="001F5EE8">
          <w:rPr>
            <w:noProof/>
            <w:webHidden/>
          </w:rPr>
          <w:tab/>
        </w:r>
        <w:r w:rsidR="001F5EE8">
          <w:rPr>
            <w:noProof/>
            <w:webHidden/>
          </w:rPr>
          <w:fldChar w:fldCharType="begin"/>
        </w:r>
        <w:r w:rsidR="001F5EE8">
          <w:rPr>
            <w:noProof/>
            <w:webHidden/>
          </w:rPr>
          <w:instrText xml:space="preserve"> PAGEREF _Toc461840554 \h </w:instrText>
        </w:r>
        <w:r w:rsidR="001F5EE8">
          <w:rPr>
            <w:noProof/>
            <w:webHidden/>
          </w:rPr>
        </w:r>
        <w:r w:rsidR="001F5EE8">
          <w:rPr>
            <w:noProof/>
            <w:webHidden/>
          </w:rPr>
          <w:fldChar w:fldCharType="separate"/>
        </w:r>
        <w:r w:rsidR="001F5EE8">
          <w:rPr>
            <w:noProof/>
            <w:webHidden/>
          </w:rPr>
          <w:t>27</w:t>
        </w:r>
        <w:r w:rsidR="001F5EE8">
          <w:rPr>
            <w:noProof/>
            <w:webHidden/>
          </w:rPr>
          <w:fldChar w:fldCharType="end"/>
        </w:r>
      </w:hyperlink>
    </w:p>
    <w:p w14:paraId="713482BE" w14:textId="2E60DBA0"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55" w:history="1">
        <w:r w:rsidR="001F5EE8" w:rsidRPr="007F31A1">
          <w:rPr>
            <w:rStyle w:val="Hyperlink"/>
            <w:noProof/>
          </w:rPr>
          <w:t>Figure 3.3: Particle Size Distribution of Aggregates Used in Indiana Department of Transportation (INDOT) Fines Study</w:t>
        </w:r>
        <w:r w:rsidR="001F5EE8">
          <w:rPr>
            <w:noProof/>
            <w:webHidden/>
          </w:rPr>
          <w:tab/>
        </w:r>
        <w:r w:rsidR="001F5EE8">
          <w:rPr>
            <w:noProof/>
            <w:webHidden/>
          </w:rPr>
          <w:fldChar w:fldCharType="begin"/>
        </w:r>
        <w:r w:rsidR="001F5EE8">
          <w:rPr>
            <w:noProof/>
            <w:webHidden/>
          </w:rPr>
          <w:instrText xml:space="preserve"> PAGEREF _Toc461840555 \h </w:instrText>
        </w:r>
        <w:r w:rsidR="001F5EE8">
          <w:rPr>
            <w:noProof/>
            <w:webHidden/>
          </w:rPr>
        </w:r>
        <w:r w:rsidR="001F5EE8">
          <w:rPr>
            <w:noProof/>
            <w:webHidden/>
          </w:rPr>
          <w:fldChar w:fldCharType="separate"/>
        </w:r>
        <w:r w:rsidR="001F5EE8">
          <w:rPr>
            <w:noProof/>
            <w:webHidden/>
          </w:rPr>
          <w:t>28</w:t>
        </w:r>
        <w:r w:rsidR="001F5EE8">
          <w:rPr>
            <w:noProof/>
            <w:webHidden/>
          </w:rPr>
          <w:fldChar w:fldCharType="end"/>
        </w:r>
      </w:hyperlink>
    </w:p>
    <w:p w14:paraId="0688B7E0" w14:textId="12C85E71"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56" w:history="1">
        <w:r w:rsidR="001F5EE8" w:rsidRPr="007F31A1">
          <w:rPr>
            <w:rStyle w:val="Hyperlink"/>
            <w:noProof/>
          </w:rPr>
          <w:t>Figure 3.4: Particle Size Distribution of Aggregates Used in NCHRP 4-23 Project</w:t>
        </w:r>
        <w:r w:rsidR="001F5EE8">
          <w:rPr>
            <w:noProof/>
            <w:webHidden/>
          </w:rPr>
          <w:tab/>
        </w:r>
        <w:r w:rsidR="001F5EE8">
          <w:rPr>
            <w:noProof/>
            <w:webHidden/>
          </w:rPr>
          <w:fldChar w:fldCharType="begin"/>
        </w:r>
        <w:r w:rsidR="001F5EE8">
          <w:rPr>
            <w:noProof/>
            <w:webHidden/>
          </w:rPr>
          <w:instrText xml:space="preserve"> PAGEREF _Toc461840556 \h </w:instrText>
        </w:r>
        <w:r w:rsidR="001F5EE8">
          <w:rPr>
            <w:noProof/>
            <w:webHidden/>
          </w:rPr>
        </w:r>
        <w:r w:rsidR="001F5EE8">
          <w:rPr>
            <w:noProof/>
            <w:webHidden/>
          </w:rPr>
          <w:fldChar w:fldCharType="separate"/>
        </w:r>
        <w:r w:rsidR="001F5EE8">
          <w:rPr>
            <w:noProof/>
            <w:webHidden/>
          </w:rPr>
          <w:t>28</w:t>
        </w:r>
        <w:r w:rsidR="001F5EE8">
          <w:rPr>
            <w:noProof/>
            <w:webHidden/>
          </w:rPr>
          <w:fldChar w:fldCharType="end"/>
        </w:r>
      </w:hyperlink>
    </w:p>
    <w:p w14:paraId="4602C1CD" w14:textId="334042B5"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57" w:history="1">
        <w:r w:rsidR="001F5EE8" w:rsidRPr="007F31A1">
          <w:rPr>
            <w:rStyle w:val="Hyperlink"/>
            <w:noProof/>
          </w:rPr>
          <w:t>Figure 3.5: Particle Size Distribution of Aggregates Used in O'Hare Modernization Project</w:t>
        </w:r>
        <w:r w:rsidR="001F5EE8">
          <w:rPr>
            <w:noProof/>
            <w:webHidden/>
          </w:rPr>
          <w:tab/>
        </w:r>
        <w:r w:rsidR="001F5EE8">
          <w:rPr>
            <w:noProof/>
            <w:webHidden/>
          </w:rPr>
          <w:fldChar w:fldCharType="begin"/>
        </w:r>
        <w:r w:rsidR="001F5EE8">
          <w:rPr>
            <w:noProof/>
            <w:webHidden/>
          </w:rPr>
          <w:instrText xml:space="preserve"> PAGEREF _Toc461840557 \h </w:instrText>
        </w:r>
        <w:r w:rsidR="001F5EE8">
          <w:rPr>
            <w:noProof/>
            <w:webHidden/>
          </w:rPr>
        </w:r>
        <w:r w:rsidR="001F5EE8">
          <w:rPr>
            <w:noProof/>
            <w:webHidden/>
          </w:rPr>
          <w:fldChar w:fldCharType="separate"/>
        </w:r>
        <w:r w:rsidR="001F5EE8">
          <w:rPr>
            <w:noProof/>
            <w:webHidden/>
          </w:rPr>
          <w:t>29</w:t>
        </w:r>
        <w:r w:rsidR="001F5EE8">
          <w:rPr>
            <w:noProof/>
            <w:webHidden/>
          </w:rPr>
          <w:fldChar w:fldCharType="end"/>
        </w:r>
      </w:hyperlink>
    </w:p>
    <w:p w14:paraId="72D19C80" w14:textId="71633DAF"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58" w:history="1">
        <w:r w:rsidR="001F5EE8" w:rsidRPr="007F31A1">
          <w:rPr>
            <w:rStyle w:val="Hyperlink"/>
            <w:noProof/>
          </w:rPr>
          <w:t>Figure 3.6: Vertical and Horizontal Modulus Results for the Crushed Dolomite Material with 8% Target Non-plastic Fines Tested at W</w:t>
        </w:r>
        <w:r w:rsidR="001F5EE8" w:rsidRPr="007F31A1">
          <w:rPr>
            <w:rStyle w:val="Hyperlink"/>
            <w:noProof/>
            <w:vertAlign w:val="subscript"/>
          </w:rPr>
          <w:t>opt</w:t>
        </w:r>
        <w:r w:rsidR="001F5EE8" w:rsidRPr="007F31A1">
          <w:rPr>
            <w:rStyle w:val="Hyperlink"/>
            <w:noProof/>
          </w:rPr>
          <w:t xml:space="preserve"> (Solid Lines: M</w:t>
        </w:r>
        <w:r w:rsidR="001F5EE8" w:rsidRPr="007F31A1">
          <w:rPr>
            <w:rStyle w:val="Hyperlink"/>
            <w:noProof/>
            <w:vertAlign w:val="subscript"/>
          </w:rPr>
          <w:t>R</w:t>
        </w:r>
        <w:r w:rsidR="001F5EE8" w:rsidRPr="007F31A1">
          <w:rPr>
            <w:rStyle w:val="Hyperlink"/>
            <w:noProof/>
            <w:vertAlign w:val="superscript"/>
          </w:rPr>
          <w:t>v</w:t>
        </w:r>
        <w:r w:rsidR="001F5EE8" w:rsidRPr="007F31A1">
          <w:rPr>
            <w:rStyle w:val="Hyperlink"/>
            <w:noProof/>
          </w:rPr>
          <w:t xml:space="preserve"> ; Dashed Lines: M</w:t>
        </w:r>
        <w:r w:rsidR="001F5EE8" w:rsidRPr="007F31A1">
          <w:rPr>
            <w:rStyle w:val="Hyperlink"/>
            <w:noProof/>
            <w:vertAlign w:val="subscript"/>
          </w:rPr>
          <w:t>R</w:t>
        </w:r>
        <w:r w:rsidR="001F5EE8" w:rsidRPr="007F31A1">
          <w:rPr>
            <w:rStyle w:val="Hyperlink"/>
            <w:noProof/>
            <w:vertAlign w:val="superscript"/>
          </w:rPr>
          <w:t>h</w:t>
        </w:r>
        <w:r w:rsidR="001F5EE8" w:rsidRPr="007F31A1">
          <w:rPr>
            <w:rStyle w:val="Hyperlink"/>
            <w:noProof/>
          </w:rPr>
          <w:t>)</w:t>
        </w:r>
        <w:r w:rsidR="001F5EE8">
          <w:rPr>
            <w:noProof/>
            <w:webHidden/>
          </w:rPr>
          <w:tab/>
        </w:r>
        <w:r w:rsidR="001F5EE8">
          <w:rPr>
            <w:noProof/>
            <w:webHidden/>
          </w:rPr>
          <w:fldChar w:fldCharType="begin"/>
        </w:r>
        <w:r w:rsidR="001F5EE8">
          <w:rPr>
            <w:noProof/>
            <w:webHidden/>
          </w:rPr>
          <w:instrText xml:space="preserve"> PAGEREF _Toc461840558 \h </w:instrText>
        </w:r>
        <w:r w:rsidR="001F5EE8">
          <w:rPr>
            <w:noProof/>
            <w:webHidden/>
          </w:rPr>
        </w:r>
        <w:r w:rsidR="001F5EE8">
          <w:rPr>
            <w:noProof/>
            <w:webHidden/>
          </w:rPr>
          <w:fldChar w:fldCharType="separate"/>
        </w:r>
        <w:r w:rsidR="001F5EE8">
          <w:rPr>
            <w:noProof/>
            <w:webHidden/>
          </w:rPr>
          <w:t>30</w:t>
        </w:r>
        <w:r w:rsidR="001F5EE8">
          <w:rPr>
            <w:noProof/>
            <w:webHidden/>
          </w:rPr>
          <w:fldChar w:fldCharType="end"/>
        </w:r>
      </w:hyperlink>
    </w:p>
    <w:p w14:paraId="6E6DE231" w14:textId="18272588"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59" w:history="1">
        <w:r w:rsidR="001F5EE8" w:rsidRPr="007F31A1">
          <w:rPr>
            <w:rStyle w:val="Hyperlink"/>
            <w:noProof/>
          </w:rPr>
          <w:t>Figure 3.7: Vertical and Horizontal Modulus Results for the Uncrushed Gravel Material with 8% Target Non-plastic Fines Tested at W</w:t>
        </w:r>
        <w:r w:rsidR="001F5EE8" w:rsidRPr="007F31A1">
          <w:rPr>
            <w:rStyle w:val="Hyperlink"/>
            <w:noProof/>
            <w:vertAlign w:val="subscript"/>
          </w:rPr>
          <w:t>opt</w:t>
        </w:r>
        <w:r w:rsidR="001F5EE8" w:rsidRPr="007F31A1">
          <w:rPr>
            <w:rStyle w:val="Hyperlink"/>
            <w:noProof/>
          </w:rPr>
          <w:t xml:space="preserve"> (Solid Lines: M</w:t>
        </w:r>
        <w:r w:rsidR="001F5EE8" w:rsidRPr="007F31A1">
          <w:rPr>
            <w:rStyle w:val="Hyperlink"/>
            <w:noProof/>
            <w:vertAlign w:val="subscript"/>
          </w:rPr>
          <w:t>Rv</w:t>
        </w:r>
        <w:r w:rsidR="001F5EE8" w:rsidRPr="007F31A1">
          <w:rPr>
            <w:rStyle w:val="Hyperlink"/>
            <w:noProof/>
          </w:rPr>
          <w:t>; Dashed Lines: M</w:t>
        </w:r>
        <w:r w:rsidR="001F5EE8" w:rsidRPr="007F31A1">
          <w:rPr>
            <w:rStyle w:val="Hyperlink"/>
            <w:noProof/>
            <w:vertAlign w:val="subscript"/>
          </w:rPr>
          <w:t>Rh</w:t>
        </w:r>
        <w:r w:rsidR="001F5EE8" w:rsidRPr="007F31A1">
          <w:rPr>
            <w:rStyle w:val="Hyperlink"/>
            <w:noProof/>
          </w:rPr>
          <w:t>)</w:t>
        </w:r>
        <w:r w:rsidR="001F5EE8">
          <w:rPr>
            <w:noProof/>
            <w:webHidden/>
          </w:rPr>
          <w:tab/>
        </w:r>
        <w:r w:rsidR="001F5EE8">
          <w:rPr>
            <w:noProof/>
            <w:webHidden/>
          </w:rPr>
          <w:fldChar w:fldCharType="begin"/>
        </w:r>
        <w:r w:rsidR="001F5EE8">
          <w:rPr>
            <w:noProof/>
            <w:webHidden/>
          </w:rPr>
          <w:instrText xml:space="preserve"> PAGEREF _Toc461840559 \h </w:instrText>
        </w:r>
        <w:r w:rsidR="001F5EE8">
          <w:rPr>
            <w:noProof/>
            <w:webHidden/>
          </w:rPr>
        </w:r>
        <w:r w:rsidR="001F5EE8">
          <w:rPr>
            <w:noProof/>
            <w:webHidden/>
          </w:rPr>
          <w:fldChar w:fldCharType="separate"/>
        </w:r>
        <w:r w:rsidR="001F5EE8">
          <w:rPr>
            <w:noProof/>
            <w:webHidden/>
          </w:rPr>
          <w:t>31</w:t>
        </w:r>
        <w:r w:rsidR="001F5EE8">
          <w:rPr>
            <w:noProof/>
            <w:webHidden/>
          </w:rPr>
          <w:fldChar w:fldCharType="end"/>
        </w:r>
      </w:hyperlink>
    </w:p>
    <w:p w14:paraId="088B7035" w14:textId="358ABF0D"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60" w:history="1">
        <w:r w:rsidR="001F5EE8" w:rsidRPr="007F31A1">
          <w:rPr>
            <w:rStyle w:val="Hyperlink"/>
            <w:noProof/>
          </w:rPr>
          <w:t>Figure 3.8: Vertical and Horizontal Directional Modulus Results for Dolomite with 16% Target Plastic Fines Tested at 90% W</w:t>
        </w:r>
        <w:r w:rsidR="001F5EE8" w:rsidRPr="007F31A1">
          <w:rPr>
            <w:rStyle w:val="Hyperlink"/>
            <w:noProof/>
            <w:vertAlign w:val="subscript"/>
          </w:rPr>
          <w:t>opt</w:t>
        </w:r>
        <w:r w:rsidR="001F5EE8" w:rsidRPr="007F31A1">
          <w:rPr>
            <w:rStyle w:val="Hyperlink"/>
            <w:noProof/>
          </w:rPr>
          <w:t xml:space="preserve"> (Solid Lines: M</w:t>
        </w:r>
        <w:r w:rsidR="001F5EE8" w:rsidRPr="007F31A1">
          <w:rPr>
            <w:rStyle w:val="Hyperlink"/>
            <w:noProof/>
            <w:vertAlign w:val="subscript"/>
          </w:rPr>
          <w:t>Rv</w:t>
        </w:r>
        <w:r w:rsidR="001F5EE8" w:rsidRPr="007F31A1">
          <w:rPr>
            <w:rStyle w:val="Hyperlink"/>
            <w:noProof/>
          </w:rPr>
          <w:t>; Dashed Lines: M</w:t>
        </w:r>
        <w:r w:rsidR="001F5EE8" w:rsidRPr="007F31A1">
          <w:rPr>
            <w:rStyle w:val="Hyperlink"/>
            <w:noProof/>
            <w:vertAlign w:val="subscript"/>
          </w:rPr>
          <w:t>Rh</w:t>
        </w:r>
        <w:r w:rsidR="001F5EE8" w:rsidRPr="007F31A1">
          <w:rPr>
            <w:rStyle w:val="Hyperlink"/>
            <w:noProof/>
          </w:rPr>
          <w:t>)</w:t>
        </w:r>
        <w:r w:rsidR="001F5EE8">
          <w:rPr>
            <w:noProof/>
            <w:webHidden/>
          </w:rPr>
          <w:tab/>
        </w:r>
        <w:r w:rsidR="001F5EE8">
          <w:rPr>
            <w:noProof/>
            <w:webHidden/>
          </w:rPr>
          <w:fldChar w:fldCharType="begin"/>
        </w:r>
        <w:r w:rsidR="001F5EE8">
          <w:rPr>
            <w:noProof/>
            <w:webHidden/>
          </w:rPr>
          <w:instrText xml:space="preserve"> PAGEREF _Toc461840560 \h </w:instrText>
        </w:r>
        <w:r w:rsidR="001F5EE8">
          <w:rPr>
            <w:noProof/>
            <w:webHidden/>
          </w:rPr>
        </w:r>
        <w:r w:rsidR="001F5EE8">
          <w:rPr>
            <w:noProof/>
            <w:webHidden/>
          </w:rPr>
          <w:fldChar w:fldCharType="separate"/>
        </w:r>
        <w:r w:rsidR="001F5EE8">
          <w:rPr>
            <w:noProof/>
            <w:webHidden/>
          </w:rPr>
          <w:t>31</w:t>
        </w:r>
        <w:r w:rsidR="001F5EE8">
          <w:rPr>
            <w:noProof/>
            <w:webHidden/>
          </w:rPr>
          <w:fldChar w:fldCharType="end"/>
        </w:r>
      </w:hyperlink>
    </w:p>
    <w:p w14:paraId="685C6536" w14:textId="2E59E268"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61" w:history="1">
        <w:r w:rsidR="001F5EE8" w:rsidRPr="007F31A1">
          <w:rPr>
            <w:rStyle w:val="Hyperlink"/>
            <w:noProof/>
          </w:rPr>
          <w:t>Figure 3.9: Vertical and Horizontal Directional Modulus Results for Gravel with 16% Target Plastic Fines Tested at 90% W</w:t>
        </w:r>
        <w:r w:rsidR="001F5EE8" w:rsidRPr="007F31A1">
          <w:rPr>
            <w:rStyle w:val="Hyperlink"/>
            <w:noProof/>
            <w:vertAlign w:val="subscript"/>
          </w:rPr>
          <w:t>opt</w:t>
        </w:r>
        <w:r w:rsidR="001F5EE8" w:rsidRPr="007F31A1">
          <w:rPr>
            <w:rStyle w:val="Hyperlink"/>
            <w:noProof/>
          </w:rPr>
          <w:t xml:space="preserve"> (Solid Lines: M</w:t>
        </w:r>
        <w:r w:rsidR="001F5EE8" w:rsidRPr="007F31A1">
          <w:rPr>
            <w:rStyle w:val="Hyperlink"/>
            <w:noProof/>
            <w:vertAlign w:val="subscript"/>
          </w:rPr>
          <w:t>Rv</w:t>
        </w:r>
        <w:r w:rsidR="001F5EE8" w:rsidRPr="007F31A1">
          <w:rPr>
            <w:rStyle w:val="Hyperlink"/>
            <w:noProof/>
          </w:rPr>
          <w:t>; Dashed Lines: M</w:t>
        </w:r>
        <w:r w:rsidR="001F5EE8" w:rsidRPr="007F31A1">
          <w:rPr>
            <w:rStyle w:val="Hyperlink"/>
            <w:noProof/>
            <w:vertAlign w:val="subscript"/>
          </w:rPr>
          <w:t>Rh</w:t>
        </w:r>
        <w:r w:rsidR="001F5EE8" w:rsidRPr="007F31A1">
          <w:rPr>
            <w:rStyle w:val="Hyperlink"/>
            <w:noProof/>
          </w:rPr>
          <w:t>)</w:t>
        </w:r>
        <w:r w:rsidR="001F5EE8">
          <w:rPr>
            <w:noProof/>
            <w:webHidden/>
          </w:rPr>
          <w:tab/>
        </w:r>
        <w:r w:rsidR="001F5EE8">
          <w:rPr>
            <w:noProof/>
            <w:webHidden/>
          </w:rPr>
          <w:fldChar w:fldCharType="begin"/>
        </w:r>
        <w:r w:rsidR="001F5EE8">
          <w:rPr>
            <w:noProof/>
            <w:webHidden/>
          </w:rPr>
          <w:instrText xml:space="preserve"> PAGEREF _Toc461840561 \h </w:instrText>
        </w:r>
        <w:r w:rsidR="001F5EE8">
          <w:rPr>
            <w:noProof/>
            <w:webHidden/>
          </w:rPr>
        </w:r>
        <w:r w:rsidR="001F5EE8">
          <w:rPr>
            <w:noProof/>
            <w:webHidden/>
          </w:rPr>
          <w:fldChar w:fldCharType="separate"/>
        </w:r>
        <w:r w:rsidR="001F5EE8">
          <w:rPr>
            <w:noProof/>
            <w:webHidden/>
          </w:rPr>
          <w:t>32</w:t>
        </w:r>
        <w:r w:rsidR="001F5EE8">
          <w:rPr>
            <w:noProof/>
            <w:webHidden/>
          </w:rPr>
          <w:fldChar w:fldCharType="end"/>
        </w:r>
      </w:hyperlink>
    </w:p>
    <w:p w14:paraId="3BA3BF28" w14:textId="2897E295"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62" w:history="1">
        <w:r w:rsidR="001F5EE8" w:rsidRPr="007F31A1">
          <w:rPr>
            <w:rStyle w:val="Hyperlink"/>
            <w:noProof/>
          </w:rPr>
          <w:t>Figure 3.10: Effect of Compactive Effort on Anisotropic Modulus Ratio of the Crushed Limestone Material (L1) with 12% Fines</w:t>
        </w:r>
        <w:r w:rsidR="001F5EE8">
          <w:rPr>
            <w:noProof/>
            <w:webHidden/>
          </w:rPr>
          <w:tab/>
        </w:r>
        <w:r w:rsidR="001F5EE8">
          <w:rPr>
            <w:noProof/>
            <w:webHidden/>
          </w:rPr>
          <w:fldChar w:fldCharType="begin"/>
        </w:r>
        <w:r w:rsidR="001F5EE8">
          <w:rPr>
            <w:noProof/>
            <w:webHidden/>
          </w:rPr>
          <w:instrText xml:space="preserve"> PAGEREF _Toc461840562 \h </w:instrText>
        </w:r>
        <w:r w:rsidR="001F5EE8">
          <w:rPr>
            <w:noProof/>
            <w:webHidden/>
          </w:rPr>
        </w:r>
        <w:r w:rsidR="001F5EE8">
          <w:rPr>
            <w:noProof/>
            <w:webHidden/>
          </w:rPr>
          <w:fldChar w:fldCharType="separate"/>
        </w:r>
        <w:r w:rsidR="001F5EE8">
          <w:rPr>
            <w:noProof/>
            <w:webHidden/>
          </w:rPr>
          <w:t>34</w:t>
        </w:r>
        <w:r w:rsidR="001F5EE8">
          <w:rPr>
            <w:noProof/>
            <w:webHidden/>
          </w:rPr>
          <w:fldChar w:fldCharType="end"/>
        </w:r>
      </w:hyperlink>
    </w:p>
    <w:p w14:paraId="13E922A6" w14:textId="79D470BC"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63" w:history="1">
        <w:r w:rsidR="001F5EE8" w:rsidRPr="007F31A1">
          <w:rPr>
            <w:rStyle w:val="Hyperlink"/>
            <w:noProof/>
          </w:rPr>
          <w:t>Figure 3.11: Effect of Compactive Effort on Anisotropic Modulus Ratio of the Crushed Dolomite Material with 13% Fines</w:t>
        </w:r>
        <w:r w:rsidR="001F5EE8">
          <w:rPr>
            <w:noProof/>
            <w:webHidden/>
          </w:rPr>
          <w:tab/>
        </w:r>
        <w:r w:rsidR="001F5EE8">
          <w:rPr>
            <w:noProof/>
            <w:webHidden/>
          </w:rPr>
          <w:fldChar w:fldCharType="begin"/>
        </w:r>
        <w:r w:rsidR="001F5EE8">
          <w:rPr>
            <w:noProof/>
            <w:webHidden/>
          </w:rPr>
          <w:instrText xml:space="preserve"> PAGEREF _Toc461840563 \h </w:instrText>
        </w:r>
        <w:r w:rsidR="001F5EE8">
          <w:rPr>
            <w:noProof/>
            <w:webHidden/>
          </w:rPr>
        </w:r>
        <w:r w:rsidR="001F5EE8">
          <w:rPr>
            <w:noProof/>
            <w:webHidden/>
          </w:rPr>
          <w:fldChar w:fldCharType="separate"/>
        </w:r>
        <w:r w:rsidR="001F5EE8">
          <w:rPr>
            <w:noProof/>
            <w:webHidden/>
          </w:rPr>
          <w:t>35</w:t>
        </w:r>
        <w:r w:rsidR="001F5EE8">
          <w:rPr>
            <w:noProof/>
            <w:webHidden/>
          </w:rPr>
          <w:fldChar w:fldCharType="end"/>
        </w:r>
      </w:hyperlink>
    </w:p>
    <w:p w14:paraId="71E2E7DC" w14:textId="29875154"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64" w:history="1">
        <w:r w:rsidR="001F5EE8" w:rsidRPr="007F31A1">
          <w:rPr>
            <w:rStyle w:val="Hyperlink"/>
            <w:noProof/>
          </w:rPr>
          <w:t>Figure 3.12: Effect of Compactive Effort on Anisotropic Modulus Ratio of the Uncrushed Gravel Material with 12% Fines</w:t>
        </w:r>
        <w:r w:rsidR="001F5EE8">
          <w:rPr>
            <w:noProof/>
            <w:webHidden/>
          </w:rPr>
          <w:tab/>
        </w:r>
        <w:r w:rsidR="001F5EE8">
          <w:rPr>
            <w:noProof/>
            <w:webHidden/>
          </w:rPr>
          <w:fldChar w:fldCharType="begin"/>
        </w:r>
        <w:r w:rsidR="001F5EE8">
          <w:rPr>
            <w:noProof/>
            <w:webHidden/>
          </w:rPr>
          <w:instrText xml:space="preserve"> PAGEREF _Toc461840564 \h </w:instrText>
        </w:r>
        <w:r w:rsidR="001F5EE8">
          <w:rPr>
            <w:noProof/>
            <w:webHidden/>
          </w:rPr>
        </w:r>
        <w:r w:rsidR="001F5EE8">
          <w:rPr>
            <w:noProof/>
            <w:webHidden/>
          </w:rPr>
          <w:fldChar w:fldCharType="separate"/>
        </w:r>
        <w:r w:rsidR="001F5EE8">
          <w:rPr>
            <w:noProof/>
            <w:webHidden/>
          </w:rPr>
          <w:t>36</w:t>
        </w:r>
        <w:r w:rsidR="001F5EE8">
          <w:rPr>
            <w:noProof/>
            <w:webHidden/>
          </w:rPr>
          <w:fldChar w:fldCharType="end"/>
        </w:r>
      </w:hyperlink>
    </w:p>
    <w:p w14:paraId="28E5CD8C" w14:textId="09CABEAC"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65" w:history="1">
        <w:r w:rsidR="001F5EE8" w:rsidRPr="007F31A1">
          <w:rPr>
            <w:rStyle w:val="Hyperlink"/>
            <w:noProof/>
          </w:rPr>
          <w:t>Figure 3.13: Permanent Deformation Trends of Uncrushed Gravel Material with 12% Fines at Di</w:t>
        </w:r>
        <w:r w:rsidR="001F5EE8" w:rsidRPr="007F31A1">
          <w:rPr>
            <w:rStyle w:val="Hyperlink"/>
            <w:rFonts w:ascii="Cambria Math" w:hAnsi="Cambria Math" w:cs="Cambria Math"/>
            <w:noProof/>
          </w:rPr>
          <w:t>ﬀ</w:t>
        </w:r>
        <w:r w:rsidR="001F5EE8" w:rsidRPr="007F31A1">
          <w:rPr>
            <w:rStyle w:val="Hyperlink"/>
            <w:noProof/>
          </w:rPr>
          <w:t>erent Compaction Conditions</w:t>
        </w:r>
        <w:r w:rsidR="001F5EE8">
          <w:rPr>
            <w:noProof/>
            <w:webHidden/>
          </w:rPr>
          <w:tab/>
        </w:r>
        <w:r w:rsidR="001F5EE8">
          <w:rPr>
            <w:noProof/>
            <w:webHidden/>
          </w:rPr>
          <w:fldChar w:fldCharType="begin"/>
        </w:r>
        <w:r w:rsidR="001F5EE8">
          <w:rPr>
            <w:noProof/>
            <w:webHidden/>
          </w:rPr>
          <w:instrText xml:space="preserve"> PAGEREF _Toc461840565 \h </w:instrText>
        </w:r>
        <w:r w:rsidR="001F5EE8">
          <w:rPr>
            <w:noProof/>
            <w:webHidden/>
          </w:rPr>
        </w:r>
        <w:r w:rsidR="001F5EE8">
          <w:rPr>
            <w:noProof/>
            <w:webHidden/>
          </w:rPr>
          <w:fldChar w:fldCharType="separate"/>
        </w:r>
        <w:r w:rsidR="001F5EE8">
          <w:rPr>
            <w:noProof/>
            <w:webHidden/>
          </w:rPr>
          <w:t>37</w:t>
        </w:r>
        <w:r w:rsidR="001F5EE8">
          <w:rPr>
            <w:noProof/>
            <w:webHidden/>
          </w:rPr>
          <w:fldChar w:fldCharType="end"/>
        </w:r>
      </w:hyperlink>
    </w:p>
    <w:p w14:paraId="130B399F" w14:textId="7D83E4ED"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66" w:history="1">
        <w:r w:rsidR="001F5EE8" w:rsidRPr="007F31A1">
          <w:rPr>
            <w:rStyle w:val="Hyperlink"/>
            <w:noProof/>
          </w:rPr>
          <w:t>Figure 3.14: E</w:t>
        </w:r>
        <w:r w:rsidR="001F5EE8" w:rsidRPr="007F31A1">
          <w:rPr>
            <w:rStyle w:val="Hyperlink"/>
            <w:rFonts w:ascii="Cambria Math" w:hAnsi="Cambria Math" w:cs="Cambria Math"/>
            <w:noProof/>
          </w:rPr>
          <w:t>ﬀ</w:t>
        </w:r>
        <w:r w:rsidR="001F5EE8" w:rsidRPr="007F31A1">
          <w:rPr>
            <w:rStyle w:val="Hyperlink"/>
            <w:noProof/>
          </w:rPr>
          <w:t>ect of Compactive E</w:t>
        </w:r>
        <w:r w:rsidR="001F5EE8" w:rsidRPr="007F31A1">
          <w:rPr>
            <w:rStyle w:val="Hyperlink"/>
            <w:rFonts w:ascii="Cambria Math" w:hAnsi="Cambria Math" w:cs="Cambria Math"/>
            <w:noProof/>
          </w:rPr>
          <w:t>ﬀ</w:t>
        </w:r>
        <w:r w:rsidR="001F5EE8" w:rsidRPr="007F31A1">
          <w:rPr>
            <w:rStyle w:val="Hyperlink"/>
            <w:noProof/>
          </w:rPr>
          <w:t>ort on Anisotropic Modulus Ratio of the Crushed Limestone Material (L2) with 10% Fines</w:t>
        </w:r>
        <w:r w:rsidR="001F5EE8">
          <w:rPr>
            <w:noProof/>
            <w:webHidden/>
          </w:rPr>
          <w:tab/>
        </w:r>
        <w:r w:rsidR="001F5EE8">
          <w:rPr>
            <w:noProof/>
            <w:webHidden/>
          </w:rPr>
          <w:fldChar w:fldCharType="begin"/>
        </w:r>
        <w:r w:rsidR="001F5EE8">
          <w:rPr>
            <w:noProof/>
            <w:webHidden/>
          </w:rPr>
          <w:instrText xml:space="preserve"> PAGEREF _Toc461840566 \h </w:instrText>
        </w:r>
        <w:r w:rsidR="001F5EE8">
          <w:rPr>
            <w:noProof/>
            <w:webHidden/>
          </w:rPr>
        </w:r>
        <w:r w:rsidR="001F5EE8">
          <w:rPr>
            <w:noProof/>
            <w:webHidden/>
          </w:rPr>
          <w:fldChar w:fldCharType="separate"/>
        </w:r>
        <w:r w:rsidR="001F5EE8">
          <w:rPr>
            <w:noProof/>
            <w:webHidden/>
          </w:rPr>
          <w:t>38</w:t>
        </w:r>
        <w:r w:rsidR="001F5EE8">
          <w:rPr>
            <w:noProof/>
            <w:webHidden/>
          </w:rPr>
          <w:fldChar w:fldCharType="end"/>
        </w:r>
      </w:hyperlink>
    </w:p>
    <w:p w14:paraId="30AE405C" w14:textId="408F3E9A"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67" w:history="1">
        <w:r w:rsidR="001F5EE8" w:rsidRPr="007F31A1">
          <w:rPr>
            <w:rStyle w:val="Hyperlink"/>
            <w:noProof/>
          </w:rPr>
          <w:t>Figure 3.15: Permanent Deformation Trends of the Crushed Limestone Material (L2) with 10% Fines under Di</w:t>
        </w:r>
        <w:r w:rsidR="001F5EE8" w:rsidRPr="007F31A1">
          <w:rPr>
            <w:rStyle w:val="Hyperlink"/>
            <w:rFonts w:ascii="Cambria Math" w:hAnsi="Cambria Math" w:cs="Cambria Math"/>
            <w:noProof/>
          </w:rPr>
          <w:t>ﬀ</w:t>
        </w:r>
        <w:r w:rsidR="001F5EE8" w:rsidRPr="007F31A1">
          <w:rPr>
            <w:rStyle w:val="Hyperlink"/>
            <w:noProof/>
          </w:rPr>
          <w:t>erent Compaction Conditions</w:t>
        </w:r>
        <w:r w:rsidR="001F5EE8">
          <w:rPr>
            <w:noProof/>
            <w:webHidden/>
          </w:rPr>
          <w:tab/>
        </w:r>
        <w:r w:rsidR="001F5EE8">
          <w:rPr>
            <w:noProof/>
            <w:webHidden/>
          </w:rPr>
          <w:fldChar w:fldCharType="begin"/>
        </w:r>
        <w:r w:rsidR="001F5EE8">
          <w:rPr>
            <w:noProof/>
            <w:webHidden/>
          </w:rPr>
          <w:instrText xml:space="preserve"> PAGEREF _Toc461840567 \h </w:instrText>
        </w:r>
        <w:r w:rsidR="001F5EE8">
          <w:rPr>
            <w:noProof/>
            <w:webHidden/>
          </w:rPr>
        </w:r>
        <w:r w:rsidR="001F5EE8">
          <w:rPr>
            <w:noProof/>
            <w:webHidden/>
          </w:rPr>
          <w:fldChar w:fldCharType="separate"/>
        </w:r>
        <w:r w:rsidR="001F5EE8">
          <w:rPr>
            <w:noProof/>
            <w:webHidden/>
          </w:rPr>
          <w:t>38</w:t>
        </w:r>
        <w:r w:rsidR="001F5EE8">
          <w:rPr>
            <w:noProof/>
            <w:webHidden/>
          </w:rPr>
          <w:fldChar w:fldCharType="end"/>
        </w:r>
      </w:hyperlink>
    </w:p>
    <w:p w14:paraId="27E7DAB9" w14:textId="13A0CCD5"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68" w:history="1">
        <w:r w:rsidR="001F5EE8" w:rsidRPr="007F31A1">
          <w:rPr>
            <w:rStyle w:val="Hyperlink"/>
            <w:noProof/>
          </w:rPr>
          <w:t xml:space="preserve">Figure 4.1: </w:t>
        </w:r>
        <w:r w:rsidR="00DC3F94" w:rsidRPr="00DC3F94">
          <w:rPr>
            <w:rStyle w:val="Hyperlink"/>
            <w:noProof/>
          </w:rPr>
          <w:t>Comparisons of Modulus Ratio Model Bulk Stress and Deviator Stress Terms for the Two Major Data Groups Establishing the Comprehensive Database</w:t>
        </w:r>
        <w:r w:rsidR="001F5EE8">
          <w:rPr>
            <w:noProof/>
            <w:webHidden/>
          </w:rPr>
          <w:tab/>
        </w:r>
        <w:r w:rsidR="001F5EE8">
          <w:rPr>
            <w:noProof/>
            <w:webHidden/>
          </w:rPr>
          <w:fldChar w:fldCharType="begin"/>
        </w:r>
        <w:r w:rsidR="001F5EE8">
          <w:rPr>
            <w:noProof/>
            <w:webHidden/>
          </w:rPr>
          <w:instrText xml:space="preserve"> PAGEREF _Toc461840568 \h </w:instrText>
        </w:r>
        <w:r w:rsidR="001F5EE8">
          <w:rPr>
            <w:noProof/>
            <w:webHidden/>
          </w:rPr>
        </w:r>
        <w:r w:rsidR="001F5EE8">
          <w:rPr>
            <w:noProof/>
            <w:webHidden/>
          </w:rPr>
          <w:fldChar w:fldCharType="separate"/>
        </w:r>
        <w:r w:rsidR="001F5EE8">
          <w:rPr>
            <w:noProof/>
            <w:webHidden/>
          </w:rPr>
          <w:t>43</w:t>
        </w:r>
        <w:r w:rsidR="001F5EE8">
          <w:rPr>
            <w:noProof/>
            <w:webHidden/>
          </w:rPr>
          <w:fldChar w:fldCharType="end"/>
        </w:r>
      </w:hyperlink>
    </w:p>
    <w:p w14:paraId="04BEA1C2" w14:textId="1ADEB46A"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69" w:history="1">
        <w:r w:rsidR="001F5EE8" w:rsidRPr="007F31A1">
          <w:rPr>
            <w:rStyle w:val="Hyperlink"/>
            <w:noProof/>
          </w:rPr>
          <w:t xml:space="preserve">Figure 4.2: </w:t>
        </w:r>
        <w:r w:rsidR="00DC3F94" w:rsidRPr="00DC3F94">
          <w:rPr>
            <w:rStyle w:val="Hyperlink"/>
            <w:noProof/>
          </w:rPr>
          <w:t>Effect of Confinement (Bulk Stress Exponent K5) on Modulus Ratio</w:t>
        </w:r>
        <w:r w:rsidR="001F5EE8">
          <w:rPr>
            <w:noProof/>
            <w:webHidden/>
          </w:rPr>
          <w:tab/>
        </w:r>
        <w:r w:rsidR="001F5EE8">
          <w:rPr>
            <w:noProof/>
            <w:webHidden/>
          </w:rPr>
          <w:fldChar w:fldCharType="begin"/>
        </w:r>
        <w:r w:rsidR="001F5EE8">
          <w:rPr>
            <w:noProof/>
            <w:webHidden/>
          </w:rPr>
          <w:instrText xml:space="preserve"> PAGEREF _Toc461840569 \h </w:instrText>
        </w:r>
        <w:r w:rsidR="001F5EE8">
          <w:rPr>
            <w:noProof/>
            <w:webHidden/>
          </w:rPr>
        </w:r>
        <w:r w:rsidR="001F5EE8">
          <w:rPr>
            <w:noProof/>
            <w:webHidden/>
          </w:rPr>
          <w:fldChar w:fldCharType="separate"/>
        </w:r>
        <w:r w:rsidR="001F5EE8">
          <w:rPr>
            <w:noProof/>
            <w:webHidden/>
          </w:rPr>
          <w:t>44</w:t>
        </w:r>
        <w:r w:rsidR="001F5EE8">
          <w:rPr>
            <w:noProof/>
            <w:webHidden/>
          </w:rPr>
          <w:fldChar w:fldCharType="end"/>
        </w:r>
      </w:hyperlink>
    </w:p>
    <w:p w14:paraId="20504BF2" w14:textId="6CBC005A" w:rsidR="001F5EE8" w:rsidRDefault="004E3D88" w:rsidP="001F5EE8">
      <w:pPr>
        <w:pStyle w:val="TableofFigures"/>
        <w:tabs>
          <w:tab w:val="right" w:leader="dot" w:pos="9350"/>
        </w:tabs>
        <w:spacing w:after="120"/>
        <w:ind w:left="1080" w:hanging="1080"/>
        <w:rPr>
          <w:rFonts w:asciiTheme="minorHAnsi" w:eastAsiaTheme="minorEastAsia" w:hAnsiTheme="minorHAnsi" w:cstheme="minorBidi"/>
          <w:noProof/>
          <w:sz w:val="22"/>
          <w:szCs w:val="28"/>
          <w:lang w:bidi="bn-BD"/>
        </w:rPr>
      </w:pPr>
      <w:hyperlink w:anchor="_Toc461840570" w:history="1">
        <w:r w:rsidR="001F5EE8">
          <w:rPr>
            <w:rStyle w:val="Hyperlink"/>
            <w:noProof/>
          </w:rPr>
          <w:t xml:space="preserve">Figure </w:t>
        </w:r>
        <w:r w:rsidR="001F5EE8" w:rsidRPr="007F31A1">
          <w:rPr>
            <w:rStyle w:val="Hyperlink"/>
            <w:noProof/>
          </w:rPr>
          <w:t>4.</w:t>
        </w:r>
        <w:r w:rsidR="001F5EE8">
          <w:rPr>
            <w:rStyle w:val="Hyperlink"/>
            <w:noProof/>
          </w:rPr>
          <w:t>3</w:t>
        </w:r>
        <w:r w:rsidR="001F5EE8" w:rsidRPr="007F31A1">
          <w:rPr>
            <w:rStyle w:val="Hyperlink"/>
            <w:noProof/>
          </w:rPr>
          <w:t xml:space="preserve">: </w:t>
        </w:r>
        <w:r w:rsidR="00DC3F94" w:rsidRPr="00DC3F94">
          <w:rPr>
            <w:rStyle w:val="Hyperlink"/>
            <w:noProof/>
          </w:rPr>
          <w:t>Actual versus Predicted Values of Response Variables from Multiple Linear Regression Results</w:t>
        </w:r>
        <w:r w:rsidR="00DC3F94" w:rsidRPr="00DC3F94" w:rsidDel="00DC3F94">
          <w:rPr>
            <w:rStyle w:val="Hyperlink"/>
            <w:noProof/>
          </w:rPr>
          <w:t xml:space="preserve"> </w:t>
        </w:r>
        <w:r w:rsidR="001F5EE8">
          <w:rPr>
            <w:noProof/>
            <w:webHidden/>
          </w:rPr>
          <w:tab/>
        </w:r>
        <w:r w:rsidR="001F5EE8">
          <w:rPr>
            <w:noProof/>
            <w:webHidden/>
          </w:rPr>
          <w:fldChar w:fldCharType="begin"/>
        </w:r>
        <w:r w:rsidR="001F5EE8">
          <w:rPr>
            <w:noProof/>
            <w:webHidden/>
          </w:rPr>
          <w:instrText xml:space="preserve"> PAGEREF _Toc461840570 \h </w:instrText>
        </w:r>
        <w:r w:rsidR="001F5EE8">
          <w:rPr>
            <w:noProof/>
            <w:webHidden/>
          </w:rPr>
        </w:r>
        <w:r w:rsidR="001F5EE8">
          <w:rPr>
            <w:noProof/>
            <w:webHidden/>
          </w:rPr>
          <w:fldChar w:fldCharType="separate"/>
        </w:r>
        <w:r w:rsidR="001F5EE8">
          <w:rPr>
            <w:noProof/>
            <w:webHidden/>
          </w:rPr>
          <w:t>52</w:t>
        </w:r>
        <w:r w:rsidR="001F5EE8">
          <w:rPr>
            <w:noProof/>
            <w:webHidden/>
          </w:rPr>
          <w:fldChar w:fldCharType="end"/>
        </w:r>
      </w:hyperlink>
    </w:p>
    <w:p w14:paraId="54FC605F" w14:textId="399DA523" w:rsidR="00787063" w:rsidRDefault="001F5EE8" w:rsidP="00787063">
      <w:pPr>
        <w:spacing w:after="100"/>
        <w:jc w:val="center"/>
        <w:rPr>
          <w:b/>
          <w:bCs/>
          <w:sz w:val="28"/>
          <w:szCs w:val="28"/>
        </w:rPr>
      </w:pPr>
      <w:r>
        <w:rPr>
          <w:b/>
          <w:bCs/>
          <w:sz w:val="28"/>
          <w:szCs w:val="28"/>
        </w:rPr>
        <w:fldChar w:fldCharType="end"/>
      </w:r>
    </w:p>
    <w:p w14:paraId="4E45041B" w14:textId="77777777" w:rsidR="00E24BFA" w:rsidRDefault="00E24BFA">
      <w:pPr>
        <w:spacing w:after="200" w:line="276" w:lineRule="auto"/>
        <w:jc w:val="left"/>
        <w:rPr>
          <w:rFonts w:eastAsiaTheme="majorEastAsia" w:cstheme="majorBidi"/>
          <w:b/>
          <w:bCs/>
          <w:color w:val="000000" w:themeColor="text1"/>
          <w:sz w:val="28"/>
          <w:szCs w:val="28"/>
        </w:rPr>
      </w:pPr>
      <w:bookmarkStart w:id="18" w:name="_Toc443772273"/>
      <w:bookmarkStart w:id="19" w:name="_Toc443772544"/>
      <w:bookmarkStart w:id="20" w:name="_Toc443825800"/>
      <w:r>
        <w:br w:type="page"/>
      </w:r>
    </w:p>
    <w:p w14:paraId="19C402F7" w14:textId="465BAE6E" w:rsidR="001828CD" w:rsidRPr="0092158D" w:rsidRDefault="00A63A48" w:rsidP="00121025">
      <w:pPr>
        <w:pStyle w:val="Heading1"/>
      </w:pPr>
      <w:bookmarkStart w:id="21" w:name="_Toc461967854"/>
      <w:bookmarkStart w:id="22" w:name="_Toc461967858"/>
      <w:bookmarkStart w:id="23" w:name="_Toc461967859"/>
      <w:bookmarkStart w:id="24" w:name="_Toc461967860"/>
      <w:bookmarkStart w:id="25" w:name="_Toc390354312"/>
      <w:bookmarkStart w:id="26" w:name="_Toc461968644"/>
      <w:bookmarkEnd w:id="18"/>
      <w:bookmarkEnd w:id="19"/>
      <w:bookmarkEnd w:id="20"/>
      <w:bookmarkEnd w:id="21"/>
      <w:bookmarkEnd w:id="22"/>
      <w:bookmarkEnd w:id="23"/>
      <w:bookmarkEnd w:id="24"/>
      <w:r w:rsidRPr="0092158D">
        <w:lastRenderedPageBreak/>
        <w:t>Introduction</w:t>
      </w:r>
      <w:bookmarkEnd w:id="0"/>
      <w:bookmarkEnd w:id="25"/>
      <w:bookmarkEnd w:id="26"/>
    </w:p>
    <w:p w14:paraId="0FB27E9F" w14:textId="77777777" w:rsidR="00A63A48" w:rsidRPr="0092158D" w:rsidRDefault="00A63A48" w:rsidP="00217269"/>
    <w:p w14:paraId="4DB058C7" w14:textId="77777777" w:rsidR="00A63A48" w:rsidRPr="0092158D" w:rsidRDefault="00A63A48" w:rsidP="00AF7DD1">
      <w:pPr>
        <w:pStyle w:val="Heading2"/>
      </w:pPr>
      <w:bookmarkStart w:id="27" w:name="_Toc334167428"/>
      <w:bookmarkStart w:id="28" w:name="_Toc390354313"/>
      <w:bookmarkStart w:id="29" w:name="_Toc461968645"/>
      <w:r w:rsidRPr="0092158D">
        <w:t>Overview and Problem Statement</w:t>
      </w:r>
      <w:bookmarkEnd w:id="27"/>
      <w:bookmarkEnd w:id="28"/>
      <w:bookmarkEnd w:id="29"/>
    </w:p>
    <w:p w14:paraId="014A9AEC" w14:textId="77777777" w:rsidR="00A63A48" w:rsidRPr="0092158D" w:rsidRDefault="00A63A48" w:rsidP="00217269"/>
    <w:p w14:paraId="07931CD5" w14:textId="13567842" w:rsidR="00270050" w:rsidRDefault="005C0C7E" w:rsidP="00DF6468">
      <w:pPr>
        <w:divId w:val="1331370174"/>
      </w:pPr>
      <w:r>
        <w:t>F</w:t>
      </w:r>
      <w:r w:rsidR="00A63A48" w:rsidRPr="0092158D">
        <w:t>lexible pavement</w:t>
      </w:r>
      <w:r>
        <w:t>s</w:t>
      </w:r>
      <w:r w:rsidR="00A63A48" w:rsidRPr="0092158D">
        <w:t xml:space="preserve"> </w:t>
      </w:r>
      <w:r w:rsidR="00A161BD" w:rsidRPr="0092158D">
        <w:t xml:space="preserve">typically </w:t>
      </w:r>
      <w:r w:rsidR="00A63A48" w:rsidRPr="0092158D">
        <w:t xml:space="preserve">consist of </w:t>
      </w:r>
      <w:r w:rsidR="00A161BD" w:rsidRPr="0092158D">
        <w:t xml:space="preserve">several layers such as surface course, </w:t>
      </w:r>
      <w:r w:rsidR="00D9349C" w:rsidRPr="0092158D">
        <w:t xml:space="preserve">granular </w:t>
      </w:r>
      <w:r w:rsidR="00A161BD" w:rsidRPr="0092158D">
        <w:t>base, sub-base and prepared subgrade. Each of the</w:t>
      </w:r>
      <w:r w:rsidR="00811618" w:rsidRPr="0092158D">
        <w:t>se</w:t>
      </w:r>
      <w:r w:rsidR="00A161BD" w:rsidRPr="0092158D">
        <w:t xml:space="preserve"> layers receives the loads from </w:t>
      </w:r>
      <w:r>
        <w:t xml:space="preserve">the </w:t>
      </w:r>
      <w:r w:rsidR="00A161BD" w:rsidRPr="0092158D">
        <w:t xml:space="preserve">upper layer, spreads </w:t>
      </w:r>
      <w:r w:rsidR="00811618" w:rsidRPr="0092158D">
        <w:t>the</w:t>
      </w:r>
      <w:r>
        <w:t>m</w:t>
      </w:r>
      <w:r w:rsidR="00811618" w:rsidRPr="0092158D">
        <w:t xml:space="preserve"> on a wider area</w:t>
      </w:r>
      <w:r w:rsidR="00270050">
        <w:t xml:space="preserve"> throughout the thickness</w:t>
      </w:r>
      <w:r w:rsidR="00A161BD" w:rsidRPr="0092158D">
        <w:t xml:space="preserve">, and then finally distributes </w:t>
      </w:r>
      <w:r w:rsidRPr="0092158D">
        <w:t>th</w:t>
      </w:r>
      <w:r>
        <w:t xml:space="preserve">e </w:t>
      </w:r>
      <w:r w:rsidR="00270050">
        <w:t>load</w:t>
      </w:r>
      <w:r w:rsidRPr="0092158D">
        <w:t xml:space="preserve"> </w:t>
      </w:r>
      <w:r w:rsidR="00A161BD" w:rsidRPr="0092158D">
        <w:t xml:space="preserve">to the layer below. </w:t>
      </w:r>
      <w:r w:rsidR="00D9349C" w:rsidRPr="0092158D">
        <w:t>Hence, aggregate base is an inte</w:t>
      </w:r>
      <w:r w:rsidR="00811618" w:rsidRPr="0092158D">
        <w:t xml:space="preserve">gral part of </w:t>
      </w:r>
      <w:r w:rsidR="00270050">
        <w:t xml:space="preserve">a </w:t>
      </w:r>
      <w:r w:rsidR="00811618" w:rsidRPr="0092158D">
        <w:t xml:space="preserve">flexible pavement system </w:t>
      </w:r>
      <w:r w:rsidR="00270050">
        <w:t>with having the function to</w:t>
      </w:r>
      <w:r w:rsidR="00270050" w:rsidRPr="0092158D">
        <w:t xml:space="preserve"> </w:t>
      </w:r>
      <w:r w:rsidR="00811618" w:rsidRPr="0092158D">
        <w:t xml:space="preserve">reduce the load-induced stresses on the subbase or subgrade to an allowable limit. </w:t>
      </w:r>
      <w:r w:rsidR="00270050">
        <w:t>The aggregate base</w:t>
      </w:r>
      <w:r w:rsidR="00270050" w:rsidRPr="0092158D">
        <w:t xml:space="preserve"> </w:t>
      </w:r>
      <w:r w:rsidR="00811618" w:rsidRPr="0092158D">
        <w:t xml:space="preserve">also provides drainage and resistance against frost penetration. </w:t>
      </w:r>
    </w:p>
    <w:p w14:paraId="09B3DFE0" w14:textId="77777777" w:rsidR="00270050" w:rsidRDefault="00270050" w:rsidP="00DF6468">
      <w:pPr>
        <w:divId w:val="1331370174"/>
      </w:pPr>
    </w:p>
    <w:p w14:paraId="2625EDEF" w14:textId="182F5C51" w:rsidR="00DD61B9" w:rsidRPr="0092158D" w:rsidRDefault="0038535C" w:rsidP="00E42762">
      <w:pPr>
        <w:ind w:firstLine="720"/>
        <w:divId w:val="1331370174"/>
        <w:rPr>
          <w:rFonts w:eastAsia="Times New Roman"/>
          <w:i/>
          <w:iCs/>
        </w:rPr>
      </w:pPr>
      <w:r w:rsidRPr="0092158D">
        <w:t xml:space="preserve">One of the principal assumptions in the design of flexible pavements within the Department of Defense is that high quality aggregates will be utilized for the unbound granular base course. This particular assumption is key to the design </w:t>
      </w:r>
      <w:r w:rsidR="00013CEB" w:rsidRPr="0092158D">
        <w:t>philosophy, which</w:t>
      </w:r>
      <w:r w:rsidRPr="0092158D">
        <w:t xml:space="preserve"> assumes that pavement failure will essentially originate in the subgrade. </w:t>
      </w:r>
      <w:r w:rsidR="00D311CD">
        <w:t>Conversely</w:t>
      </w:r>
      <w:r w:rsidRPr="0092158D">
        <w:t xml:space="preserve">, </w:t>
      </w:r>
      <w:r w:rsidR="00DD61B9" w:rsidRPr="0092158D">
        <w:t xml:space="preserve">several </w:t>
      </w:r>
      <w:r w:rsidR="00270050">
        <w:t>circumstances</w:t>
      </w:r>
      <w:r w:rsidR="00270050" w:rsidRPr="0092158D">
        <w:t xml:space="preserve"> </w:t>
      </w:r>
      <w:r w:rsidR="00270050">
        <w:t xml:space="preserve">from full-scale testing </w:t>
      </w:r>
      <w:r w:rsidR="00DD61B9" w:rsidRPr="0092158D">
        <w:t xml:space="preserve">have </w:t>
      </w:r>
      <w:r w:rsidR="00270050">
        <w:t xml:space="preserve">encountered </w:t>
      </w:r>
      <w:r w:rsidR="00DD61B9" w:rsidRPr="0092158D">
        <w:t xml:space="preserve">rutting failure </w:t>
      </w:r>
      <w:r w:rsidR="00270050">
        <w:t xml:space="preserve">to occur </w:t>
      </w:r>
      <w:r w:rsidR="00DD61B9" w:rsidRPr="0092158D">
        <w:t xml:space="preserve">in base courses. </w:t>
      </w:r>
      <w:r w:rsidR="00270050">
        <w:t>For example, r</w:t>
      </w:r>
      <w:r w:rsidR="00DD61B9" w:rsidRPr="0092158D">
        <w:t xml:space="preserve">esearchers </w:t>
      </w:r>
      <w:r w:rsidR="00270050">
        <w:t xml:space="preserve">with the </w:t>
      </w:r>
      <w:r w:rsidR="00DD61B9" w:rsidRPr="0092158D">
        <w:t xml:space="preserve">Federal Aviation Administration (FAA) completed a series of </w:t>
      </w:r>
      <w:r w:rsidR="005D0A5F" w:rsidRPr="0092158D">
        <w:t>full-scale</w:t>
      </w:r>
      <w:r w:rsidR="00DD61B9" w:rsidRPr="0092158D">
        <w:t xml:space="preserve"> tests under simulated loadings of aircraft gears in FAA’s National Airport Pavement Testing Facility (NAPTF) and showed that granular layers with a thin surface course c</w:t>
      </w:r>
      <w:r w:rsidR="00270050">
        <w:t>ould</w:t>
      </w:r>
      <w:r w:rsidR="00DD61B9" w:rsidRPr="0092158D">
        <w:t xml:space="preserve"> experience significant amount</w:t>
      </w:r>
      <w:r w:rsidR="00270050">
        <w:t>s</w:t>
      </w:r>
      <w:r w:rsidR="00DD61B9" w:rsidRPr="0092158D">
        <w:t xml:space="preserve"> of rutting under the application of heavy </w:t>
      </w:r>
      <w:r w:rsidR="00270050">
        <w:t>gear/</w:t>
      </w:r>
      <w:r w:rsidR="00DD61B9" w:rsidRPr="0092158D">
        <w:t>wheel load</w:t>
      </w:r>
      <w:r w:rsidR="00270050">
        <w:t>s</w:t>
      </w:r>
      <w:r w:rsidR="00870ECF" w:rsidRPr="0092158D">
        <w:t xml:space="preserve"> </w:t>
      </w:r>
      <w:r w:rsidR="00327F37">
        <w:fldChar w:fldCharType="begin" w:fldLock="1"/>
      </w:r>
      <w:r w:rsidR="00436590">
        <w:instrText>ADDIN CSL_CITATION { "citationItems" : [ { "id" : "ITEM-1", "itemData" : { "author" : [ { "dropping-particle" : "", "family" : "Hayhoe", "given" : "Gordon F", "non-dropping-particle" : "", "parse-names" : false, "suffix" : "" }, { "dropping-particle" : "", "family" : "Garg", "given" : "Navneet", "non-dropping-particle" : "", "parse-names" : false, "suffix" : "" }, { "dropping-particle" : "", "family" : "Dong", "given" : "May", "non-dropping-particle" : "", "parse-names" : false, "suffix" : "" } ], "container-title" : "Proceedings of the ASCE 2003 Airfield Pavement Specialty Conference", "genre" : "CONF", "id" : "ITEM-1", "issued" : { "date-parts" : [ [ "2003" ] ] }, "title" : "Permanent deformations during traffic tests on flexible pavements at the National Airport Pavement Test Facility", "type" : "paper-conference" }, "uris" : [ "http://www.mendeley.com/documents/?uuid=ab709251-ac1c-41b2-8a77-82918ff62471" ] } ], "mendeley" : { "formattedCitation" : "(Hayhoe et al. 2003)", "plainTextFormattedCitation" : "(Hayhoe et al. 2003)", "previouslyFormattedCitation" : "(Hayhoe et al. 2003)" }, "properties" : { "noteIndex" : 0 }, "schema" : "https://github.com/citation-style-language/schema/raw/master/csl-citation.json" }</w:instrText>
      </w:r>
      <w:r w:rsidR="00327F37">
        <w:fldChar w:fldCharType="separate"/>
      </w:r>
      <w:r w:rsidR="00327F37" w:rsidRPr="00327F37">
        <w:rPr>
          <w:noProof/>
        </w:rPr>
        <w:t>(Hayhoe et al. 2003)</w:t>
      </w:r>
      <w:r w:rsidR="00327F37">
        <w:fldChar w:fldCharType="end"/>
      </w:r>
      <w:r w:rsidR="001C252C" w:rsidRPr="0092158D">
        <w:rPr>
          <w:rFonts w:eastAsia="Times New Roman"/>
          <w:i/>
          <w:iCs/>
        </w:rPr>
        <w:fldChar w:fldCharType="begin"/>
      </w:r>
      <w:r w:rsidR="001C252C" w:rsidRPr="0092158D">
        <w:rPr>
          <w:rFonts w:eastAsia="Times New Roman"/>
          <w:i/>
          <w:iCs/>
        </w:rPr>
        <w:instrText>ADDIN RW.CITE{{111 Hayhoe, Gordon F 2003}}</w:instrText>
      </w:r>
      <w:r w:rsidR="001C252C" w:rsidRPr="0092158D">
        <w:rPr>
          <w:rFonts w:eastAsia="Times New Roman"/>
          <w:i/>
          <w:iCs/>
        </w:rPr>
        <w:fldChar w:fldCharType="end"/>
      </w:r>
      <w:r w:rsidR="00DD61B9" w:rsidRPr="0092158D">
        <w:t xml:space="preserve">. With increasing demands being placed </w:t>
      </w:r>
      <w:r w:rsidR="001477E1" w:rsidRPr="0092158D">
        <w:t>on airfield</w:t>
      </w:r>
      <w:r w:rsidR="00DD61B9" w:rsidRPr="0092158D">
        <w:t xml:space="preserve"> </w:t>
      </w:r>
      <w:r w:rsidR="00014103" w:rsidRPr="0092158D">
        <w:t>pavements through</w:t>
      </w:r>
      <w:r w:rsidR="00DD61B9" w:rsidRPr="0092158D">
        <w:t xml:space="preserve"> heavier loads, it is imperative </w:t>
      </w:r>
      <w:r w:rsidR="00270050">
        <w:t xml:space="preserve">that we </w:t>
      </w:r>
      <w:r w:rsidR="00DD61B9" w:rsidRPr="0092158D">
        <w:t>incorporate all the recent advancements for better characterization in pavement analysis and improved field performance.</w:t>
      </w:r>
    </w:p>
    <w:p w14:paraId="1825A506" w14:textId="77777777" w:rsidR="00DD61B9" w:rsidRPr="0092158D" w:rsidRDefault="00DD61B9" w:rsidP="00217269"/>
    <w:p w14:paraId="3B3956B0" w14:textId="6BF54A78" w:rsidR="00327F37" w:rsidRDefault="00406D8A" w:rsidP="00327F37">
      <w:pPr>
        <w:ind w:firstLine="720"/>
      </w:pPr>
      <w:r w:rsidRPr="0092158D">
        <w:t xml:space="preserve">For both a new construction and rehabilitation needs of an existing airfield pavement, proper assessment is essential to identify the relative contributions of aggregate layers to the load carrying capacity and the deformation potential of pavement structure. Scarcity of high quality aggregate materials, </w:t>
      </w:r>
      <w:r w:rsidR="00270050">
        <w:t xml:space="preserve">increases </w:t>
      </w:r>
      <w:r w:rsidR="00A00A09" w:rsidRPr="0092158D">
        <w:t>in gas prices</w:t>
      </w:r>
      <w:r w:rsidRPr="0092158D">
        <w:t xml:space="preserve"> and </w:t>
      </w:r>
      <w:r w:rsidR="00A00A09" w:rsidRPr="0092158D">
        <w:t xml:space="preserve">strict environmental constraints have pushed the DOT’s and other transportation agencies to increase the use of </w:t>
      </w:r>
      <w:r w:rsidR="00327F37" w:rsidRPr="00327F37">
        <w:rPr>
          <w:bCs/>
          <w:color w:val="000000" w:themeColor="text1"/>
        </w:rPr>
        <w:t>marginal quality</w:t>
      </w:r>
      <w:r w:rsidR="00327F37">
        <w:rPr>
          <w:b/>
          <w:color w:val="FF0000"/>
        </w:rPr>
        <w:t xml:space="preserve"> </w:t>
      </w:r>
      <w:r w:rsidR="00A00A09" w:rsidRPr="0092158D">
        <w:t xml:space="preserve">aggregate materials in pavement construction. </w:t>
      </w:r>
      <w:r w:rsidR="00327F37">
        <w:t>As opposed to the presumption of subgrade failure, t</w:t>
      </w:r>
      <w:r w:rsidR="00A00A09" w:rsidRPr="0092158D">
        <w:t xml:space="preserve">he use of </w:t>
      </w:r>
      <w:proofErr w:type="gramStart"/>
      <w:r w:rsidR="00327F37">
        <w:rPr>
          <w:bCs/>
          <w:color w:val="000000" w:themeColor="text1"/>
        </w:rPr>
        <w:t>such</w:t>
      </w:r>
      <w:proofErr w:type="gramEnd"/>
      <w:r w:rsidR="00327F37">
        <w:rPr>
          <w:bCs/>
          <w:color w:val="000000" w:themeColor="text1"/>
        </w:rPr>
        <w:t xml:space="preserve"> borderline or out of specifications </w:t>
      </w:r>
      <w:r w:rsidR="00A00A09" w:rsidRPr="0092158D">
        <w:t xml:space="preserve">aggregate sources </w:t>
      </w:r>
      <w:r w:rsidR="00327F37">
        <w:t>has often led to permanent</w:t>
      </w:r>
      <w:r w:rsidR="00A00A09" w:rsidRPr="0092158D">
        <w:t xml:space="preserve"> deformation </w:t>
      </w:r>
      <w:r w:rsidR="00327F37">
        <w:t>failure within the</w:t>
      </w:r>
      <w:r w:rsidR="00A00A09" w:rsidRPr="0092158D">
        <w:t xml:space="preserve">se layers. In the light of this discussion, the behavior of such poor quality granular materials is to be </w:t>
      </w:r>
      <w:r w:rsidR="001477E1" w:rsidRPr="0092158D">
        <w:t>scrutinized in</w:t>
      </w:r>
      <w:r w:rsidR="00047FB5" w:rsidRPr="0092158D">
        <w:t xml:space="preserve"> a greater </w:t>
      </w:r>
      <w:r w:rsidR="001477E1" w:rsidRPr="0092158D">
        <w:t>detail to</w:t>
      </w:r>
      <w:r w:rsidR="00047FB5" w:rsidRPr="0092158D">
        <w:t xml:space="preserve"> understand how these materials will fit in the design philosophies of pavement systems.</w:t>
      </w:r>
    </w:p>
    <w:p w14:paraId="5841726A" w14:textId="77777777" w:rsidR="00327F37" w:rsidRDefault="00327F37" w:rsidP="00327F37">
      <w:pPr>
        <w:ind w:firstLine="720"/>
      </w:pPr>
    </w:p>
    <w:p w14:paraId="60499A60" w14:textId="17D65D00" w:rsidR="00436590" w:rsidRDefault="00636611" w:rsidP="00436590">
      <w:pPr>
        <w:ind w:firstLine="720"/>
      </w:pPr>
      <w:r w:rsidRPr="0092158D">
        <w:t xml:space="preserve">Not long ago, </w:t>
      </w:r>
      <w:r w:rsidR="00E07D19" w:rsidRPr="0092158D">
        <w:t>design practices of conventional flexible pavement</w:t>
      </w:r>
      <w:r w:rsidR="00270050">
        <w:t>s</w:t>
      </w:r>
      <w:r w:rsidR="00E07D19" w:rsidRPr="0092158D">
        <w:t xml:space="preserve"> containing unbound aggregate base</w:t>
      </w:r>
      <w:r w:rsidR="00A373B6" w:rsidRPr="0092158D">
        <w:t xml:space="preserve"> were based on empirical correlations </w:t>
      </w:r>
      <w:r w:rsidR="00270050">
        <w:t xml:space="preserve">to be developed and improved solely based on </w:t>
      </w:r>
      <w:r w:rsidR="00A373B6" w:rsidRPr="0092158D">
        <w:t>long</w:t>
      </w:r>
      <w:r w:rsidR="00270050">
        <w:t xml:space="preserve"> </w:t>
      </w:r>
      <w:r w:rsidR="00A373B6" w:rsidRPr="0092158D">
        <w:t xml:space="preserve">term </w:t>
      </w:r>
      <w:r w:rsidR="00270050">
        <w:t xml:space="preserve">pavement </w:t>
      </w:r>
      <w:r w:rsidR="00A373B6" w:rsidRPr="0092158D">
        <w:t xml:space="preserve">performance </w:t>
      </w:r>
      <w:r w:rsidR="00270050">
        <w:t>studies</w:t>
      </w:r>
      <w:r w:rsidR="00A373B6" w:rsidRPr="0092158D">
        <w:t xml:space="preserve">. The problem with </w:t>
      </w:r>
      <w:r w:rsidR="00327F37">
        <w:t>such</w:t>
      </w:r>
      <w:r w:rsidR="00A373B6" w:rsidRPr="0092158D">
        <w:t xml:space="preserve"> approach was that the empirical correlations were </w:t>
      </w:r>
      <w:r w:rsidR="00270050">
        <w:t xml:space="preserve">only applicable to </w:t>
      </w:r>
      <w:r w:rsidR="00A373B6" w:rsidRPr="0092158D">
        <w:t xml:space="preserve">that particular job site, pavement types and </w:t>
      </w:r>
      <w:r w:rsidR="00270050">
        <w:t xml:space="preserve">specific </w:t>
      </w:r>
      <w:r w:rsidR="00A373B6" w:rsidRPr="0092158D">
        <w:t>climat</w:t>
      </w:r>
      <w:r w:rsidR="00270050">
        <w:t>ic</w:t>
      </w:r>
      <w:r w:rsidR="00A373B6" w:rsidRPr="0092158D">
        <w:t xml:space="preserve"> </w:t>
      </w:r>
      <w:r w:rsidR="00270050">
        <w:t>conditions</w:t>
      </w:r>
      <w:r w:rsidR="00A373B6" w:rsidRPr="0092158D">
        <w:t>. As a result, those particular design procedures were not applicable where the loading and environmental conditions change</w:t>
      </w:r>
      <w:r w:rsidR="00270050">
        <w:t>d</w:t>
      </w:r>
      <w:r w:rsidR="00A373B6" w:rsidRPr="0092158D">
        <w:t xml:space="preserve"> from those specific sets of characteristi</w:t>
      </w:r>
      <w:r w:rsidR="00A551C5" w:rsidRPr="0092158D">
        <w:t xml:space="preserve">cs. </w:t>
      </w:r>
      <w:r w:rsidR="00E6473F" w:rsidRPr="0092158D">
        <w:t xml:space="preserve">To overcome such limitations, transportation agencies </w:t>
      </w:r>
      <w:r w:rsidR="00270050">
        <w:t>have been</w:t>
      </w:r>
      <w:r w:rsidR="00270050" w:rsidRPr="0092158D">
        <w:t xml:space="preserve"> </w:t>
      </w:r>
      <w:r w:rsidR="00E6473F" w:rsidRPr="0092158D">
        <w:t xml:space="preserve">promoting mechanistic-empirical design approaches more </w:t>
      </w:r>
      <w:r w:rsidR="00270050">
        <w:t>routinely</w:t>
      </w:r>
      <w:r w:rsidR="00E6473F" w:rsidRPr="0092158D">
        <w:t>. The mechanistic-empirical approach is based on the principles of engineering mechanics</w:t>
      </w:r>
      <w:r w:rsidR="00270050">
        <w:t xml:space="preserve"> and</w:t>
      </w:r>
      <w:r w:rsidR="00E6473F" w:rsidRPr="0092158D">
        <w:t xml:space="preserve"> prominent engineering </w:t>
      </w:r>
      <w:r w:rsidR="00270050">
        <w:t>responses</w:t>
      </w:r>
      <w:r w:rsidR="00E6473F" w:rsidRPr="0092158D">
        <w:t xml:space="preserve">, such as </w:t>
      </w:r>
      <w:r w:rsidR="00270050">
        <w:t xml:space="preserve">deformations, </w:t>
      </w:r>
      <w:r w:rsidR="00E6473F" w:rsidRPr="0092158D">
        <w:t xml:space="preserve">stresses and strains calculated from simulated traffic loading. </w:t>
      </w:r>
      <w:r w:rsidR="00A551C5" w:rsidRPr="0092158D">
        <w:t>These characteristics are then linked to performance through empirical correlations developed in practice. This type of approach</w:t>
      </w:r>
      <w:r w:rsidR="005847FD" w:rsidRPr="0092158D">
        <w:t xml:space="preserve"> </w:t>
      </w:r>
      <w:r w:rsidR="00327F37" w:rsidRPr="0092158D">
        <w:t>has</w:t>
      </w:r>
      <w:r w:rsidR="005847FD" w:rsidRPr="0092158D">
        <w:t xml:space="preserve"> three </w:t>
      </w:r>
      <w:r w:rsidR="005847FD" w:rsidRPr="0092158D">
        <w:lastRenderedPageBreak/>
        <w:t>important benefits; i.e. (a) prediction of future performance with new materials and new types of loadings, (b) improved characterization of material properties and (c) estimation of pavement structural response t</w:t>
      </w:r>
      <w:r w:rsidR="00327F37">
        <w:t xml:space="preserve">hrough nondestructive testing </w:t>
      </w:r>
      <w:r w:rsidR="005847FD" w:rsidRPr="0092158D">
        <w:t xml:space="preserve">and </w:t>
      </w:r>
      <w:r w:rsidR="003D3725">
        <w:t xml:space="preserve">related layer property </w:t>
      </w:r>
      <w:r w:rsidR="005847FD" w:rsidRPr="0092158D">
        <w:t>backcalculation methods</w:t>
      </w:r>
      <w:r w:rsidR="00870ECF" w:rsidRPr="0092158D">
        <w:t xml:space="preserve"> </w:t>
      </w:r>
      <w:r w:rsidR="00436590">
        <w:fldChar w:fldCharType="begin" w:fldLock="1"/>
      </w:r>
      <w:r w:rsidR="00436590">
        <w:instrText>ADDIN CSL_CITATION { "citationItems" : [ { "id" : "ITEM-1", "itemData" : { "author" : [ { "dropping-particle" : "", "family" : "Kim", "given" : "Sung-Hee", "non-dropping-particle" : "", "parse-names" : false, "suffix" : "" } ], "genre" : "article", "id" : "ITEM-1", "issued" : { "date-parts" : [ [ "2004" ] ] }, "number-of-pages" : "222", "publisher" : "Texas A&amp;M University", "title" : "Determination of aggregate physical properties and its effect on cross-anisotropic behavior of unbound aggregate materials", "type" : "thesis" }, "uris" : [ "http://www.mendeley.com/documents/?uuid=02714ac0-88c5-43f7-9b19-d41dfd0f38c4" ] } ], "mendeley" : { "formattedCitation" : "(Kim 2004)", "plainTextFormattedCitation" : "(Kim 2004)", "previouslyFormattedCitation" : "(Kim 2004)" }, "properties" : { "noteIndex" : 0 }, "schema" : "https://github.com/citation-style-language/schema/raw/master/csl-citation.json" }</w:instrText>
      </w:r>
      <w:r w:rsidR="00436590">
        <w:fldChar w:fldCharType="separate"/>
      </w:r>
      <w:r w:rsidR="00436590" w:rsidRPr="00436590">
        <w:rPr>
          <w:noProof/>
        </w:rPr>
        <w:t>(Kim 2004)</w:t>
      </w:r>
      <w:r w:rsidR="00436590">
        <w:fldChar w:fldCharType="end"/>
      </w:r>
      <w:r w:rsidR="001C252C" w:rsidRPr="0092158D">
        <w:rPr>
          <w:rFonts w:eastAsia="Times New Roman"/>
          <w:i/>
          <w:iCs/>
        </w:rPr>
        <w:fldChar w:fldCharType="begin"/>
      </w:r>
      <w:r w:rsidR="001C252C" w:rsidRPr="0092158D">
        <w:rPr>
          <w:rFonts w:eastAsia="Times New Roman"/>
          <w:i/>
          <w:iCs/>
        </w:rPr>
        <w:instrText>ADDIN RW.CITE{{112 Kim, Sung-Hee 2004}}</w:instrText>
      </w:r>
      <w:r w:rsidR="001C252C" w:rsidRPr="0092158D">
        <w:rPr>
          <w:rFonts w:eastAsia="Times New Roman"/>
          <w:i/>
          <w:iCs/>
        </w:rPr>
        <w:fldChar w:fldCharType="end"/>
      </w:r>
      <w:r w:rsidR="005847FD" w:rsidRPr="0092158D">
        <w:t>.</w:t>
      </w:r>
    </w:p>
    <w:p w14:paraId="71024AE7" w14:textId="77777777" w:rsidR="003D3725" w:rsidRDefault="003D3725" w:rsidP="00436590">
      <w:pPr>
        <w:ind w:firstLine="720"/>
      </w:pPr>
    </w:p>
    <w:p w14:paraId="4427E2D7" w14:textId="7E96BE8E" w:rsidR="003D598A" w:rsidRDefault="001D1850" w:rsidP="003D598A">
      <w:pPr>
        <w:ind w:firstLine="720"/>
      </w:pPr>
      <w:r w:rsidRPr="0092158D">
        <w:t>These</w:t>
      </w:r>
      <w:r w:rsidR="00A551C5" w:rsidRPr="0092158D">
        <w:t xml:space="preserve"> approaches </w:t>
      </w:r>
      <w:r w:rsidR="005847FD" w:rsidRPr="0092158D">
        <w:t xml:space="preserve">may </w:t>
      </w:r>
      <w:r w:rsidR="00A551C5" w:rsidRPr="0092158D">
        <w:t>also</w:t>
      </w:r>
      <w:r w:rsidR="005847FD" w:rsidRPr="0092158D">
        <w:t xml:space="preserve"> have inherent complexities.</w:t>
      </w:r>
      <w:r w:rsidR="00A551C5" w:rsidRPr="0092158D">
        <w:t xml:space="preserve"> </w:t>
      </w:r>
      <w:r w:rsidR="00E6473F" w:rsidRPr="0092158D">
        <w:t>Various layers of the pavement structure</w:t>
      </w:r>
      <w:r w:rsidR="00436590">
        <w:t xml:space="preserve"> exhibit different load-deformation behavior</w:t>
      </w:r>
      <w:r w:rsidR="00E6473F" w:rsidRPr="0092158D">
        <w:t xml:space="preserve"> under applied wheel loads. For example, hot mix asphalt materials</w:t>
      </w:r>
      <w:r w:rsidR="002A76C2" w:rsidRPr="0092158D">
        <w:t xml:space="preserve"> </w:t>
      </w:r>
      <w:r w:rsidR="00E6473F" w:rsidRPr="0092158D">
        <w:t xml:space="preserve">are </w:t>
      </w:r>
      <w:proofErr w:type="spellStart"/>
      <w:r w:rsidR="00E6473F" w:rsidRPr="0092158D">
        <w:t>visco</w:t>
      </w:r>
      <w:proofErr w:type="spellEnd"/>
      <w:r w:rsidR="00E6473F" w:rsidRPr="0092158D">
        <w:t xml:space="preserve">-elastic in nature; i.e. </w:t>
      </w:r>
      <w:r w:rsidR="00436590">
        <w:t>shows</w:t>
      </w:r>
      <w:r w:rsidR="00E6473F" w:rsidRPr="0092158D">
        <w:t xml:space="preserve"> time and temperature dependency. Granular materials show stress-hardening tendency contrary to the stress-softening behavior of </w:t>
      </w:r>
      <w:r w:rsidR="00436590">
        <w:t xml:space="preserve">fine grained </w:t>
      </w:r>
      <w:r w:rsidR="00E6473F" w:rsidRPr="0092158D">
        <w:t>soils.</w:t>
      </w:r>
      <w:r w:rsidR="005847FD" w:rsidRPr="0092158D">
        <w:t xml:space="preserve"> </w:t>
      </w:r>
      <w:r w:rsidR="001024A4" w:rsidRPr="0092158D">
        <w:t>Characterization of the granular layer in the laboratory generally involves conventional repeated load</w:t>
      </w:r>
      <w:r w:rsidR="00436590">
        <w:t xml:space="preserve"> triaxial </w:t>
      </w:r>
      <w:r w:rsidR="001024A4" w:rsidRPr="0092158D">
        <w:t>test</w:t>
      </w:r>
      <w:r w:rsidR="003D3725">
        <w:t>ing</w:t>
      </w:r>
      <w:r w:rsidR="001024A4" w:rsidRPr="0092158D">
        <w:t xml:space="preserve"> at various stress</w:t>
      </w:r>
      <w:r w:rsidR="003D3725">
        <w:t xml:space="preserve"> </w:t>
      </w:r>
      <w:r w:rsidR="001024A4" w:rsidRPr="0092158D">
        <w:t>states set by the</w:t>
      </w:r>
      <w:r w:rsidR="00436590">
        <w:t xml:space="preserve"> agency specific</w:t>
      </w:r>
      <w:r w:rsidR="001024A4" w:rsidRPr="0092158D">
        <w:t xml:space="preserve"> standard</w:t>
      </w:r>
      <w:r w:rsidR="00436590">
        <w:t>s</w:t>
      </w:r>
      <w:r w:rsidR="001024A4" w:rsidRPr="0092158D">
        <w:t xml:space="preserve">. During this test, the laboratory specimen exhibits two different components namely, </w:t>
      </w:r>
      <w:r w:rsidR="003D3725">
        <w:t xml:space="preserve">the </w:t>
      </w:r>
      <w:r w:rsidR="001024A4" w:rsidRPr="0092158D">
        <w:t>permanent and the recoverable (resilient) deformation</w:t>
      </w:r>
      <w:r w:rsidR="003D3725">
        <w:t>s</w:t>
      </w:r>
      <w:r w:rsidR="00436590">
        <w:t xml:space="preserve"> </w:t>
      </w:r>
      <w:r w:rsidR="00436590">
        <w:fldChar w:fldCharType="begin" w:fldLock="1"/>
      </w:r>
      <w:r w:rsidR="003D598A">
        <w:instrText>ADDIN CSL_CITATION { "citationItems" : [ { "id" : "ITEM-1", "itemData" : { "author" : [ { "dropping-particle" : "", "family" : "Lekarp", "given" : "Fredrick", "non-dropping-particle" : "", "parse-names" : false, "suffix" : "" }, { "dropping-particle" : "", "family" : "Isacsson", "given" : "Ulf", "non-dropping-particle" : "", "parse-names" : false, "suffix" : "" }, { "dropping-particle" : "", "family" : "Dawson", "given" : "Andrew", "non-dropping-particle" : "", "parse-names" : false, "suffix" : "" } ], "container-title" : "Journal of Transportation Engineering", "genre" : "JOUR", "id" : "ITEM-1", "issue" : "1", "issued" : { "date-parts" : [ [ "2000" ] ] }, "page" : "66-75", "publisher" : "American Society of Civil Engineers", "title" : "State of the art. I: Resilient response of unbound aggregates", "type" : "article-journal", "volume" : "126" }, "uris" : [ "http://www.mendeley.com/documents/?uuid=1c8274ad-15b4-4125-ac2a-063d30c07a63" ] } ], "mendeley" : { "formattedCitation" : "(Lekarp et al. 2000)", "plainTextFormattedCitation" : "(Lekarp et al. 2000)", "previouslyFormattedCitation" : "(Lekarp et al. 2000)" }, "properties" : { "noteIndex" : 0 }, "schema" : "https://github.com/citation-style-language/schema/raw/master/csl-citation.json" }</w:instrText>
      </w:r>
      <w:r w:rsidR="00436590">
        <w:fldChar w:fldCharType="separate"/>
      </w:r>
      <w:r w:rsidR="00436590" w:rsidRPr="00436590">
        <w:rPr>
          <w:noProof/>
        </w:rPr>
        <w:t>(Lekarp et al. 2000)</w:t>
      </w:r>
      <w:r w:rsidR="00436590">
        <w:fldChar w:fldCharType="end"/>
      </w:r>
      <w:r w:rsidR="001C252C" w:rsidRPr="0092158D">
        <w:rPr>
          <w:rFonts w:eastAsia="Times New Roman"/>
          <w:i/>
          <w:iCs/>
        </w:rPr>
        <w:fldChar w:fldCharType="begin"/>
      </w:r>
      <w:r w:rsidR="001C252C" w:rsidRPr="0092158D">
        <w:rPr>
          <w:rFonts w:eastAsia="Times New Roman"/>
          <w:i/>
          <w:iCs/>
        </w:rPr>
        <w:instrText>ADDIN RW.CITE{{113 Lekarp, Fredrick 2000}}</w:instrText>
      </w:r>
      <w:r w:rsidR="001C252C" w:rsidRPr="0092158D">
        <w:rPr>
          <w:rFonts w:eastAsia="Times New Roman"/>
          <w:i/>
          <w:iCs/>
        </w:rPr>
        <w:fldChar w:fldCharType="end"/>
      </w:r>
      <w:r w:rsidR="00DF6468" w:rsidRPr="0092158D">
        <w:t xml:space="preserve">. </w:t>
      </w:r>
      <w:r w:rsidR="001024A4" w:rsidRPr="0092158D">
        <w:t xml:space="preserve">The recoverable deformations are proportional to the magnitude of </w:t>
      </w:r>
      <w:r w:rsidR="003D3725">
        <w:t xml:space="preserve">repeatedly </w:t>
      </w:r>
      <w:r w:rsidR="001024A4" w:rsidRPr="0092158D">
        <w:t xml:space="preserve">applied loads and </w:t>
      </w:r>
      <w:r w:rsidRPr="0092158D">
        <w:t xml:space="preserve">considered elastic as an engineering approximation in pavement analysis. These resilient properties </w:t>
      </w:r>
      <w:r w:rsidR="001024A4" w:rsidRPr="0092158D">
        <w:t>are</w:t>
      </w:r>
      <w:r w:rsidRPr="0092158D">
        <w:t xml:space="preserve"> widely being</w:t>
      </w:r>
      <w:r w:rsidR="001024A4" w:rsidRPr="0092158D">
        <w:t xml:space="preserve"> used to compute pavement responses</w:t>
      </w:r>
      <w:r w:rsidRPr="0092158D">
        <w:t xml:space="preserve"> in mechanistic-empirical design approaches</w:t>
      </w:r>
      <w:r w:rsidR="001024A4" w:rsidRPr="0092158D">
        <w:t>.</w:t>
      </w:r>
      <w:r w:rsidRPr="0092158D">
        <w:t xml:space="preserve"> However, researchers have found that moving wheel load or actual trafficking is more damaging to a pavement system than running a repeated load </w:t>
      </w:r>
      <w:r w:rsidR="003D3725">
        <w:t xml:space="preserve">(such as field plate load) </w:t>
      </w:r>
      <w:r w:rsidRPr="0092158D">
        <w:t xml:space="preserve">test on the same system. </w:t>
      </w:r>
      <w:r w:rsidR="003D598A">
        <w:fldChar w:fldCharType="begin" w:fldLock="1"/>
      </w:r>
      <w:r w:rsidR="003D598A">
        <w:instrText>ADDIN CSL_CITATION { "citationItems" : [ { "id" : "ITEM-1", "itemData" : { "author" : [ { "dropping-particle" : "", "family" : "Brown", "given" : "SF", "non-dropping-particle" : "", "parse-names" : false, "suffix" : "" }, { "dropping-particle" : "", "family" : "Brodrick", "given" : "BV", "non-dropping-particle" : "", "parse-names" : false, "suffix" : "" } ], "container-title" : "International Conference on Accelerated Pavement Testing", "id" : "ITEM-1", "issued" : { "date-parts" : [ [ "1999" ] ] }, "publisher-place" : "Reno, NV", "title" : "25 Years\u2019 Experience with the Pilot-Scale Nottingham Pavement Test Facility", "type" : "paper-conference" }, "uris" : [ "http://www.mendeley.com/documents/?uuid=b7ecd18a-3578-3608-bdf4-c5e9a2369dd6" ] } ], "mendeley" : { "formattedCitation" : "(Brown and Brodrick 1999)", "manualFormatting" : "Brown and Brodrick (1999)", "plainTextFormattedCitation" : "(Brown and Brodrick 1999)", "previouslyFormattedCitation" : "(Brown and Brodrick 1999)" }, "properties" : { "noteIndex" : 0 }, "schema" : "https://github.com/citation-style-language/schema/raw/master/csl-citation.json" }</w:instrText>
      </w:r>
      <w:r w:rsidR="003D598A">
        <w:fldChar w:fldCharType="separate"/>
      </w:r>
      <w:r w:rsidR="003D598A" w:rsidRPr="003D598A">
        <w:rPr>
          <w:noProof/>
        </w:rPr>
        <w:t xml:space="preserve">Brown and Brodrick </w:t>
      </w:r>
      <w:r w:rsidR="003D598A">
        <w:rPr>
          <w:noProof/>
        </w:rPr>
        <w:t>(</w:t>
      </w:r>
      <w:r w:rsidR="003D598A" w:rsidRPr="003D598A">
        <w:rPr>
          <w:noProof/>
        </w:rPr>
        <w:t>1999)</w:t>
      </w:r>
      <w:r w:rsidR="003D598A">
        <w:fldChar w:fldCharType="end"/>
      </w:r>
      <w:r w:rsidRPr="0092158D">
        <w:t xml:space="preserve"> show</w:t>
      </w:r>
      <w:r w:rsidR="003D3725">
        <w:t>ed</w:t>
      </w:r>
      <w:r w:rsidRPr="0092158D">
        <w:t xml:space="preserve"> that bidirectional loading even causes more severe permanent deformation development as shear stress reversals occur</w:t>
      </w:r>
      <w:r w:rsidR="003D3725">
        <w:t xml:space="preserve"> commonly under </w:t>
      </w:r>
      <w:r w:rsidRPr="0092158D">
        <w:t>wheel load</w:t>
      </w:r>
      <w:r w:rsidR="003D3725">
        <w:t>ing</w:t>
      </w:r>
      <w:r w:rsidR="003D598A">
        <w:t xml:space="preserve">. </w:t>
      </w:r>
    </w:p>
    <w:p w14:paraId="2D68F092" w14:textId="77777777" w:rsidR="003D598A" w:rsidRDefault="003D598A" w:rsidP="003D598A">
      <w:pPr>
        <w:ind w:firstLine="720"/>
      </w:pPr>
    </w:p>
    <w:p w14:paraId="6FA10E31" w14:textId="6D68F8C3" w:rsidR="001009BF" w:rsidRPr="003D598A" w:rsidRDefault="003D3725" w:rsidP="003D598A">
      <w:pPr>
        <w:ind w:firstLine="720"/>
      </w:pPr>
      <w:r>
        <w:t>Most m</w:t>
      </w:r>
      <w:r w:rsidR="00AD6B44" w:rsidRPr="003D598A">
        <w:t>echanistic-emp</w:t>
      </w:r>
      <w:r w:rsidR="004E2FA3" w:rsidRPr="003D598A">
        <w:t>irical design approach</w:t>
      </w:r>
      <w:r>
        <w:t>es, such as</w:t>
      </w:r>
      <w:r w:rsidR="003D598A" w:rsidRPr="003D598A">
        <w:t xml:space="preserve"> the </w:t>
      </w:r>
      <w:r>
        <w:t xml:space="preserve">current </w:t>
      </w:r>
      <w:proofErr w:type="spellStart"/>
      <w:r w:rsidR="003D598A" w:rsidRPr="003D598A">
        <w:t>AASHTOWare</w:t>
      </w:r>
      <w:proofErr w:type="spellEnd"/>
      <w:r w:rsidR="003D598A" w:rsidRPr="003D598A">
        <w:t xml:space="preserve"> Pavement</w:t>
      </w:r>
      <w:r>
        <w:t xml:space="preserve"> </w:t>
      </w:r>
      <w:r w:rsidR="003D598A" w:rsidRPr="003D598A">
        <w:t>ME</w:t>
      </w:r>
      <w:r>
        <w:t>,</w:t>
      </w:r>
      <w:r w:rsidR="004E2FA3" w:rsidRPr="003D598A">
        <w:t xml:space="preserve"> assume</w:t>
      </w:r>
      <w:r w:rsidR="003D598A" w:rsidRPr="003D598A">
        <w:t>s</w:t>
      </w:r>
      <w:r w:rsidR="00AD6B44" w:rsidRPr="003D598A">
        <w:t xml:space="preserve"> </w:t>
      </w:r>
      <w:r w:rsidR="007B1757" w:rsidRPr="003D598A">
        <w:t xml:space="preserve">the pavement structure as </w:t>
      </w:r>
      <w:r w:rsidR="00AD6B44" w:rsidRPr="003D598A">
        <w:t>an isotropic linear elastic layered system</w:t>
      </w:r>
      <w:r w:rsidR="001C252C" w:rsidRPr="003D598A">
        <w:rPr>
          <w:rFonts w:eastAsia="Times New Roman"/>
          <w:i/>
          <w:iCs/>
        </w:rPr>
        <w:fldChar w:fldCharType="begin"/>
      </w:r>
      <w:r w:rsidR="001C252C" w:rsidRPr="003D598A">
        <w:rPr>
          <w:rFonts w:eastAsia="Times New Roman"/>
          <w:i/>
          <w:iCs/>
        </w:rPr>
        <w:instrText>ADDIN RW.CITE{{115 Seyhan, Umit 2001}}</w:instrText>
      </w:r>
      <w:r w:rsidR="001C252C" w:rsidRPr="003D598A">
        <w:rPr>
          <w:rFonts w:eastAsia="Times New Roman"/>
          <w:i/>
          <w:iCs/>
        </w:rPr>
        <w:fldChar w:fldCharType="end"/>
      </w:r>
      <w:r w:rsidR="00AD6B44" w:rsidRPr="003D598A">
        <w:t>.</w:t>
      </w:r>
      <w:r w:rsidR="00AD6B44" w:rsidRPr="0092158D">
        <w:t xml:space="preserve"> </w:t>
      </w:r>
      <w:r w:rsidR="007B1757" w:rsidRPr="0092158D">
        <w:t xml:space="preserve">Such assumption is not appropriate </w:t>
      </w:r>
      <w:r w:rsidR="003D598A">
        <w:t>since</w:t>
      </w:r>
      <w:r w:rsidR="007B1757" w:rsidRPr="0092158D">
        <w:t xml:space="preserve"> the resilient properties of unbound granular materials are nonlinear and stress</w:t>
      </w:r>
      <w:r>
        <w:t xml:space="preserve"> </w:t>
      </w:r>
      <w:r w:rsidR="007B1757" w:rsidRPr="0092158D">
        <w:t>dependent. H</w:t>
      </w:r>
      <w:r w:rsidR="001D1850" w:rsidRPr="0092158D">
        <w:t xml:space="preserve">eavy wheel loads applied on </w:t>
      </w:r>
      <w:r w:rsidR="007B1757" w:rsidRPr="0092158D">
        <w:t xml:space="preserve">thin </w:t>
      </w:r>
      <w:r w:rsidR="001D1850" w:rsidRPr="0092158D">
        <w:t xml:space="preserve">pavement surface during compaction and subsequent trafficking </w:t>
      </w:r>
      <w:r w:rsidR="003D598A">
        <w:t>result in</w:t>
      </w:r>
      <w:r w:rsidR="001D1850" w:rsidRPr="0092158D">
        <w:t xml:space="preserve"> significant amounts of directional stiffening of the aggregate base course in the vertical direction. The load transfer is typically achieved through compression and shear forces between the particles oriented vertically. Tensile forces, however, cannot be transferred </w:t>
      </w:r>
      <w:r w:rsidR="003D598A">
        <w:t>through</w:t>
      </w:r>
      <w:r w:rsidR="001D1850" w:rsidRPr="0092158D">
        <w:t xml:space="preserve"> grain to grain</w:t>
      </w:r>
      <w:r w:rsidR="003D598A">
        <w:t xml:space="preserve"> contacts</w:t>
      </w:r>
      <w:r w:rsidR="001D1850" w:rsidRPr="0092158D">
        <w:t>. When such forces act</w:t>
      </w:r>
      <w:r w:rsidR="003D598A">
        <w:t>ing</w:t>
      </w:r>
      <w:r w:rsidR="001D1850" w:rsidRPr="0092158D">
        <w:t xml:space="preserve"> in the horizontal direction, the behavior of the base course is </w:t>
      </w:r>
      <w:r w:rsidR="003D598A">
        <w:t>substantially</w:t>
      </w:r>
      <w:r w:rsidR="001D1850" w:rsidRPr="0092158D">
        <w:t xml:space="preserve"> affected by a directional dependency of material stiffnesses. Such directional dependency is defined as the anisotropic behavior.</w:t>
      </w:r>
      <w:r w:rsidR="001024A4" w:rsidRPr="0092158D">
        <w:t xml:space="preserve"> </w:t>
      </w:r>
      <w:r w:rsidR="007B1757" w:rsidRPr="0092158D">
        <w:t xml:space="preserve">A recent study </w:t>
      </w:r>
      <w:r w:rsidR="002A7C1E">
        <w:t xml:space="preserve">by </w:t>
      </w:r>
      <w:r w:rsidR="002A7C1E">
        <w:fldChar w:fldCharType="begin" w:fldLock="1"/>
      </w:r>
      <w:r w:rsidR="002A7C1E">
        <w:instrText>ADDIN CSL_CITATION { "citationItems" : [ { "id" : "ITEM-1", "itemData" : { "author" : [ { "dropping-particle" : "", "family" : "Kwon", "given" : "Jayhyun", "non-dropping-particle" : "", "parse-names" : false, "suffix" : "" } ], "genre" : "THES", "id" : "ITEM-1", "issued" : { "date-parts" : [ [ "2007" ] ] }, "publisher" : "University of Illinois at Urbana-Champaign", "publisher-place" : "Urbana, Illinois", "title" : "Development of a Mechanistic Model for Geogrid Reinforced Flexible Pavements", "type" : "thesis" }, "uris" : [ "http://www.mendeley.com/documents/?uuid=0de5ad79-bf0d-4cd6-8b1b-e77892d01fca" ] } ], "mendeley" : { "formattedCitation" : "(Kwon 2007)", "manualFormatting" : "Kwon (2007)", "plainTextFormattedCitation" : "(Kwon 2007)", "previouslyFormattedCitation" : "(Kwon 2007)" }, "properties" : { "noteIndex" : 0 }, "schema" : "https://github.com/citation-style-language/schema/raw/master/csl-citation.json" }</w:instrText>
      </w:r>
      <w:r w:rsidR="002A7C1E">
        <w:fldChar w:fldCharType="separate"/>
      </w:r>
      <w:r w:rsidR="002A7C1E" w:rsidRPr="002A7C1E">
        <w:rPr>
          <w:noProof/>
        </w:rPr>
        <w:t xml:space="preserve">Kwon </w:t>
      </w:r>
      <w:r w:rsidR="002A7C1E">
        <w:rPr>
          <w:noProof/>
        </w:rPr>
        <w:t>(</w:t>
      </w:r>
      <w:r w:rsidR="002A7C1E" w:rsidRPr="002A7C1E">
        <w:rPr>
          <w:noProof/>
        </w:rPr>
        <w:t>2007)</w:t>
      </w:r>
      <w:r w:rsidR="002A7C1E">
        <w:fldChar w:fldCharType="end"/>
      </w:r>
      <w:r w:rsidR="002A7C1E">
        <w:t xml:space="preserve"> </w:t>
      </w:r>
      <w:r w:rsidR="007B1757" w:rsidRPr="0092158D">
        <w:t>has</w:t>
      </w:r>
      <w:r w:rsidR="00AD6B44" w:rsidRPr="0092158D">
        <w:t xml:space="preserve"> concluded that improved pavement response predictions can be attained if anisotropic material properties are incorporated in the design aspects.</w:t>
      </w:r>
      <w:r w:rsidR="007B1757" w:rsidRPr="0092158D">
        <w:t xml:space="preserve"> However, cross-anisotropic model</w:t>
      </w:r>
      <w:r>
        <w:t>ing</w:t>
      </w:r>
      <w:r w:rsidR="007B1757" w:rsidRPr="0092158D">
        <w:t xml:space="preserve"> to </w:t>
      </w:r>
      <w:r>
        <w:t xml:space="preserve">properly </w:t>
      </w:r>
      <w:r w:rsidR="007B1757" w:rsidRPr="0092158D">
        <w:t xml:space="preserve">characterize aggregate </w:t>
      </w:r>
      <w:r>
        <w:t>load direction-induced modulus</w:t>
      </w:r>
      <w:r w:rsidRPr="0092158D">
        <w:t xml:space="preserve"> </w:t>
      </w:r>
      <w:r w:rsidR="007B1757" w:rsidRPr="0092158D">
        <w:t xml:space="preserve">behavior are usually ignored due to the difficulties in determining anisotropic material properties. To this end, a state of the art repeated load triaxial testing device, University of Illinois </w:t>
      </w:r>
      <w:proofErr w:type="spellStart"/>
      <w:r w:rsidR="007B1757" w:rsidRPr="0092158D">
        <w:t>FastCell</w:t>
      </w:r>
      <w:proofErr w:type="spellEnd"/>
      <w:r w:rsidR="007B1757" w:rsidRPr="0092158D">
        <w:t xml:space="preserve"> (UI-</w:t>
      </w:r>
      <w:proofErr w:type="spellStart"/>
      <w:r w:rsidR="007B1757" w:rsidRPr="0092158D">
        <w:t>FastCell</w:t>
      </w:r>
      <w:proofErr w:type="spellEnd"/>
      <w:r w:rsidR="007B1757" w:rsidRPr="0092158D">
        <w:t xml:space="preserve">), was used to characterize the anisotropic resilient moduli of several aggregate types considering pulsed loads in vertical and horizontal directions. </w:t>
      </w:r>
      <w:r>
        <w:t xml:space="preserve">The goal has been to develop </w:t>
      </w:r>
      <w:r w:rsidR="007B1757" w:rsidRPr="0092158D">
        <w:t xml:space="preserve">a methodology </w:t>
      </w:r>
      <w:r w:rsidR="001009BF" w:rsidRPr="0092158D">
        <w:t>to characterize the anisotropic properties in the light of conducted test results and previous</w:t>
      </w:r>
      <w:r>
        <w:t xml:space="preserve">ly established comprehensive aggregate resilient modulus </w:t>
      </w:r>
      <w:r w:rsidR="001009BF" w:rsidRPr="0092158D">
        <w:t>databases.</w:t>
      </w:r>
    </w:p>
    <w:p w14:paraId="10AA702E" w14:textId="77777777" w:rsidR="001009BF" w:rsidRPr="0092158D" w:rsidRDefault="001009BF" w:rsidP="00217269"/>
    <w:p w14:paraId="759E4A48" w14:textId="77777777" w:rsidR="001009BF" w:rsidRPr="0092158D" w:rsidRDefault="00014103" w:rsidP="00AF7DD1">
      <w:pPr>
        <w:pStyle w:val="Heading2"/>
      </w:pPr>
      <w:bookmarkStart w:id="30" w:name="_Toc334167429"/>
      <w:bookmarkStart w:id="31" w:name="_Toc390354314"/>
      <w:bookmarkStart w:id="32" w:name="_Toc461968646"/>
      <w:r w:rsidRPr="0092158D">
        <w:t>Research Objective</w:t>
      </w:r>
      <w:bookmarkEnd w:id="30"/>
      <w:bookmarkEnd w:id="31"/>
      <w:bookmarkEnd w:id="32"/>
    </w:p>
    <w:p w14:paraId="5494A77D" w14:textId="77777777" w:rsidR="00014103" w:rsidRPr="0092158D" w:rsidRDefault="00014103" w:rsidP="00217269"/>
    <w:p w14:paraId="65EA3FA6" w14:textId="27C91982" w:rsidR="00D04640" w:rsidRPr="0092158D" w:rsidRDefault="00D04640" w:rsidP="0042429D">
      <w:pPr>
        <w:autoSpaceDE w:val="0"/>
        <w:autoSpaceDN w:val="0"/>
        <w:adjustRightInd w:val="0"/>
      </w:pPr>
      <w:r w:rsidRPr="0092158D">
        <w:rPr>
          <w:lang w:bidi="bn-BD"/>
        </w:rPr>
        <w:t xml:space="preserve">The </w:t>
      </w:r>
      <w:r w:rsidR="002A7C1E">
        <w:rPr>
          <w:lang w:bidi="bn-BD"/>
        </w:rPr>
        <w:t>primary</w:t>
      </w:r>
      <w:r w:rsidRPr="0092158D">
        <w:rPr>
          <w:lang w:bidi="bn-BD"/>
        </w:rPr>
        <w:t xml:space="preserve"> objective of this study is to evaluate the potential for anisotropic models to improve modeling of flexible pavement design alternatives and to develop a database of model parameters to provide typical values that can be used in lieu of actual material sampling and testing. The results </w:t>
      </w:r>
      <w:r w:rsidRPr="0092158D">
        <w:rPr>
          <w:lang w:bidi="bn-BD"/>
        </w:rPr>
        <w:lastRenderedPageBreak/>
        <w:t xml:space="preserve">of the current research </w:t>
      </w:r>
      <w:r w:rsidR="00FD5F15" w:rsidRPr="0092158D">
        <w:rPr>
          <w:lang w:bidi="bn-BD"/>
        </w:rPr>
        <w:t>provide</w:t>
      </w:r>
      <w:r w:rsidRPr="0092158D">
        <w:rPr>
          <w:lang w:bidi="bn-BD"/>
        </w:rPr>
        <w:t xml:space="preserve"> the ability to more accurately analyze airfield pavements and predict their expected performances by (i) employing advanced technology and detailed knowledge gathered within the last </w:t>
      </w:r>
      <w:r w:rsidR="006A0436">
        <w:rPr>
          <w:lang w:bidi="bn-BD"/>
        </w:rPr>
        <w:t xml:space="preserve">couple </w:t>
      </w:r>
      <w:r w:rsidRPr="0092158D">
        <w:rPr>
          <w:lang w:bidi="bn-BD"/>
        </w:rPr>
        <w:t>decade</w:t>
      </w:r>
      <w:r w:rsidR="006A0436">
        <w:rPr>
          <w:lang w:bidi="bn-BD"/>
        </w:rPr>
        <w:t>s</w:t>
      </w:r>
      <w:r w:rsidRPr="0092158D">
        <w:rPr>
          <w:lang w:bidi="bn-BD"/>
        </w:rPr>
        <w:t xml:space="preserve"> in characterization of the actual stress- and direction- (anisotropic) dependent aggregate behavior and (ii) developing simplified design and analysis methodologies that will enable optimized use of engineered aggregate structural layers for improved performance. The developed methodologies and guidelines are </w:t>
      </w:r>
      <w:r w:rsidR="006A0436">
        <w:rPr>
          <w:lang w:bidi="bn-BD"/>
        </w:rPr>
        <w:t>recommended</w:t>
      </w:r>
      <w:r w:rsidR="006A0436" w:rsidRPr="0092158D">
        <w:rPr>
          <w:lang w:bidi="bn-BD"/>
        </w:rPr>
        <w:t xml:space="preserve"> </w:t>
      </w:r>
      <w:r w:rsidRPr="0092158D">
        <w:rPr>
          <w:lang w:bidi="bn-BD"/>
        </w:rPr>
        <w:t>for incorporation into mechanistic-empirical airfield pavement design procedures.</w:t>
      </w:r>
    </w:p>
    <w:p w14:paraId="6698A9F4" w14:textId="77777777" w:rsidR="00014103" w:rsidRPr="0092158D" w:rsidRDefault="00014103" w:rsidP="00217269"/>
    <w:p w14:paraId="09BCF001" w14:textId="77777777" w:rsidR="00D04640" w:rsidRPr="0092158D" w:rsidRDefault="00D04640" w:rsidP="00AF7DD1">
      <w:pPr>
        <w:pStyle w:val="Heading2"/>
      </w:pPr>
      <w:bookmarkStart w:id="33" w:name="_Toc334167430"/>
      <w:bookmarkStart w:id="34" w:name="_Toc390354315"/>
      <w:bookmarkStart w:id="35" w:name="_Toc461968647"/>
      <w:r w:rsidRPr="0092158D">
        <w:t>Research Methodology</w:t>
      </w:r>
      <w:bookmarkEnd w:id="33"/>
      <w:bookmarkEnd w:id="34"/>
      <w:bookmarkEnd w:id="35"/>
    </w:p>
    <w:p w14:paraId="304FFB3B" w14:textId="77777777" w:rsidR="00D04640" w:rsidRPr="0092158D" w:rsidRDefault="00D04640" w:rsidP="00217269"/>
    <w:p w14:paraId="0765C800" w14:textId="68E46A10" w:rsidR="00D04640" w:rsidRPr="0092158D" w:rsidRDefault="00D04640" w:rsidP="0042429D">
      <w:r w:rsidRPr="0092158D">
        <w:t xml:space="preserve">Brief descriptions on the scopes of individual tasks are presented below </w:t>
      </w:r>
      <w:r w:rsidR="006A0436">
        <w:t>in accordance with the project</w:t>
      </w:r>
      <w:r w:rsidRPr="0092158D">
        <w:t xml:space="preserve"> work plan:</w:t>
      </w:r>
    </w:p>
    <w:p w14:paraId="66B65900" w14:textId="77777777" w:rsidR="00D04640" w:rsidRPr="0092158D" w:rsidRDefault="00D04640" w:rsidP="00217269"/>
    <w:p w14:paraId="7C814D42" w14:textId="77777777" w:rsidR="00D04640" w:rsidRPr="0092158D" w:rsidRDefault="00D04640" w:rsidP="00217269">
      <w:pPr>
        <w:rPr>
          <w:u w:val="single"/>
        </w:rPr>
      </w:pPr>
      <w:r w:rsidRPr="0092158D">
        <w:rPr>
          <w:u w:val="single"/>
        </w:rPr>
        <w:t>Task 1: Review of previous research on anisotropic modulus characterization</w:t>
      </w:r>
    </w:p>
    <w:p w14:paraId="077DCB46" w14:textId="77777777" w:rsidR="00D04640" w:rsidRPr="0092158D" w:rsidRDefault="00D04640" w:rsidP="00217269">
      <w:pPr>
        <w:rPr>
          <w:u w:val="single"/>
        </w:rPr>
      </w:pPr>
    </w:p>
    <w:p w14:paraId="7FEBFE4A" w14:textId="272433E8" w:rsidR="00D04640" w:rsidRPr="0092158D" w:rsidRDefault="00D04640" w:rsidP="0042429D">
      <w:r w:rsidRPr="0092158D">
        <w:t xml:space="preserve">The </w:t>
      </w:r>
      <w:r w:rsidR="003164FC" w:rsidRPr="0092158D">
        <w:t xml:space="preserve">objective of this task </w:t>
      </w:r>
      <w:r w:rsidR="008576C1">
        <w:t>i</w:t>
      </w:r>
      <w:r w:rsidR="008576C1" w:rsidRPr="0092158D">
        <w:t xml:space="preserve">s </w:t>
      </w:r>
      <w:r w:rsidRPr="0092158D">
        <w:t xml:space="preserve">to identify </w:t>
      </w:r>
      <w:r w:rsidR="003164FC" w:rsidRPr="0092158D">
        <w:t xml:space="preserve">existing model forms, software, and model parameters for specific granular materials documented in previous research studies and test programs. These data </w:t>
      </w:r>
      <w:r w:rsidR="008576C1">
        <w:t>a</w:t>
      </w:r>
      <w:r w:rsidR="008576C1" w:rsidRPr="0092158D">
        <w:t xml:space="preserve">re </w:t>
      </w:r>
      <w:r w:rsidR="003164FC" w:rsidRPr="0092158D">
        <w:t xml:space="preserve">used to evaluate potential model forms and to quantify the testing requirements, i.e. what tests were to be conducted to generate the appropriate model inputs. In addition, a database of well-documented materials </w:t>
      </w:r>
      <w:r w:rsidR="008576C1">
        <w:t>ha</w:t>
      </w:r>
      <w:r w:rsidR="008576C1" w:rsidRPr="0092158D">
        <w:t xml:space="preserve">s </w:t>
      </w:r>
      <w:r w:rsidR="008576C1">
        <w:t xml:space="preserve">been </w:t>
      </w:r>
      <w:r w:rsidR="003164FC" w:rsidRPr="0092158D">
        <w:t>developed in order to identify the gaps in current knowledge for specific material types. The type and quality of aggregate materials are directly linked to their engineering properties</w:t>
      </w:r>
      <w:r w:rsidR="00506491" w:rsidRPr="0092158D">
        <w:t>, which</w:t>
      </w:r>
      <w:r w:rsidR="003164FC" w:rsidRPr="0092158D">
        <w:t xml:space="preserve"> determine the anisotropic modulus and deformation characteristics of aggregate base/subbase layers. </w:t>
      </w:r>
      <w:r w:rsidR="00506491" w:rsidRPr="0092158D">
        <w:t xml:space="preserve">This task </w:t>
      </w:r>
      <w:r w:rsidR="006E4E73" w:rsidRPr="0092158D">
        <w:t>encompasse</w:t>
      </w:r>
      <w:r w:rsidR="008576C1">
        <w:t>s</w:t>
      </w:r>
      <w:r w:rsidR="00506491" w:rsidRPr="0092158D">
        <w:t xml:space="preserve"> an in-depth revision of a series of previous study findings outlined by the work plan to establish a database of relevant aggregate properties and the corresponding anisotropic modulus characterization models.</w:t>
      </w:r>
    </w:p>
    <w:p w14:paraId="1B875020" w14:textId="77777777" w:rsidR="00506491" w:rsidRPr="0092158D" w:rsidRDefault="00506491" w:rsidP="00217269"/>
    <w:p w14:paraId="31199D30" w14:textId="77777777" w:rsidR="00506491" w:rsidRPr="0092158D" w:rsidRDefault="00506491" w:rsidP="00217269">
      <w:r w:rsidRPr="0092158D">
        <w:rPr>
          <w:u w:val="single"/>
        </w:rPr>
        <w:t>Task 2: Establishing the effect of aggregate properties and level of compaction on anisotropic modulus characterization</w:t>
      </w:r>
    </w:p>
    <w:p w14:paraId="3EB011CE" w14:textId="77777777" w:rsidR="00506491" w:rsidRPr="0092158D" w:rsidRDefault="00506491" w:rsidP="00217269"/>
    <w:p w14:paraId="03A7DDBD" w14:textId="5F96D48F" w:rsidR="00506491" w:rsidRPr="0092158D" w:rsidRDefault="00506491" w:rsidP="0042429D">
      <w:r w:rsidRPr="0092158D">
        <w:t xml:space="preserve">Once the knowledge gaps </w:t>
      </w:r>
      <w:r w:rsidR="008576C1">
        <w:t>are</w:t>
      </w:r>
      <w:r w:rsidRPr="0092158D">
        <w:t xml:space="preserve"> identified through literature review on anisotropic modulus characterization, a test matrix </w:t>
      </w:r>
      <w:r w:rsidR="008576C1">
        <w:t>i</w:t>
      </w:r>
      <w:r w:rsidR="008576C1" w:rsidRPr="0092158D">
        <w:t xml:space="preserve">s </w:t>
      </w:r>
      <w:r w:rsidRPr="0092158D">
        <w:t xml:space="preserve">outlined to evaluate the effects of aggregate properties and level of compaction on anisotropic modulus characterization. Aggregate materials were </w:t>
      </w:r>
      <w:r w:rsidR="008576C1">
        <w:t xml:space="preserve">primarily </w:t>
      </w:r>
      <w:r w:rsidRPr="0092158D">
        <w:t>collected from the Army Corps of Engineers</w:t>
      </w:r>
      <w:r w:rsidR="008576C1">
        <w:t xml:space="preserve"> and </w:t>
      </w:r>
      <w:r w:rsidRPr="0092158D">
        <w:t>Illinois Dep</w:t>
      </w:r>
      <w:r w:rsidR="009914DC" w:rsidRPr="0092158D">
        <w:t>a</w:t>
      </w:r>
      <w:r w:rsidRPr="0092158D">
        <w:t>rt</w:t>
      </w:r>
      <w:r w:rsidR="009914DC" w:rsidRPr="0092158D">
        <w:t>ment of Transportation project ICT R27-81</w:t>
      </w:r>
      <w:r w:rsidR="002A7C1E">
        <w:t xml:space="preserve"> </w:t>
      </w:r>
      <w:r w:rsidR="002A7C1E">
        <w:fldChar w:fldCharType="begin" w:fldLock="1"/>
      </w:r>
      <w:r w:rsidR="00DC6D5F">
        <w:instrText>ADDIN CSL_CITATION { "citationItems" : [ { "id" : "ITEM-1", "itemData" : { "author" : [ { "dropping-particle" : "", "family" : "Mishra", "given" : "D", "non-dropping-particle" : "", "parse-names" : false, "suffix" : "" }, { "dropping-particle" : "", "family" : "Tutumluer", "given" : "E", "non-dropping-particle" : "", "parse-names" : false, "suffix" : "" } ], "container-title" : "Transportation Research Board 90th Annual Meeting", "genre" : "CONF", "id" : "ITEM-1", "issue" : "11-3486", "issued" : { "date-parts" : [ [ "2011" ] ] }, "title" : "Aggregate Physical Properties Affecting Modulus and Deformation Characteristics of Unsurfaced Pavements", "type" : "paper-conference" }, "uris" : [ "http://www.mendeley.com/documents/?uuid=12ac7117-a331-4d54-bfae-2352e5662fed" ] }, { "id" : "ITEM-2", "itemData" : { "author" : [ { "dropping-particle" : "", "family" : "Mishra", "given" : "Debakanta", "non-dropping-particle" : "", "parse-names" : false, "suffix" : "" }, { "dropping-particle" : "", "family" : "Tutumluer", "given" : "Erol", "non-dropping-particle" : "", "parse-names" : false, "suffix" : "" } ], "genre" : "JOUR", "id" : "ITEM-2", "issued" : { "date-parts" : [ [ "2013" ] ] }, "title" : "Field Performance Evaluations of Illinois Aggregates for Subgrade Replacement and Subbase\u2014Phase II", "type" : "article-journal" }, "uris" : [ "http://www.mendeley.com/documents/?uuid=2d419152-33dc-4b52-a977-413059c742b7" ] } ], "mendeley" : { "formattedCitation" : "(Mishra and Tutumluer 2011, 2013)", "plainTextFormattedCitation" : "(Mishra and Tutumluer 2011, 2013)", "previouslyFormattedCitation" : "(Mishra and Tutumluer 2011, 2013)" }, "properties" : { "noteIndex" : 0 }, "schema" : "https://github.com/citation-style-language/schema/raw/master/csl-citation.json" }</w:instrText>
      </w:r>
      <w:r w:rsidR="002A7C1E">
        <w:fldChar w:fldCharType="separate"/>
      </w:r>
      <w:r w:rsidR="002A7C1E" w:rsidRPr="002A7C1E">
        <w:rPr>
          <w:noProof/>
        </w:rPr>
        <w:t>(Mishra and Tutumluer 2011, 2013)</w:t>
      </w:r>
      <w:r w:rsidR="002A7C1E">
        <w:fldChar w:fldCharType="end"/>
      </w:r>
      <w:r w:rsidR="008576C1">
        <w:t>, and other previous research studies at UIUC</w:t>
      </w:r>
      <w:r w:rsidR="009914DC" w:rsidRPr="0092158D">
        <w:t xml:space="preserve">. These materials were properly sampled and then tested for anisotropic properties with a state of the art testing device named University of Illinois (UI) </w:t>
      </w:r>
      <w:proofErr w:type="spellStart"/>
      <w:r w:rsidR="009914DC" w:rsidRPr="0092158D">
        <w:t>FastCell</w:t>
      </w:r>
      <w:proofErr w:type="spellEnd"/>
      <w:r w:rsidR="009914DC" w:rsidRPr="0092158D">
        <w:t>. Material properties in concern include particle size distribution, percent fines</w:t>
      </w:r>
      <w:r w:rsidR="005622DE" w:rsidRPr="0092158D">
        <w:t xml:space="preserve"> (defined as material </w:t>
      </w:r>
      <w:r w:rsidR="00DC6D5F">
        <w:t xml:space="preserve">passing </w:t>
      </w:r>
      <w:r w:rsidR="008576C1">
        <w:t>the</w:t>
      </w:r>
      <w:r w:rsidR="008576C1" w:rsidRPr="0092158D">
        <w:t xml:space="preserve"> </w:t>
      </w:r>
      <w:r w:rsidR="00DC6D5F">
        <w:t xml:space="preserve">No. </w:t>
      </w:r>
      <w:r w:rsidR="005622DE" w:rsidRPr="0092158D">
        <w:t>200</w:t>
      </w:r>
      <w:r w:rsidR="00DC6D5F">
        <w:t xml:space="preserve"> [0.074 mm]</w:t>
      </w:r>
      <w:r w:rsidR="005622DE" w:rsidRPr="0092158D">
        <w:t xml:space="preserve"> sieve)</w:t>
      </w:r>
      <w:r w:rsidR="009914DC" w:rsidRPr="0092158D">
        <w:t xml:space="preserve">, </w:t>
      </w:r>
      <w:proofErr w:type="spellStart"/>
      <w:r w:rsidR="009914DC" w:rsidRPr="0092158D">
        <w:t>Atterberg</w:t>
      </w:r>
      <w:proofErr w:type="spellEnd"/>
      <w:r w:rsidR="009914DC" w:rsidRPr="0092158D">
        <w:t xml:space="preserve"> limits and aggregate shape properties linked to mineralogy and particle crushing. In addition, effects of two different compactive efforts on the anisotropic modulus behavior, i.e., standard and modified compactive effort</w:t>
      </w:r>
      <w:r w:rsidR="008576C1">
        <w:t>s,</w:t>
      </w:r>
      <w:r w:rsidR="009914DC" w:rsidRPr="0092158D">
        <w:t xml:space="preserve"> </w:t>
      </w:r>
      <w:r w:rsidR="008576C1">
        <w:t>a</w:t>
      </w:r>
      <w:r w:rsidR="008576C1" w:rsidRPr="0092158D">
        <w:t xml:space="preserve">re </w:t>
      </w:r>
      <w:r w:rsidR="009914DC" w:rsidRPr="0092158D">
        <w:t>also evaluated.</w:t>
      </w:r>
    </w:p>
    <w:p w14:paraId="59F23D3A" w14:textId="77777777" w:rsidR="009914DC" w:rsidRPr="0092158D" w:rsidRDefault="009914DC" w:rsidP="00217269"/>
    <w:p w14:paraId="3D23C24C" w14:textId="77777777" w:rsidR="009914DC" w:rsidRPr="0092158D" w:rsidRDefault="009914DC" w:rsidP="00217269">
      <w:r w:rsidRPr="0092158D">
        <w:rPr>
          <w:u w:val="single"/>
        </w:rPr>
        <w:t>Task 3: Development of a methodology for establishing anisotropic moduli</w:t>
      </w:r>
    </w:p>
    <w:p w14:paraId="1FE1AA7D" w14:textId="77777777" w:rsidR="003C16D7" w:rsidRPr="0092158D" w:rsidRDefault="003C16D7" w:rsidP="00217269"/>
    <w:p w14:paraId="2F563ED3" w14:textId="5BB9019D" w:rsidR="007068DF" w:rsidRPr="0092158D" w:rsidRDefault="007068DF" w:rsidP="0042429D">
      <w:pPr>
        <w:autoSpaceDE w:val="0"/>
        <w:autoSpaceDN w:val="0"/>
        <w:adjustRightInd w:val="0"/>
        <w:rPr>
          <w:lang w:bidi="bn-BD"/>
        </w:rPr>
      </w:pPr>
      <w:r w:rsidRPr="0092158D">
        <w:rPr>
          <w:lang w:bidi="bn-BD"/>
        </w:rPr>
        <w:t xml:space="preserve">A database </w:t>
      </w:r>
      <w:r w:rsidR="008576C1">
        <w:rPr>
          <w:lang w:bidi="bn-BD"/>
        </w:rPr>
        <w:t>i</w:t>
      </w:r>
      <w:r w:rsidR="008576C1" w:rsidRPr="0092158D">
        <w:rPr>
          <w:lang w:bidi="bn-BD"/>
        </w:rPr>
        <w:t xml:space="preserve">s </w:t>
      </w:r>
      <w:r w:rsidRPr="0092158D">
        <w:rPr>
          <w:lang w:bidi="bn-BD"/>
        </w:rPr>
        <w:t>formed containing aggregate material properties and anisotropic modulus characterization model parameters from the conducted tests. Th</w:t>
      </w:r>
      <w:r w:rsidR="008576C1">
        <w:rPr>
          <w:lang w:bidi="bn-BD"/>
        </w:rPr>
        <w:t>is</w:t>
      </w:r>
      <w:r w:rsidRPr="0092158D">
        <w:rPr>
          <w:lang w:bidi="bn-BD"/>
        </w:rPr>
        <w:t xml:space="preserve"> database </w:t>
      </w:r>
      <w:r w:rsidR="008576C1">
        <w:rPr>
          <w:lang w:bidi="bn-BD"/>
        </w:rPr>
        <w:t>is then</w:t>
      </w:r>
      <w:r w:rsidRPr="0092158D">
        <w:rPr>
          <w:lang w:bidi="bn-BD"/>
        </w:rPr>
        <w:t xml:space="preserve"> used to create an expert system for estimating the most appropriate model parameters for untested aggregates </w:t>
      </w:r>
      <w:r w:rsidRPr="0092158D">
        <w:rPr>
          <w:lang w:bidi="bn-BD"/>
        </w:rPr>
        <w:lastRenderedPageBreak/>
        <w:t xml:space="preserve">such that an anisotropic model </w:t>
      </w:r>
      <w:r w:rsidR="008576C1" w:rsidRPr="0092158D">
        <w:rPr>
          <w:lang w:bidi="bn-BD"/>
        </w:rPr>
        <w:t>c</w:t>
      </w:r>
      <w:r w:rsidR="008576C1">
        <w:rPr>
          <w:lang w:bidi="bn-BD"/>
        </w:rPr>
        <w:t>an</w:t>
      </w:r>
      <w:r w:rsidR="008576C1" w:rsidRPr="0092158D">
        <w:rPr>
          <w:lang w:bidi="bn-BD"/>
        </w:rPr>
        <w:t xml:space="preserve"> </w:t>
      </w:r>
      <w:r w:rsidRPr="0092158D">
        <w:rPr>
          <w:lang w:bidi="bn-BD"/>
        </w:rPr>
        <w:t xml:space="preserve">be used to characterize their behavior without the requirement for individual testing. The expert system </w:t>
      </w:r>
      <w:r w:rsidR="008576C1">
        <w:rPr>
          <w:lang w:bidi="bn-BD"/>
        </w:rPr>
        <w:t>i</w:t>
      </w:r>
      <w:r w:rsidR="008576C1" w:rsidRPr="0092158D">
        <w:rPr>
          <w:lang w:bidi="bn-BD"/>
        </w:rPr>
        <w:t xml:space="preserve">s </w:t>
      </w:r>
      <w:r w:rsidRPr="0092158D">
        <w:rPr>
          <w:lang w:bidi="bn-BD"/>
        </w:rPr>
        <w:t xml:space="preserve">validated by first using the database to predict anisotropic model parameters, then testing the materials to produce the actual model parameters. The variance in the estimated versus actual model parameters as well as the impact of the variance on the model predictions </w:t>
      </w:r>
      <w:r w:rsidR="008576C1">
        <w:rPr>
          <w:lang w:bidi="bn-BD"/>
        </w:rPr>
        <w:t>are properly</w:t>
      </w:r>
      <w:r w:rsidR="008576C1" w:rsidRPr="0092158D">
        <w:rPr>
          <w:lang w:bidi="bn-BD"/>
        </w:rPr>
        <w:t xml:space="preserve"> assessed </w:t>
      </w:r>
      <w:r w:rsidR="008576C1">
        <w:rPr>
          <w:lang w:bidi="bn-BD"/>
        </w:rPr>
        <w:t>for</w:t>
      </w:r>
      <w:r w:rsidRPr="0092158D">
        <w:rPr>
          <w:lang w:bidi="bn-BD"/>
        </w:rPr>
        <w:t xml:space="preserve"> flexible pavement analys</w:t>
      </w:r>
      <w:r w:rsidR="008576C1">
        <w:rPr>
          <w:lang w:bidi="bn-BD"/>
        </w:rPr>
        <w:t>i</w:t>
      </w:r>
      <w:r w:rsidRPr="0092158D">
        <w:rPr>
          <w:lang w:bidi="bn-BD"/>
        </w:rPr>
        <w:t>s.</w:t>
      </w:r>
    </w:p>
    <w:p w14:paraId="1AB4EE16" w14:textId="77777777" w:rsidR="007068DF" w:rsidRPr="0092158D" w:rsidRDefault="007068DF" w:rsidP="00217269">
      <w:pPr>
        <w:autoSpaceDE w:val="0"/>
        <w:autoSpaceDN w:val="0"/>
        <w:adjustRightInd w:val="0"/>
        <w:rPr>
          <w:lang w:bidi="bn-BD"/>
        </w:rPr>
      </w:pPr>
    </w:p>
    <w:p w14:paraId="2A1E75C5" w14:textId="637FD1BA" w:rsidR="007068DF" w:rsidRPr="0092158D" w:rsidRDefault="007068DF" w:rsidP="00E42762">
      <w:pPr>
        <w:autoSpaceDE w:val="0"/>
        <w:autoSpaceDN w:val="0"/>
        <w:adjustRightInd w:val="0"/>
        <w:ind w:firstLine="720"/>
        <w:rPr>
          <w:lang w:bidi="bn-BD"/>
        </w:rPr>
      </w:pPr>
      <w:r w:rsidRPr="00DC6D5F">
        <w:rPr>
          <w:bCs/>
          <w:color w:val="000000" w:themeColor="text1"/>
          <w:lang w:bidi="bn-BD"/>
        </w:rPr>
        <w:t xml:space="preserve">According to the expert system approach, </w:t>
      </w:r>
      <w:r w:rsidR="00DC6D5F" w:rsidRPr="00DC6D5F">
        <w:rPr>
          <w:bCs/>
          <w:color w:val="000000" w:themeColor="text1"/>
          <w:lang w:bidi="bn-BD"/>
        </w:rPr>
        <w:t>stiffness characterization of granular materials can be achieved by</w:t>
      </w:r>
      <w:r w:rsidRPr="00DC6D5F">
        <w:rPr>
          <w:bCs/>
          <w:color w:val="000000" w:themeColor="text1"/>
          <w:lang w:bidi="bn-BD"/>
        </w:rPr>
        <w:t xml:space="preserve"> determining modulus model parameters from aggregate properties and the level of compactive effort.</w:t>
      </w:r>
      <w:r w:rsidRPr="00DC6D5F">
        <w:rPr>
          <w:color w:val="000000" w:themeColor="text1"/>
          <w:lang w:bidi="bn-BD"/>
        </w:rPr>
        <w:t xml:space="preserve"> </w:t>
      </w:r>
      <w:r w:rsidRPr="0092158D">
        <w:rPr>
          <w:lang w:bidi="bn-BD"/>
        </w:rPr>
        <w:t>The next hierarchical level correlated anisotropic model parameters to the resilient moduli obtained from the standard AASHTO T 307 resilient modulus (M</w:t>
      </w:r>
      <w:r w:rsidRPr="0092158D">
        <w:rPr>
          <w:vertAlign w:val="subscript"/>
          <w:lang w:bidi="bn-BD"/>
        </w:rPr>
        <w:t>R</w:t>
      </w:r>
      <w:r w:rsidRPr="0092158D">
        <w:rPr>
          <w:lang w:bidi="bn-BD"/>
        </w:rPr>
        <w:t>) test procedure, which does not provide any provisions for radial specimen deformation measurements and makes it impossible to determine anisotropic aggregate properties. This expert system was integrated in a simplified approach proposed by</w:t>
      </w:r>
      <w:r w:rsidR="00DC6D5F">
        <w:rPr>
          <w:lang w:bidi="bn-BD"/>
        </w:rPr>
        <w:t xml:space="preserve"> </w:t>
      </w:r>
      <w:r w:rsidR="00DC6D5F">
        <w:rPr>
          <w:lang w:bidi="bn-BD"/>
        </w:rPr>
        <w:fldChar w:fldCharType="begin" w:fldLock="1"/>
      </w:r>
      <w:r w:rsidR="0042429D">
        <w:rPr>
          <w:lang w:bidi="bn-BD"/>
        </w:rPr>
        <w:instrText>ADDIN CSL_CITATION { "citationItems" : [ { "id" : "ITEM-1", "itemData" : { "author" : [ { "dropping-particle" : "", "family" : "Tutumluer", "given" : "Erol", "non-dropping-particle" : "", "parse-names" : false, "suffix" : "" }, { "dropping-particle" : "", "family" : "Thompson", "given" : "Marshall", "non-dropping-particle" : "", "parse-names" : false, "suffix" : "" } ], "id" : "ITEM-1", "issued" : { "date-parts" : [ [ "1998" ] ] }, "publisher-place" : "Urbana, IL", "title" : "Anisotropic Modeling of Granular Bases", "type" : "report" }, "uris" : [ "http://www.mendeley.com/documents/?uuid=ec6ef2a4-e8e7-3dde-a809-2219093d57c2" ] } ], "mendeley" : { "formattedCitation" : "(Tutumluer and Thompson 1998)", "plainTextFormattedCitation" : "(Tutumluer and Thompson 1998)", "previouslyFormattedCitation" : "(Tutumluer and Thompson 1998)" }, "properties" : { "noteIndex" : 0 }, "schema" : "https://github.com/citation-style-language/schema/raw/master/csl-citation.json" }</w:instrText>
      </w:r>
      <w:r w:rsidR="00DC6D5F">
        <w:rPr>
          <w:lang w:bidi="bn-BD"/>
        </w:rPr>
        <w:fldChar w:fldCharType="separate"/>
      </w:r>
      <w:r w:rsidR="00DC6D5F" w:rsidRPr="00DC6D5F">
        <w:rPr>
          <w:noProof/>
          <w:lang w:bidi="bn-BD"/>
        </w:rPr>
        <w:t>(Tutumluer and Thompson 1998)</w:t>
      </w:r>
      <w:r w:rsidR="00DC6D5F">
        <w:rPr>
          <w:lang w:bidi="bn-BD"/>
        </w:rPr>
        <w:fldChar w:fldCharType="end"/>
      </w:r>
      <w:r w:rsidRPr="0092158D">
        <w:rPr>
          <w:lang w:bidi="bn-BD"/>
        </w:rPr>
        <w:t>, to establish anisotropic characterization model parameters as a function of the AASHTO  T 307 M</w:t>
      </w:r>
      <w:r w:rsidRPr="0092158D">
        <w:rPr>
          <w:vertAlign w:val="subscript"/>
          <w:lang w:bidi="bn-BD"/>
        </w:rPr>
        <w:t>R</w:t>
      </w:r>
      <w:r w:rsidRPr="0092158D">
        <w:rPr>
          <w:lang w:bidi="bn-BD"/>
        </w:rPr>
        <w:t xml:space="preserve"> characterization and salient aggregate properties such as gradation, particle shape, angularity and surface texture, and the type and amount of fines (passing No. 200 sieve) in an aggregate gradation. Based on the developed methodology, guidelines </w:t>
      </w:r>
      <w:r w:rsidR="008576C1">
        <w:rPr>
          <w:lang w:bidi="bn-BD"/>
        </w:rPr>
        <w:t>a</w:t>
      </w:r>
      <w:r w:rsidR="008576C1" w:rsidRPr="0092158D">
        <w:rPr>
          <w:lang w:bidi="bn-BD"/>
        </w:rPr>
        <w:t xml:space="preserve">re </w:t>
      </w:r>
      <w:r w:rsidRPr="0092158D">
        <w:rPr>
          <w:lang w:bidi="bn-BD"/>
        </w:rPr>
        <w:t>established for incorporating anisotropic aggregate characterization into mechanistic-empirical airfield pavement design procedures.</w:t>
      </w:r>
    </w:p>
    <w:p w14:paraId="6D98CDBF" w14:textId="77777777" w:rsidR="007068DF" w:rsidRPr="0092158D" w:rsidRDefault="007068DF" w:rsidP="00217269">
      <w:pPr>
        <w:autoSpaceDE w:val="0"/>
        <w:autoSpaceDN w:val="0"/>
        <w:adjustRightInd w:val="0"/>
        <w:rPr>
          <w:lang w:bidi="bn-BD"/>
        </w:rPr>
      </w:pPr>
    </w:p>
    <w:p w14:paraId="1A1A07A8" w14:textId="77777777" w:rsidR="007068DF" w:rsidRPr="0092158D" w:rsidRDefault="007068DF" w:rsidP="00AF7DD1">
      <w:pPr>
        <w:pStyle w:val="Heading2"/>
      </w:pPr>
      <w:bookmarkStart w:id="36" w:name="_Toc334167431"/>
      <w:bookmarkStart w:id="37" w:name="_Toc390354316"/>
      <w:bookmarkStart w:id="38" w:name="_Toc461968648"/>
      <w:r w:rsidRPr="0092158D">
        <w:t>Report Organization</w:t>
      </w:r>
      <w:bookmarkEnd w:id="36"/>
      <w:bookmarkEnd w:id="37"/>
      <w:bookmarkEnd w:id="38"/>
    </w:p>
    <w:p w14:paraId="73A487D4" w14:textId="77777777" w:rsidR="007068DF" w:rsidRPr="0092158D" w:rsidRDefault="007068DF" w:rsidP="00217269"/>
    <w:p w14:paraId="09FBBB04" w14:textId="7E5272CE" w:rsidR="007068DF" w:rsidRPr="0092158D" w:rsidRDefault="00AD32E0" w:rsidP="0042429D">
      <w:r w:rsidRPr="0092158D">
        <w:t xml:space="preserve">This report consists of </w:t>
      </w:r>
      <w:r w:rsidR="008576C1" w:rsidRPr="0042429D">
        <w:rPr>
          <w:bCs/>
          <w:color w:val="000000" w:themeColor="text1"/>
        </w:rPr>
        <w:t>f</w:t>
      </w:r>
      <w:r w:rsidR="008576C1">
        <w:rPr>
          <w:bCs/>
          <w:color w:val="000000" w:themeColor="text1"/>
        </w:rPr>
        <w:t>ive</w:t>
      </w:r>
      <w:r w:rsidR="008576C1" w:rsidRPr="0092158D">
        <w:t xml:space="preserve"> </w:t>
      </w:r>
      <w:r w:rsidRPr="0092158D">
        <w:t xml:space="preserve">chapters. Chapter 1 is the introductory chapter which </w:t>
      </w:r>
      <w:r w:rsidR="00E713DE">
        <w:t>define</w:t>
      </w:r>
      <w:r w:rsidR="00E713DE" w:rsidRPr="0092158D">
        <w:t xml:space="preserve">s </w:t>
      </w:r>
      <w:r w:rsidRPr="0092158D">
        <w:t>the research need</w:t>
      </w:r>
      <w:r w:rsidR="00E713DE">
        <w:t xml:space="preserve"> and</w:t>
      </w:r>
      <w:r w:rsidRPr="0092158D">
        <w:t xml:space="preserve"> objectives and outlines the </w:t>
      </w:r>
      <w:r w:rsidR="008576C1">
        <w:t xml:space="preserve">tasks and project </w:t>
      </w:r>
      <w:r w:rsidRPr="0092158D">
        <w:t xml:space="preserve">accomplishments. </w:t>
      </w:r>
      <w:r w:rsidR="007068DF" w:rsidRPr="0092158D">
        <w:t xml:space="preserve">Chapter 2 summarizes </w:t>
      </w:r>
      <w:r w:rsidRPr="0092158D">
        <w:t xml:space="preserve">the literature review on unbound aggregate characterization, resilient behavior of aggregate base courses, anisotropic behavior, </w:t>
      </w:r>
      <w:r w:rsidR="001A5951" w:rsidRPr="0092158D">
        <w:t>and factors</w:t>
      </w:r>
      <w:r w:rsidRPr="0092158D">
        <w:t xml:space="preserve"> affecting aggregate</w:t>
      </w:r>
      <w:r w:rsidR="008576C1">
        <w:t xml:space="preserve"> behavior under wheel loading</w:t>
      </w:r>
      <w:r w:rsidRPr="0092158D">
        <w:t xml:space="preserve">. </w:t>
      </w:r>
      <w:r w:rsidR="001A5951" w:rsidRPr="0092158D">
        <w:t>This chapter also</w:t>
      </w:r>
      <w:r w:rsidRPr="0092158D">
        <w:t xml:space="preserve"> presents the </w:t>
      </w:r>
      <w:r w:rsidR="001A5951" w:rsidRPr="0092158D">
        <w:t xml:space="preserve">University of Illinois </w:t>
      </w:r>
      <w:r w:rsidRPr="0092158D">
        <w:t xml:space="preserve">testing protocol to identify salient aggregate properties </w:t>
      </w:r>
      <w:r w:rsidR="008576C1">
        <w:t>such as the</w:t>
      </w:r>
      <w:r w:rsidR="008576C1" w:rsidRPr="0092158D">
        <w:t xml:space="preserve"> </w:t>
      </w:r>
      <w:r w:rsidRPr="0092158D">
        <w:t>a</w:t>
      </w:r>
      <w:r w:rsidRPr="00E713DE">
        <w:t xml:space="preserve">nisotropic moduli parameters of the </w:t>
      </w:r>
      <w:r w:rsidR="00CD7689" w:rsidRPr="00E713DE">
        <w:t xml:space="preserve">tested </w:t>
      </w:r>
      <w:r w:rsidRPr="00E713DE">
        <w:t xml:space="preserve">aggregates. </w:t>
      </w:r>
      <w:r w:rsidR="00CD7689" w:rsidRPr="00E713DE">
        <w:t>Next</w:t>
      </w:r>
      <w:r w:rsidR="001A5951" w:rsidRPr="00E713DE">
        <w:t xml:space="preserve">, </w:t>
      </w:r>
      <w:r w:rsidR="00557555" w:rsidRPr="00E713DE">
        <w:t xml:space="preserve">Chapter </w:t>
      </w:r>
      <w:r w:rsidR="001A5951" w:rsidRPr="00E713DE">
        <w:t>3</w:t>
      </w:r>
      <w:r w:rsidR="00557555" w:rsidRPr="00E713DE">
        <w:t xml:space="preserve"> presents the test results obtained from the accomplished test matrix</w:t>
      </w:r>
      <w:r w:rsidR="00E713DE" w:rsidRPr="00E42762">
        <w:t xml:space="preserve"> and the previous studies on aggregate resilient behavior characterization at the University of Illinois</w:t>
      </w:r>
      <w:r w:rsidR="00557555" w:rsidRPr="00E713DE">
        <w:t xml:space="preserve">. Chapter </w:t>
      </w:r>
      <w:r w:rsidR="0042429D" w:rsidRPr="00E713DE">
        <w:t>4</w:t>
      </w:r>
      <w:r w:rsidR="00557555" w:rsidRPr="00E713DE">
        <w:t xml:space="preserve"> </w:t>
      </w:r>
      <w:r w:rsidR="00E713DE" w:rsidRPr="00E42762">
        <w:t>discusses</w:t>
      </w:r>
      <w:r w:rsidR="00CD7689" w:rsidRPr="00E713DE">
        <w:t xml:space="preserve"> </w:t>
      </w:r>
      <w:r w:rsidR="001A5951" w:rsidRPr="00E713DE">
        <w:t xml:space="preserve">the </w:t>
      </w:r>
      <w:r w:rsidR="00E713DE" w:rsidRPr="00E42762">
        <w:t>establishment of the comprehensive database and the s</w:t>
      </w:r>
      <w:r w:rsidR="001A5951" w:rsidRPr="00E713DE">
        <w:t>tatistical regression models to predict the anisotropic moduli parameters</w:t>
      </w:r>
      <w:r w:rsidR="00557555" w:rsidRPr="00E713DE">
        <w:t>.</w:t>
      </w:r>
      <w:r w:rsidR="00CD7689" w:rsidRPr="00E713DE">
        <w:t xml:space="preserve"> Fina</w:t>
      </w:r>
      <w:r w:rsidR="00E713DE" w:rsidRPr="00E713DE">
        <w:t>lly, Chapter 5 gives the summary and conclusions.</w:t>
      </w:r>
    </w:p>
    <w:p w14:paraId="19424A9E" w14:textId="77777777" w:rsidR="00557555" w:rsidRPr="0092158D" w:rsidRDefault="00557555" w:rsidP="00217269"/>
    <w:p w14:paraId="1F3551CA" w14:textId="77777777" w:rsidR="00557555" w:rsidRPr="0092158D" w:rsidRDefault="00557555" w:rsidP="00217269"/>
    <w:p w14:paraId="5B8F634F" w14:textId="77777777" w:rsidR="00557555" w:rsidRPr="0092158D" w:rsidRDefault="00557555" w:rsidP="00217269"/>
    <w:p w14:paraId="26E1BEFE" w14:textId="77777777" w:rsidR="00557555" w:rsidRPr="0092158D" w:rsidRDefault="00557555" w:rsidP="00217269"/>
    <w:p w14:paraId="3D68E253" w14:textId="77777777" w:rsidR="00557555" w:rsidRPr="0092158D" w:rsidRDefault="00557555" w:rsidP="00217269"/>
    <w:p w14:paraId="7BBF7200" w14:textId="77777777" w:rsidR="00557555" w:rsidRPr="0092158D" w:rsidRDefault="00557555" w:rsidP="00217269"/>
    <w:p w14:paraId="7A8560C2" w14:textId="77777777" w:rsidR="00557555" w:rsidRPr="0092158D" w:rsidRDefault="00557555" w:rsidP="00217269"/>
    <w:p w14:paraId="69DDEEEE" w14:textId="77777777" w:rsidR="00557555" w:rsidRPr="0092158D" w:rsidRDefault="00557555" w:rsidP="00217269"/>
    <w:p w14:paraId="0224156E" w14:textId="77777777" w:rsidR="00557555" w:rsidRPr="0092158D" w:rsidRDefault="00557555" w:rsidP="00217269"/>
    <w:p w14:paraId="3D56BED4" w14:textId="77777777" w:rsidR="00557555" w:rsidRPr="0092158D" w:rsidRDefault="00557555" w:rsidP="00217269"/>
    <w:p w14:paraId="43E3A8C1" w14:textId="77777777" w:rsidR="00557555" w:rsidRPr="0092158D" w:rsidRDefault="00557555" w:rsidP="00217269"/>
    <w:p w14:paraId="0FCDC783" w14:textId="77777777" w:rsidR="00557555" w:rsidRPr="0092158D" w:rsidRDefault="00557555" w:rsidP="00217269"/>
    <w:p w14:paraId="646BA66F" w14:textId="77777777" w:rsidR="00557555" w:rsidRPr="0092158D" w:rsidRDefault="00557555" w:rsidP="00217269"/>
    <w:p w14:paraId="10DCD2DC" w14:textId="77777777" w:rsidR="00557555" w:rsidRPr="0092158D" w:rsidRDefault="00557555" w:rsidP="00217269"/>
    <w:p w14:paraId="0291EFEF" w14:textId="77777777" w:rsidR="00827866" w:rsidRPr="0092158D" w:rsidRDefault="00827866" w:rsidP="00217269">
      <w:pPr>
        <w:sectPr w:rsidR="00827866" w:rsidRPr="0092158D" w:rsidSect="00787063">
          <w:footerReference w:type="default" r:id="rId18"/>
          <w:pgSz w:w="12240" w:h="15840"/>
          <w:pgMar w:top="1440" w:right="1440" w:bottom="1440" w:left="1440" w:header="720" w:footer="720" w:gutter="0"/>
          <w:pgNumType w:start="1"/>
          <w:cols w:space="720"/>
          <w:docGrid w:linePitch="360"/>
        </w:sectPr>
      </w:pPr>
    </w:p>
    <w:p w14:paraId="33AE452B" w14:textId="14CD8544" w:rsidR="00557555" w:rsidRPr="0092158D" w:rsidRDefault="00557555" w:rsidP="00121025">
      <w:pPr>
        <w:pStyle w:val="Heading1"/>
      </w:pPr>
      <w:bookmarkStart w:id="39" w:name="_Toc334167432"/>
      <w:bookmarkStart w:id="40" w:name="_Toc390354317"/>
      <w:bookmarkStart w:id="41" w:name="_Toc461968649"/>
      <w:r w:rsidRPr="0092158D">
        <w:lastRenderedPageBreak/>
        <w:t>Literature Review</w:t>
      </w:r>
      <w:bookmarkEnd w:id="39"/>
      <w:bookmarkEnd w:id="40"/>
      <w:bookmarkEnd w:id="41"/>
    </w:p>
    <w:p w14:paraId="3FA055F2" w14:textId="77777777" w:rsidR="00160FA7" w:rsidRPr="0092158D" w:rsidRDefault="00160FA7" w:rsidP="00217269"/>
    <w:p w14:paraId="050DEECC" w14:textId="77777777" w:rsidR="00160FA7" w:rsidRPr="0092158D" w:rsidRDefault="00160FA7" w:rsidP="00AF7DD1">
      <w:pPr>
        <w:pStyle w:val="Heading2"/>
      </w:pPr>
      <w:bookmarkStart w:id="42" w:name="_Toc334167433"/>
      <w:bookmarkStart w:id="43" w:name="_Toc390354318"/>
      <w:bookmarkStart w:id="44" w:name="_Toc461968650"/>
      <w:r w:rsidRPr="0092158D">
        <w:t>Introduction</w:t>
      </w:r>
      <w:bookmarkEnd w:id="42"/>
      <w:bookmarkEnd w:id="43"/>
      <w:bookmarkEnd w:id="44"/>
    </w:p>
    <w:p w14:paraId="028EBF56" w14:textId="77777777" w:rsidR="0080173E" w:rsidRPr="0092158D" w:rsidRDefault="0080173E" w:rsidP="00217269"/>
    <w:p w14:paraId="5308B8BE" w14:textId="0EF4EE94" w:rsidR="004B08DE" w:rsidRDefault="0077131A" w:rsidP="004B08DE">
      <w:pPr>
        <w:divId w:val="363747672"/>
      </w:pPr>
      <w:r w:rsidRPr="0092158D">
        <w:t xml:space="preserve">In case of thinly </w:t>
      </w:r>
      <w:r w:rsidR="001867B4">
        <w:t xml:space="preserve">or minimally </w:t>
      </w:r>
      <w:r w:rsidRPr="0092158D">
        <w:t xml:space="preserve">surfaced </w:t>
      </w:r>
      <w:r w:rsidR="001867B4">
        <w:t xml:space="preserve">(rapidly constructed) airfield </w:t>
      </w:r>
      <w:r w:rsidRPr="0092158D">
        <w:t>flexible pavements, granular unbound layer is an important structural component that distributes the traffic induced loading through consolidation, distortion and attrition</w:t>
      </w:r>
      <w:r w:rsidR="0042429D">
        <w:t xml:space="preserve"> </w:t>
      </w:r>
      <w:r w:rsidR="0042429D">
        <w:fldChar w:fldCharType="begin" w:fldLock="1"/>
      </w:r>
      <w:r w:rsidR="00667BF9">
        <w:instrText>ADDIN CSL_CITATION { "citationItems" : [ { "id" : "ITEM-1", "itemData" : { "author" : [ { "dropping-particle" : "", "family" : "Lekarp", "given" : "Fredrick", "non-dropping-particle" : "", "parse-names" : false, "suffix" : "" }, { "dropping-particle" : "", "family" : "Isacsson", "given" : "Ulf", "non-dropping-particle" : "", "parse-names" : false, "suffix" : "" }, { "dropping-particle" : "", "family" : "Dawson", "given" : "Andrew", "non-dropping-particle" : "", "parse-names" : false, "suffix" : "" } ], "container-title" : "Journal of Transportation Engineering", "genre" : "JOUR", "id" : "ITEM-1", "issue" : "1", "issued" : { "date-parts" : [ [ "2000" ] ] }, "page" : "66-75", "publisher" : "American Society of Civil Engineers", "title" : "State of the art. I: Resilient response of unbound aggregates", "type" : "article-journal", "volume" : "126" }, "uris" : [ "http://www.mendeley.com/documents/?uuid=1c8274ad-15b4-4125-ac2a-063d30c07a63" ] } ], "mendeley" : { "formattedCitation" : "(Lekarp et al. 2000)", "plainTextFormattedCitation" : "(Lekarp et al. 2000)", "previouslyFormattedCitation" : "(Lekarp et al. 2000)" }, "properties" : { "noteIndex" : 0 }, "schema" : "https://github.com/citation-style-language/schema/raw/master/csl-citation.json" }</w:instrText>
      </w:r>
      <w:r w:rsidR="0042429D">
        <w:fldChar w:fldCharType="separate"/>
      </w:r>
      <w:r w:rsidR="0042429D" w:rsidRPr="0042429D">
        <w:rPr>
          <w:noProof/>
        </w:rPr>
        <w:t>(Lekarp et al. 2000)</w:t>
      </w:r>
      <w:r w:rsidR="0042429D">
        <w:fldChar w:fldCharType="end"/>
      </w:r>
      <w:r w:rsidR="0042429D">
        <w:t xml:space="preserve">. </w:t>
      </w:r>
      <w:r w:rsidR="001C252C" w:rsidRPr="0092158D">
        <w:rPr>
          <w:rFonts w:eastAsia="Times New Roman"/>
          <w:i/>
          <w:iCs/>
        </w:rPr>
        <w:fldChar w:fldCharType="begin"/>
      </w:r>
      <w:r w:rsidR="001C252C" w:rsidRPr="0092158D">
        <w:rPr>
          <w:rFonts w:eastAsia="Times New Roman"/>
          <w:i/>
          <w:iCs/>
        </w:rPr>
        <w:instrText>ADDIN RW.CITE{{113 Lekarp, Fredrick 2000}}</w:instrText>
      </w:r>
      <w:r w:rsidR="001C252C" w:rsidRPr="0092158D">
        <w:rPr>
          <w:rFonts w:eastAsia="Times New Roman"/>
          <w:i/>
          <w:iCs/>
        </w:rPr>
        <w:fldChar w:fldCharType="end"/>
      </w:r>
      <w:r w:rsidRPr="0092158D">
        <w:t>Characterization of repeated load behavior of unbound granular materials is extremely important for such pavements.</w:t>
      </w:r>
      <w:r w:rsidR="007702BD" w:rsidRPr="0092158D">
        <w:t xml:space="preserve"> As </w:t>
      </w:r>
      <w:r w:rsidR="001867B4">
        <w:t>introduced</w:t>
      </w:r>
      <w:r w:rsidR="001867B4" w:rsidRPr="0092158D">
        <w:t xml:space="preserve"> </w:t>
      </w:r>
      <w:r w:rsidR="007702BD" w:rsidRPr="0092158D">
        <w:t xml:space="preserve">in </w:t>
      </w:r>
      <w:r w:rsidR="001867B4">
        <w:t>C</w:t>
      </w:r>
      <w:r w:rsidR="007702BD" w:rsidRPr="0092158D">
        <w:t>hapter</w:t>
      </w:r>
      <w:r w:rsidR="001867B4">
        <w:t xml:space="preserve"> 1</w:t>
      </w:r>
      <w:r w:rsidR="007702BD" w:rsidRPr="0092158D">
        <w:t xml:space="preserve">, granular materials do not behave elastically under traffic loading. Deformation under repeated loading can be </w:t>
      </w:r>
      <w:r w:rsidR="00FA026E" w:rsidRPr="0092158D">
        <w:t xml:space="preserve">divided into </w:t>
      </w:r>
      <w:r w:rsidR="007702BD" w:rsidRPr="0092158D">
        <w:t>two components</w:t>
      </w:r>
      <w:r w:rsidR="00FA026E" w:rsidRPr="0092158D">
        <w:t>,</w:t>
      </w:r>
      <w:r w:rsidR="007702BD" w:rsidRPr="0092158D">
        <w:t xml:space="preserve"> namely recoverable (resilient) deformation and residual (permanent) </w:t>
      </w:r>
      <w:r w:rsidR="00160FA7" w:rsidRPr="0092158D">
        <w:t>deformation</w:t>
      </w:r>
      <w:r w:rsidR="001C252C" w:rsidRPr="0092158D">
        <w:rPr>
          <w:rFonts w:eastAsia="Times New Roman"/>
          <w:b/>
          <w:i/>
          <w:iCs/>
        </w:rPr>
        <w:fldChar w:fldCharType="begin"/>
      </w:r>
      <w:r w:rsidR="001C252C" w:rsidRPr="0092158D">
        <w:rPr>
          <w:rFonts w:eastAsia="Times New Roman"/>
          <w:b/>
          <w:i/>
          <w:iCs/>
        </w:rPr>
        <w:instrText>ADDIN RW.CITE{{116 Huang, Yang Hsien 1993}}</w:instrText>
      </w:r>
      <w:r w:rsidR="001C252C" w:rsidRPr="0092158D">
        <w:rPr>
          <w:rFonts w:eastAsia="Times New Roman"/>
          <w:b/>
          <w:i/>
          <w:iCs/>
        </w:rPr>
        <w:fldChar w:fldCharType="end"/>
      </w:r>
      <w:r w:rsidR="00667BF9">
        <w:rPr>
          <w:rFonts w:eastAsia="Times New Roman"/>
          <w:b/>
        </w:rPr>
        <w:t xml:space="preserve"> </w:t>
      </w:r>
      <w:r w:rsidR="00667BF9">
        <w:rPr>
          <w:rFonts w:eastAsia="Times New Roman"/>
          <w:b/>
        </w:rPr>
        <w:fldChar w:fldCharType="begin" w:fldLock="1"/>
      </w:r>
      <w:r w:rsidR="000B0B9C">
        <w:rPr>
          <w:rFonts w:eastAsia="Times New Roman"/>
          <w:b/>
        </w:rPr>
        <w:instrText>ADDIN CSL_CITATION { "citationItems" : [ { "id" : "ITEM-1", "itemData" : { "author" : [ { "dropping-particle" : "", "family" : "Lekarp", "given" : "Fredrick", "non-dropping-particle" : "", "parse-names" : false, "suffix" : "" }, { "dropping-particle" : "", "family" : "Isacsson", "given" : "Ulf", "non-dropping-particle" : "", "parse-names" : false, "suffix" : "" }, { "dropping-particle" : "", "family" : "Dawson", "given" : "Andrew", "non-dropping-particle" : "", "parse-names" : false, "suffix" : "" } ], "container-title" : "Journal of Transportation Engineering", "genre" : "JOUR", "id" : "ITEM-1", "issue" : "1", "issued" : { "date-parts" : [ [ "2000" ] ] }, "page" : "66-75", "publisher" : "American Society of Civil Engineers", "title" : "State of the art. I: Resilient response of unbound aggregates", "type" : "article-journal", "volume" : "126" }, "uris" : [ "http://www.mendeley.com/documents/?uuid=1c8274ad-15b4-4125-ac2a-063d30c07a63" ] }, { "id" : "ITEM-2", "itemData" : { "author" : [ { "dropping-particle" : "", "family" : "Lekarp", "given" : "Fredrik", "non-dropping-particle" : "", "parse-names" : false, "suffix" : "" }, { "dropping-particle" : "", "family" : "Dawson", "given" : "A", "non-dropping-particle" : "", "parse-names" : false, "suffix" : "" } ], "container-title" : "Construction and Building Materials", "genre" : "article", "id" : "ITEM-2", "issue" : "1", "issued" : { "date-parts" : [ [ "1998" ] ] }, "page" : "9-18", "title" : "Modelling permanent deformation behaviour of unbound granular materials", "type" : "article-journal", "volume" : "12" }, "uris" : [ "http://www.mendeley.com/documents/?uuid=4a09a370-a5ec-45e2-af5b-39057a8baa88" ] } ], "mendeley" : { "formattedCitation" : "(Lekarp et al. 2000; Lekarp and Dawson 1998)", "plainTextFormattedCitation" : "(Lekarp et al. 2000; Lekarp and Dawson 1998)", "previouslyFormattedCitation" : "(Lekarp et al. 2000; Lekarp and Dawson 1998)" }, "properties" : { "noteIndex" : 0 }, "schema" : "https://github.com/citation-style-language/schema/raw/master/csl-citation.json" }</w:instrText>
      </w:r>
      <w:r w:rsidR="00667BF9">
        <w:rPr>
          <w:rFonts w:eastAsia="Times New Roman"/>
          <w:b/>
        </w:rPr>
        <w:fldChar w:fldCharType="separate"/>
      </w:r>
      <w:r w:rsidR="00667BF9" w:rsidRPr="00667BF9">
        <w:rPr>
          <w:rFonts w:eastAsia="Times New Roman"/>
          <w:noProof/>
        </w:rPr>
        <w:t>(Lekarp et al. 2000; Lekarp and Dawson 1998)</w:t>
      </w:r>
      <w:r w:rsidR="00667BF9">
        <w:rPr>
          <w:rFonts w:eastAsia="Times New Roman"/>
          <w:b/>
        </w:rPr>
        <w:fldChar w:fldCharType="end"/>
      </w:r>
      <w:r w:rsidR="00667BF9">
        <w:rPr>
          <w:rFonts w:eastAsia="Times New Roman"/>
          <w:b/>
        </w:rPr>
        <w:t>.</w:t>
      </w:r>
      <w:r w:rsidR="00160FA7" w:rsidRPr="0092158D">
        <w:t xml:space="preserve"> </w:t>
      </w:r>
      <w:r w:rsidR="007702BD" w:rsidRPr="0092158D">
        <w:t xml:space="preserve">For a large number of load </w:t>
      </w:r>
      <w:r w:rsidR="00071661" w:rsidRPr="0092158D">
        <w:t>applications with</w:t>
      </w:r>
      <w:r w:rsidR="007702BD" w:rsidRPr="0092158D">
        <w:t xml:space="preserve"> load magnitudes smaller than the strength of the </w:t>
      </w:r>
      <w:r w:rsidR="00071661" w:rsidRPr="0092158D">
        <w:t>material,</w:t>
      </w:r>
      <w:r w:rsidR="007702BD" w:rsidRPr="0092158D">
        <w:t xml:space="preserve"> the accumulation of permanent deformation is high at the initial stage of the loading. </w:t>
      </w:r>
      <w:r w:rsidR="00071661" w:rsidRPr="0092158D">
        <w:t xml:space="preserve">After </w:t>
      </w:r>
      <w:r w:rsidR="00667BF9">
        <w:t>the initial shakedown</w:t>
      </w:r>
      <w:r w:rsidR="00071661" w:rsidRPr="0092158D">
        <w:t xml:space="preserve">, permanent deformation stabilizes to a minimal level and the recoverable deformation is almost the same </w:t>
      </w:r>
      <w:r w:rsidR="00667BF9">
        <w:t>throughout the remaining</w:t>
      </w:r>
      <w:r w:rsidR="00071661" w:rsidRPr="0092158D">
        <w:t xml:space="preserve"> cycles under same stress state. This kind of elastic behavior is called the resilient behavior. For the characterization of such behavior, the concept of resilient modulus (</w:t>
      </w:r>
      <m:oMath>
        <m:sSub>
          <m:sSubPr>
            <m:ctrlPr>
              <w:rPr>
                <w:rFonts w:ascii="Cambria Math" w:hAnsi="Cambria Math"/>
                <w:i/>
              </w:rPr>
            </m:ctrlPr>
          </m:sSubPr>
          <m:e>
            <m:r>
              <w:rPr>
                <w:rFonts w:ascii="Cambria Math" w:hAnsi="Cambria Math"/>
              </w:rPr>
              <m:t>M</m:t>
            </m:r>
          </m:e>
          <m:sub>
            <m:r>
              <w:rPr>
                <w:rFonts w:ascii="Cambria Math" w:hAnsi="Cambria Math"/>
              </w:rPr>
              <m:t>R</m:t>
            </m:r>
          </m:sub>
        </m:sSub>
      </m:oMath>
      <w:r w:rsidR="00071661" w:rsidRPr="0092158D">
        <w:t xml:space="preserve">) has been introduced where </w:t>
      </w:r>
      <m:oMath>
        <m:sSub>
          <m:sSubPr>
            <m:ctrlPr>
              <w:rPr>
                <w:rFonts w:ascii="Cambria Math" w:hAnsi="Cambria Math"/>
                <w:i/>
              </w:rPr>
            </m:ctrlPr>
          </m:sSubPr>
          <m:e>
            <m:r>
              <w:rPr>
                <w:rFonts w:ascii="Cambria Math" w:hAnsi="Cambria Math"/>
              </w:rPr>
              <m:t>M</m:t>
            </m:r>
          </m:e>
          <m:sub>
            <m:r>
              <w:rPr>
                <w:rFonts w:ascii="Cambria Math" w:hAnsi="Cambria Math"/>
              </w:rPr>
              <m:t>R</m:t>
            </m:r>
          </m:sub>
        </m:sSub>
      </m:oMath>
      <w:r w:rsidR="00E27D23" w:rsidRPr="0092158D">
        <w:t xml:space="preserve"> </w:t>
      </w:r>
      <w:r w:rsidR="00071661" w:rsidRPr="0092158D">
        <w:t>is defined as the ratio of applied deviator stress</w:t>
      </w:r>
      <w:r w:rsidR="00612736">
        <w:t xml:space="preserve"> (</w:t>
      </w:r>
      <w:r w:rsidR="00612736">
        <w:rPr>
          <w:rFonts w:ascii="Cambria Math" w:hAnsi="Cambria Math"/>
        </w:rPr>
        <w:t>𝝈</w:t>
      </w:r>
      <w:r w:rsidR="00612736">
        <w:rPr>
          <w:vertAlign w:val="subscript"/>
        </w:rPr>
        <w:t>d</w:t>
      </w:r>
      <w:r w:rsidR="00612736">
        <w:t>)</w:t>
      </w:r>
      <w:r w:rsidR="00071661" w:rsidRPr="0092158D">
        <w:t xml:space="preserve"> to the resilient </w:t>
      </w:r>
      <w:r w:rsidR="00E27D23">
        <w:t xml:space="preserve">(recoverable) </w:t>
      </w:r>
      <w:r w:rsidR="00071661" w:rsidRPr="0092158D">
        <w:t>strain</w:t>
      </w:r>
      <w:r w:rsidR="00612736">
        <w:t xml:space="preserve"> (</w:t>
      </w:r>
      <w:r w:rsidR="00612736">
        <w:rPr>
          <w:rFonts w:ascii="Cambria Math" w:hAnsi="Cambria Math"/>
        </w:rPr>
        <w:t>𝜺</w:t>
      </w:r>
      <w:r w:rsidR="00612736">
        <w:rPr>
          <w:vertAlign w:val="subscript"/>
        </w:rPr>
        <w:t>r</w:t>
      </w:r>
      <w:r w:rsidR="00612736">
        <w:t>)</w:t>
      </w:r>
      <w:r w:rsidR="006F3ABF">
        <w:t>.</w:t>
      </w:r>
    </w:p>
    <w:p w14:paraId="76F91BF8" w14:textId="77777777" w:rsidR="004B08DE" w:rsidRDefault="004B08DE" w:rsidP="004B08DE">
      <w:pPr>
        <w:divId w:val="363747672"/>
      </w:pPr>
    </w:p>
    <w:p w14:paraId="7257DA16" w14:textId="01F9AB2F" w:rsidR="006F3ABF" w:rsidRPr="006F3ABF" w:rsidRDefault="004E3D88" w:rsidP="004B08DE">
      <w:pPr>
        <w:divId w:val="363747672"/>
      </w:pPr>
      <m:oMath>
        <m:sSub>
          <m:sSubPr>
            <m:ctrlPr>
              <w:rPr>
                <w:rFonts w:ascii="Cambria Math" w:eastAsia="Times New Roman" w:hAnsi="Cambria Math"/>
                <w:i/>
                <w:iCs/>
              </w:rPr>
            </m:ctrlPr>
          </m:sSubPr>
          <m:e>
            <m:r>
              <w:rPr>
                <w:rFonts w:ascii="Cambria Math" w:eastAsia="Times New Roman" w:hAnsi="Cambria Math"/>
              </w:rPr>
              <m:t>M</m:t>
            </m:r>
          </m:e>
          <m:sub>
            <m:r>
              <w:rPr>
                <w:rFonts w:ascii="Cambria Math" w:eastAsia="Times New Roman" w:hAnsi="Cambria Math"/>
              </w:rPr>
              <m:t>R</m:t>
            </m:r>
          </m:sub>
        </m:sSub>
        <m:r>
          <w:rPr>
            <w:rFonts w:ascii="Cambria Math" w:eastAsia="Times New Roman" w:hAnsi="Cambria Math"/>
          </w:rPr>
          <m:t>=</m:t>
        </m:r>
        <m:f>
          <m:fPr>
            <m:type m:val="skw"/>
            <m:ctrlPr>
              <w:rPr>
                <w:rFonts w:ascii="Cambria Math" w:eastAsia="Times New Roman" w:hAnsi="Cambria Math"/>
                <w:i/>
                <w:iCs/>
              </w:rPr>
            </m:ctrlPr>
          </m:fPr>
          <m:num>
            <m:sSub>
              <m:sSubPr>
                <m:ctrlPr>
                  <w:rPr>
                    <w:rFonts w:ascii="Cambria Math" w:eastAsia="Times New Roman" w:hAnsi="Cambria Math"/>
                    <w:i/>
                    <w:iCs/>
                  </w:rPr>
                </m:ctrlPr>
              </m:sSubPr>
              <m:e>
                <m:r>
                  <w:rPr>
                    <w:rFonts w:ascii="Cambria Math" w:eastAsia="Times New Roman" w:hAnsi="Cambria Math"/>
                  </w:rPr>
                  <m:t>σ</m:t>
                </m:r>
              </m:e>
              <m:sub>
                <m:r>
                  <w:rPr>
                    <w:rFonts w:ascii="Cambria Math" w:eastAsia="Times New Roman" w:hAnsi="Cambria Math"/>
                  </w:rPr>
                  <m:t>d</m:t>
                </m:r>
              </m:sub>
            </m:sSub>
          </m:num>
          <m:den>
            <m:sSub>
              <m:sSubPr>
                <m:ctrlPr>
                  <w:rPr>
                    <w:rFonts w:ascii="Cambria Math" w:eastAsia="Times New Roman" w:hAnsi="Cambria Math"/>
                    <w:i/>
                    <w:iCs/>
                  </w:rPr>
                </m:ctrlPr>
              </m:sSubPr>
              <m:e>
                <m:r>
                  <w:rPr>
                    <w:rFonts w:ascii="Cambria Math" w:eastAsia="Times New Roman" w:hAnsi="Cambria Math"/>
                  </w:rPr>
                  <m:t>ε</m:t>
                </m:r>
              </m:e>
              <m:sub>
                <m:r>
                  <w:rPr>
                    <w:rFonts w:ascii="Cambria Math" w:eastAsia="Times New Roman" w:hAnsi="Cambria Math"/>
                  </w:rPr>
                  <m:t>r</m:t>
                </m:r>
              </m:sub>
            </m:sSub>
          </m:den>
        </m:f>
      </m:oMath>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Pr>
          <w:rFonts w:eastAsiaTheme="minorEastAsia"/>
          <w:b/>
          <w:bCs/>
          <w:iCs/>
        </w:rPr>
        <w:tab/>
      </w:r>
      <w:r w:rsidR="004B08DE" w:rsidRPr="009D10EF">
        <w:rPr>
          <w:rFonts w:eastAsiaTheme="minorEastAsia"/>
          <w:b/>
          <w:bCs/>
          <w:iCs/>
        </w:rPr>
        <w:tab/>
      </w:r>
      <w:r w:rsidR="004B08DE" w:rsidRPr="009D10EF">
        <w:rPr>
          <w:b/>
          <w:bCs/>
        </w:rPr>
        <w:t>Equation 2.</w:t>
      </w:r>
      <w:r w:rsidR="001E1489" w:rsidRPr="009D10EF">
        <w:rPr>
          <w:b/>
          <w:bCs/>
        </w:rPr>
        <w:fldChar w:fldCharType="begin"/>
      </w:r>
      <w:r w:rsidR="001E1489" w:rsidRPr="009D10EF">
        <w:rPr>
          <w:b/>
          <w:bCs/>
        </w:rPr>
        <w:instrText xml:space="preserve"> SEQ Equation \* ARABIC </w:instrText>
      </w:r>
      <w:r w:rsidR="001E1489" w:rsidRPr="009D10EF">
        <w:rPr>
          <w:b/>
          <w:bCs/>
        </w:rPr>
        <w:fldChar w:fldCharType="separate"/>
      </w:r>
      <w:r w:rsidR="000915DF" w:rsidRPr="009D10EF">
        <w:rPr>
          <w:b/>
          <w:bCs/>
          <w:noProof/>
        </w:rPr>
        <w:t>1</w:t>
      </w:r>
      <w:r w:rsidR="001E1489" w:rsidRPr="009D10EF">
        <w:rPr>
          <w:b/>
          <w:bCs/>
          <w:noProof/>
        </w:rPr>
        <w:fldChar w:fldCharType="end"/>
      </w:r>
    </w:p>
    <w:p w14:paraId="52F247F8" w14:textId="31EC5E08" w:rsidR="006F3ABF" w:rsidRPr="006F3ABF" w:rsidRDefault="005A6B8A" w:rsidP="006F3ABF">
      <w:pPr>
        <w:rPr>
          <w:rFonts w:eastAsiaTheme="minorEastAsia"/>
        </w:rPr>
      </w:pPr>
      <w:r w:rsidRPr="0092158D">
        <w:rPr>
          <w:rFonts w:eastAsiaTheme="minorEastAsia"/>
        </w:rPr>
        <w:tab/>
      </w:r>
      <w:r w:rsidRPr="0092158D">
        <w:rPr>
          <w:rFonts w:eastAsiaTheme="minorEastAsia"/>
        </w:rPr>
        <w:tab/>
      </w:r>
      <w:r w:rsidRPr="0092158D">
        <w:rPr>
          <w:rFonts w:eastAsiaTheme="minorEastAsia"/>
        </w:rPr>
        <w:tab/>
      </w:r>
      <w:r w:rsidRPr="0092158D">
        <w:rPr>
          <w:rFonts w:eastAsiaTheme="minorEastAsia"/>
        </w:rPr>
        <w:tab/>
      </w:r>
      <w:r w:rsidRPr="0092158D">
        <w:rPr>
          <w:rFonts w:eastAsiaTheme="minorEastAsia"/>
        </w:rPr>
        <w:tab/>
      </w:r>
      <w:r w:rsidRPr="0092158D">
        <w:rPr>
          <w:rFonts w:eastAsiaTheme="minorEastAsia"/>
        </w:rPr>
        <w:tab/>
      </w:r>
      <w:r w:rsidRPr="0092158D">
        <w:rPr>
          <w:rFonts w:eastAsiaTheme="minorEastAsia"/>
        </w:rPr>
        <w:tab/>
      </w:r>
    </w:p>
    <w:p w14:paraId="087AE727" w14:textId="657157FD" w:rsidR="00160FA7" w:rsidRPr="0092158D" w:rsidRDefault="006F3ABF" w:rsidP="006F3ABF">
      <w:r>
        <w:tab/>
      </w:r>
      <w:r>
        <w:tab/>
      </w:r>
      <w:r>
        <w:tab/>
      </w:r>
      <w:r>
        <w:tab/>
      </w:r>
      <w:r>
        <w:tab/>
      </w:r>
      <w:r w:rsidR="00160FA7" w:rsidRPr="0092158D">
        <w:t>The second important parameter of resilient behavior is Poisson’s ratio (</w:t>
      </w:r>
      <m:oMath>
        <m:r>
          <w:rPr>
            <w:rFonts w:ascii="Cambria Math" w:hAnsi="Cambria Math"/>
          </w:rPr>
          <m:t>ν</m:t>
        </m:r>
      </m:oMath>
      <w:r w:rsidR="00160FA7" w:rsidRPr="0092158D">
        <w:t>). Poisson’s ratio (</w:t>
      </w:r>
      <m:oMath>
        <m:r>
          <w:rPr>
            <w:rFonts w:ascii="Cambria Math" w:hAnsi="Cambria Math"/>
          </w:rPr>
          <m:t>ν</m:t>
        </m:r>
      </m:oMath>
      <w:r w:rsidR="00160FA7" w:rsidRPr="0092158D">
        <w:t>) is theoretically determined from uniaxial loading as</w:t>
      </w:r>
      <w:r w:rsidR="00E27D23">
        <w:t xml:space="preserve"> follows</w:t>
      </w:r>
      <w:r w:rsidR="00160FA7" w:rsidRPr="0092158D">
        <w:t>:</w:t>
      </w:r>
    </w:p>
    <w:p w14:paraId="6DF35C1B" w14:textId="63EDC172" w:rsidR="00160FA7" w:rsidRPr="0092158D" w:rsidRDefault="00160FA7" w:rsidP="009533C6"/>
    <w:p w14:paraId="2C215F23" w14:textId="7A399D0C" w:rsidR="00160FA7" w:rsidRPr="00F17BA2" w:rsidRDefault="00F17BA2">
      <w:pPr>
        <w:pStyle w:val="Caption"/>
      </w:pPr>
      <m:oMath>
        <m:r>
          <m:rPr>
            <m:sty m:val="bi"/>
          </m:rPr>
          <w:rPr>
            <w:rFonts w:ascii="Cambria Math" w:hAnsi="Cambria Math"/>
          </w:rPr>
          <m:t>ν=-</m:t>
        </m:r>
        <m:f>
          <m:fPr>
            <m:type m:val="skw"/>
            <m:ctrlPr>
              <w:rPr>
                <w:rFonts w:ascii="Cambria Math" w:hAnsi="Cambria Math"/>
                <w:i/>
              </w:rPr>
            </m:ctrlPr>
          </m:fPr>
          <m:num>
            <m:sSub>
              <m:sSubPr>
                <m:ctrlPr>
                  <w:rPr>
                    <w:rFonts w:ascii="Cambria Math" w:hAnsi="Cambria Math"/>
                    <w:i/>
                  </w:rPr>
                </m:ctrlPr>
              </m:sSubPr>
              <m:e>
                <m:r>
                  <m:rPr>
                    <m:sty m:val="bi"/>
                  </m:rPr>
                  <w:rPr>
                    <w:rFonts w:ascii="Cambria Math" w:hAnsi="Cambria Math"/>
                  </w:rPr>
                  <m:t>ε</m:t>
                </m:r>
              </m:e>
              <m:sub>
                <m:r>
                  <m:rPr>
                    <m:sty m:val="bi"/>
                  </m:rPr>
                  <w:rPr>
                    <w:rFonts w:ascii="Cambria Math" w:hAnsi="Cambria Math"/>
                  </w:rPr>
                  <m:t>3</m:t>
                </m:r>
              </m:sub>
            </m:sSub>
          </m:num>
          <m:den>
            <m:sSub>
              <m:sSubPr>
                <m:ctrlPr>
                  <w:rPr>
                    <w:rFonts w:ascii="Cambria Math" w:hAnsi="Cambria Math"/>
                    <w:i/>
                  </w:rPr>
                </m:ctrlPr>
              </m:sSubPr>
              <m:e>
                <m:r>
                  <m:rPr>
                    <m:sty m:val="bi"/>
                  </m:rPr>
                  <w:rPr>
                    <w:rFonts w:ascii="Cambria Math" w:hAnsi="Cambria Math"/>
                  </w:rPr>
                  <m:t>ε</m:t>
                </m:r>
              </m:e>
              <m:sub>
                <m:r>
                  <m:rPr>
                    <m:sty m:val="bi"/>
                  </m:rPr>
                  <w:rPr>
                    <w:rFonts w:ascii="Cambria Math" w:hAnsi="Cambria Math"/>
                  </w:rPr>
                  <m:t>1</m:t>
                </m:r>
              </m:sub>
            </m:sSub>
          </m:den>
        </m:f>
      </m:oMath>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4B08DE" w:rsidRPr="00F17BA2">
        <w:rPr>
          <w:rFonts w:eastAsiaTheme="minorEastAsia"/>
        </w:rPr>
        <w:tab/>
      </w:r>
      <w:r w:rsidR="009D10EF">
        <w:rPr>
          <w:rFonts w:eastAsiaTheme="minorEastAsia"/>
        </w:rPr>
        <w:tab/>
      </w:r>
      <w:r w:rsidR="004B08DE" w:rsidRPr="00F17BA2">
        <w:rPr>
          <w:rFonts w:eastAsiaTheme="minorEastAsia"/>
        </w:rPr>
        <w:tab/>
      </w:r>
      <w:r w:rsidR="004B08DE" w:rsidRPr="00C01043">
        <w:rPr>
          <w:rFonts w:eastAsiaTheme="minorEastAsia"/>
        </w:rPr>
        <w:tab/>
      </w:r>
      <w:r w:rsidR="004B08DE" w:rsidRPr="00C01043">
        <w:rPr>
          <w:rFonts w:eastAsiaTheme="minorEastAsia"/>
        </w:rPr>
        <w:tab/>
      </w:r>
      <w:r w:rsidR="004B08DE" w:rsidRPr="00C01043">
        <w:t>Equation 2.</w:t>
      </w:r>
      <w:r w:rsidR="004E3D88">
        <w:fldChar w:fldCharType="begin"/>
      </w:r>
      <w:r w:rsidR="004E3D88">
        <w:instrText xml:space="preserve"> SEQ Equation \* ARABIC </w:instrText>
      </w:r>
      <w:r w:rsidR="004E3D88">
        <w:fldChar w:fldCharType="separate"/>
      </w:r>
      <w:r w:rsidR="000915DF">
        <w:rPr>
          <w:noProof/>
        </w:rPr>
        <w:t>2</w:t>
      </w:r>
      <w:r w:rsidR="004E3D88">
        <w:rPr>
          <w:noProof/>
        </w:rPr>
        <w:fldChar w:fldCharType="end"/>
      </w:r>
      <w:r w:rsidR="009533C6" w:rsidRPr="00F17BA2">
        <w:t xml:space="preserve"> </w:t>
      </w:r>
    </w:p>
    <w:p w14:paraId="2885B9D1" w14:textId="4EE9CBBB" w:rsidR="004B0D10" w:rsidRDefault="0034038F" w:rsidP="00217269">
      <w:pPr>
        <w:rPr>
          <w:rFonts w:eastAsiaTheme="minorEastAsia"/>
        </w:rPr>
      </w:pPr>
      <w:proofErr w:type="gramStart"/>
      <w:r>
        <w:rPr>
          <w:rFonts w:eastAsiaTheme="minorEastAsia"/>
        </w:rPr>
        <w:t>where</w:t>
      </w:r>
      <w:proofErr w:type="gramEnd"/>
    </w:p>
    <w:p w14:paraId="4F05CE62" w14:textId="77777777" w:rsidR="004B0D10" w:rsidRDefault="004B0D10" w:rsidP="00217269">
      <w:pPr>
        <w:rPr>
          <w:rFonts w:eastAsiaTheme="minorEastAsia"/>
        </w:rPr>
      </w:pPr>
    </w:p>
    <w:p w14:paraId="39366055" w14:textId="01A011DC" w:rsidR="004B0D10" w:rsidRDefault="009533C6" w:rsidP="00217269">
      <w:pPr>
        <w:rPr>
          <w:rFonts w:eastAsiaTheme="minorEastAsia"/>
        </w:rPr>
      </w:pPr>
      <w:r w:rsidRPr="0092158D">
        <w:rPr>
          <w:rFonts w:eastAsiaTheme="minorEastAsia"/>
        </w:rPr>
        <w:t>ε</w:t>
      </w:r>
      <w:r w:rsidRPr="0092158D">
        <w:rPr>
          <w:rFonts w:eastAsiaTheme="minorEastAsia"/>
          <w:vertAlign w:val="subscript"/>
        </w:rPr>
        <w:t>3</w:t>
      </w:r>
      <w:r w:rsidRPr="0092158D">
        <w:rPr>
          <w:rFonts w:eastAsiaTheme="minorEastAsia"/>
        </w:rPr>
        <w:t xml:space="preserve"> </w:t>
      </w:r>
      <w:r w:rsidR="004B0D10">
        <w:rPr>
          <w:rFonts w:eastAsiaTheme="minorEastAsia"/>
        </w:rPr>
        <w:t>= Radial strain;</w:t>
      </w:r>
    </w:p>
    <w:p w14:paraId="174B87C7" w14:textId="61DB4311" w:rsidR="00160FA7" w:rsidRPr="0092158D" w:rsidRDefault="009533C6" w:rsidP="00217269">
      <w:pPr>
        <w:rPr>
          <w:rFonts w:eastAsiaTheme="minorEastAsia"/>
        </w:rPr>
      </w:pPr>
      <w:r w:rsidRPr="0092158D">
        <w:rPr>
          <w:rFonts w:eastAsiaTheme="minorEastAsia"/>
        </w:rPr>
        <w:t>ε</w:t>
      </w:r>
      <w:r w:rsidRPr="0092158D">
        <w:rPr>
          <w:rFonts w:eastAsiaTheme="minorEastAsia"/>
          <w:vertAlign w:val="subscript"/>
        </w:rPr>
        <w:t>1</w:t>
      </w:r>
      <w:r w:rsidRPr="0092158D">
        <w:rPr>
          <w:rFonts w:eastAsiaTheme="minorEastAsia"/>
        </w:rPr>
        <w:t xml:space="preserve"> </w:t>
      </w:r>
      <w:r w:rsidR="00160FA7" w:rsidRPr="0092158D">
        <w:rPr>
          <w:rFonts w:eastAsiaTheme="minorEastAsia"/>
        </w:rPr>
        <w:t xml:space="preserve">= </w:t>
      </w:r>
      <w:r w:rsidR="004B0D10">
        <w:rPr>
          <w:rFonts w:eastAsiaTheme="minorEastAsia"/>
        </w:rPr>
        <w:t>A</w:t>
      </w:r>
      <w:r w:rsidR="00160FA7" w:rsidRPr="0092158D">
        <w:rPr>
          <w:rFonts w:eastAsiaTheme="minorEastAsia"/>
        </w:rPr>
        <w:t>xial strain.</w:t>
      </w:r>
    </w:p>
    <w:p w14:paraId="47A48A66" w14:textId="77777777" w:rsidR="00160FA7" w:rsidRPr="0092158D" w:rsidRDefault="00160FA7" w:rsidP="00217269">
      <w:pPr>
        <w:rPr>
          <w:rFonts w:eastAsiaTheme="minorEastAsia"/>
        </w:rPr>
      </w:pPr>
    </w:p>
    <w:p w14:paraId="43865636" w14:textId="617DDE77" w:rsidR="00160FA7" w:rsidRDefault="006F3ABF" w:rsidP="00DF6468">
      <w:pPr>
        <w:divId w:val="1787430613"/>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sidR="00160FA7" w:rsidRPr="0092158D">
        <w:rPr>
          <w:rFonts w:eastAsiaTheme="minorEastAsia"/>
        </w:rPr>
        <w:t>Pavement materials are frequently assumed to be linear</w:t>
      </w:r>
      <w:r w:rsidR="00E27D23">
        <w:rPr>
          <w:rFonts w:eastAsiaTheme="minorEastAsia"/>
        </w:rPr>
        <w:t xml:space="preserve"> </w:t>
      </w:r>
      <w:r w:rsidR="00160FA7" w:rsidRPr="0092158D">
        <w:rPr>
          <w:rFonts w:eastAsiaTheme="minorEastAsia"/>
        </w:rPr>
        <w:t>elastic in many pavement design approaches and are characterized in terms of resilient modulus and Poisson’s ratio, both of which can be determined in the laboratory</w:t>
      </w:r>
      <w:r w:rsidR="000B0B9C">
        <w:rPr>
          <w:rFonts w:eastAsiaTheme="minorEastAsia"/>
        </w:rPr>
        <w:t xml:space="preserve"> </w:t>
      </w:r>
      <w:r w:rsidR="000B0B9C">
        <w:rPr>
          <w:rFonts w:eastAsiaTheme="minorEastAsia"/>
        </w:rPr>
        <w:fldChar w:fldCharType="begin" w:fldLock="1"/>
      </w:r>
      <w:r w:rsidR="00CD03C8">
        <w:rPr>
          <w:rFonts w:eastAsiaTheme="minorEastAsia"/>
        </w:rPr>
        <w:instrText>ADDIN CSL_CITATION { "citationItems" : [ { "id" : "ITEM-1", "itemData" : { "ISBN" : "030902160X", "author" : [ { "dropping-particle" : "", "family" : "Barksdale", "given" : "R D", "non-dropping-particle" : "", "parse-names" : false, "suffix" : "" }, { "dropping-particle" : "", "family" : "Hicks", "given" : "R G", "non-dropping-particle" : "", "parse-names" : false, "suffix" : "" } ], "container-title" : "Highway Research Board Special Report", "genre" : "JOUR", "id" : "ITEM-1", "issue" : "140", "issued" : { "date-parts" : [ [ "1973" ] ] }, "page" : "20-48", "publisher-place" : "Washington, DC", "title" : "Material Characterization and Layered Theory for Use in Fatigue Analyses", "type" : "article-journal" }, "uris" : [ "http://www.mendeley.com/documents/?uuid=d393e2a7-17cf-4ca0-a485-6dae75efa2dd" ] } ], "mendeley" : { "formattedCitation" : "(Barksdale and Hicks 1973)", "plainTextFormattedCitation" : "(Barksdale and Hicks 1973)", "previouslyFormattedCitation" : "(Barksdale and Hicks 1973)" }, "properties" : { "noteIndex" : 0 }, "schema" : "https://github.com/citation-style-language/schema/raw/master/csl-citation.json" }</w:instrText>
      </w:r>
      <w:r w:rsidR="000B0B9C">
        <w:rPr>
          <w:rFonts w:eastAsiaTheme="minorEastAsia"/>
        </w:rPr>
        <w:fldChar w:fldCharType="separate"/>
      </w:r>
      <w:r w:rsidR="000B0B9C" w:rsidRPr="000B0B9C">
        <w:rPr>
          <w:rFonts w:eastAsiaTheme="minorEastAsia"/>
          <w:noProof/>
        </w:rPr>
        <w:t>(Barksdale and Hicks 1973)</w:t>
      </w:r>
      <w:r w:rsidR="000B0B9C">
        <w:rPr>
          <w:rFonts w:eastAsiaTheme="minorEastAsia"/>
        </w:rPr>
        <w:fldChar w:fldCharType="end"/>
      </w:r>
      <w:r w:rsidR="000B0B9C">
        <w:rPr>
          <w:rFonts w:eastAsiaTheme="minorEastAsia"/>
        </w:rPr>
        <w:t xml:space="preserve">. </w:t>
      </w:r>
      <w:r w:rsidR="00160FA7" w:rsidRPr="0092158D">
        <w:rPr>
          <w:rFonts w:eastAsiaTheme="minorEastAsia"/>
        </w:rPr>
        <w:t>Fundamental elastic constants such as the bulk modulus, K and the shear modulus, G</w:t>
      </w:r>
      <w:r w:rsidR="00E27D23">
        <w:rPr>
          <w:rFonts w:eastAsiaTheme="minorEastAsia"/>
        </w:rPr>
        <w:t>,</w:t>
      </w:r>
      <w:r w:rsidR="00160FA7" w:rsidRPr="0092158D">
        <w:rPr>
          <w:rFonts w:eastAsiaTheme="minorEastAsia"/>
        </w:rPr>
        <w:t xml:space="preserve"> have also been used for material characterization in pavement analysis and design</w:t>
      </w:r>
      <w:r w:rsidR="000B0B9C">
        <w:rPr>
          <w:rFonts w:eastAsiaTheme="minorEastAsia"/>
        </w:rPr>
        <w:t xml:space="preserve"> </w:t>
      </w:r>
      <w:r w:rsidR="000B0B9C">
        <w:rPr>
          <w:rFonts w:eastAsiaTheme="minorEastAsia"/>
        </w:rPr>
        <w:fldChar w:fldCharType="begin" w:fldLock="1"/>
      </w:r>
      <w:r w:rsidR="000749F8">
        <w:rPr>
          <w:rFonts w:eastAsiaTheme="minorEastAsia"/>
        </w:rPr>
        <w:instrText>ADDIN CSL_CITATION { "citationItems" : [ { "id" : "ITEM-1", "itemData" : { "author" : [ { "dropping-particle" : "", "family" : "Seyhan", "given" : "Umit", "non-dropping-particle" : "", "parse-names" : false, "suffix" : "" }, { "dropping-particle" : "", "family" : "Tutumluer", "given" : "Erol", "non-dropping-particle" : "", "parse-names" : false, "suffix" : "" } ], "genre" : "techreport", "id" : "ITEM-1", "issue" : "CEAT Report No. 18", "issued" : { "date-parts" : [ [ "2002" ] ] }, "title" : "Characterization of Anisotropic Granular Layer Behavior in Flexible Pavements", "type" : "report" }, "uris" : [ "http://www.mendeley.com/documents/?uuid=3f355281-36b9-4281-af9c-fac3f1b207a2" ] }, { "id" : "ITEM-2", "itemData" : { "author" : [ { "dropping-particle" : "", "family" : "Brown", "given" : "Stephen F", "non-dropping-particle" : "", "parse-names" : false, "suffix" : "" }, { "dropping-particle" : "", "family" : "Pappin", "given" : "J W", "non-dropping-particle" : "", "parse-names" : false, "suffix" : "" } ], "container-title" : "Transportation Research Record", "genre" : "JOUR", "id" : "ITEM-2", "issue" : "1022", "issued" : { "date-parts" : [ [ "1985" ] ] }, "title" : "Modeling of granular materials in pavements", "type" : "article-journal" }, "uris" : [ "http://www.mendeley.com/documents/?uuid=2ea39e5c-1e77-4da7-81a5-da1b7bec39b1" ] } ], "mendeley" : { "formattedCitation" : "(Brown and Pappin 1985; Seyhan and Tutumluer 2002a)", "plainTextFormattedCitation" : "(Brown and Pappin 1985; Seyhan and Tutumluer 2002a)", "previouslyFormattedCitation" : "(Brown and Pappin 1985; Seyhan and Tutumluer 2002a)" }, "properties" : { "noteIndex" : 0 }, "schema" : "https://github.com/citation-style-language/schema/raw/master/csl-citation.json" }</w:instrText>
      </w:r>
      <w:r w:rsidR="000B0B9C">
        <w:rPr>
          <w:rFonts w:eastAsiaTheme="minorEastAsia"/>
        </w:rPr>
        <w:fldChar w:fldCharType="separate"/>
      </w:r>
      <w:r w:rsidR="000749F8" w:rsidRPr="000749F8">
        <w:rPr>
          <w:rFonts w:eastAsiaTheme="minorEastAsia"/>
          <w:noProof/>
        </w:rPr>
        <w:t>(Brown and Pappin 1985; Seyhan and Tutumluer 2002a)</w:t>
      </w:r>
      <w:r w:rsidR="000B0B9C">
        <w:rPr>
          <w:rFonts w:eastAsiaTheme="minorEastAsia"/>
        </w:rPr>
        <w:fldChar w:fldCharType="end"/>
      </w:r>
      <w:r w:rsidR="000B0B9C">
        <w:rPr>
          <w:rFonts w:eastAsiaTheme="minorEastAsia"/>
        </w:rPr>
        <w:t>.</w:t>
      </w:r>
      <w:r w:rsidR="00160FA7" w:rsidRPr="0092158D">
        <w:rPr>
          <w:rFonts w:eastAsiaTheme="minorEastAsia"/>
        </w:rPr>
        <w:t xml:space="preserve"> The bulk and shear moduli are more fundamental than resilient modulus and Poisson’s ratio, as they directly relate to shear deformation and the overall volume change in the specimen during the repeated load testing</w:t>
      </w:r>
      <w:r w:rsidR="00870ECF" w:rsidRPr="0092158D">
        <w:rPr>
          <w:rFonts w:eastAsiaTheme="minorEastAsia"/>
        </w:rPr>
        <w:t xml:space="preserve"> </w:t>
      </w:r>
      <w:r w:rsidR="00E27D23">
        <w:rPr>
          <w:rFonts w:eastAsiaTheme="minorEastAsia"/>
        </w:rPr>
        <w:t xml:space="preserve">(Brown and </w:t>
      </w:r>
      <w:proofErr w:type="spellStart"/>
      <w:r w:rsidR="00E27D23">
        <w:rPr>
          <w:rFonts w:eastAsiaTheme="minorEastAsia"/>
        </w:rPr>
        <w:t>Pappin</w:t>
      </w:r>
      <w:proofErr w:type="spellEnd"/>
      <w:r w:rsidR="00E27D23">
        <w:rPr>
          <w:rFonts w:eastAsiaTheme="minorEastAsia"/>
        </w:rPr>
        <w:t xml:space="preserve"> 1985)</w:t>
      </w:r>
      <w:r w:rsidR="001C252C" w:rsidRPr="0092158D">
        <w:rPr>
          <w:rFonts w:eastAsia="Times New Roman"/>
          <w:i/>
          <w:iCs/>
        </w:rPr>
        <w:fldChar w:fldCharType="begin"/>
      </w:r>
      <w:r w:rsidR="001C252C" w:rsidRPr="0092158D">
        <w:rPr>
          <w:rFonts w:eastAsia="Times New Roman"/>
          <w:i/>
          <w:iCs/>
        </w:rPr>
        <w:instrText>ADDIN RW.CITE{{117 Barksdale, RD 1973}}</w:instrText>
      </w:r>
      <w:r w:rsidR="001C252C" w:rsidRPr="0092158D">
        <w:rPr>
          <w:rFonts w:eastAsia="Times New Roman"/>
          <w:i/>
          <w:iCs/>
        </w:rPr>
        <w:fldChar w:fldCharType="end"/>
      </w:r>
      <w:r w:rsidR="00160FA7" w:rsidRPr="0092158D">
        <w:rPr>
          <w:rFonts w:eastAsiaTheme="minorEastAsia"/>
        </w:rPr>
        <w:t xml:space="preserve">. If the granular material </w:t>
      </w:r>
      <w:r w:rsidR="000B0B9C">
        <w:rPr>
          <w:rFonts w:eastAsiaTheme="minorEastAsia"/>
        </w:rPr>
        <w:t>is</w:t>
      </w:r>
      <w:r w:rsidR="00160FA7" w:rsidRPr="0092158D">
        <w:rPr>
          <w:rFonts w:eastAsiaTheme="minorEastAsia"/>
        </w:rPr>
        <w:t xml:space="preserve"> assumed to be </w:t>
      </w:r>
      <w:proofErr w:type="spellStart"/>
      <w:r w:rsidR="00160FA7" w:rsidRPr="0092158D">
        <w:rPr>
          <w:rFonts w:eastAsiaTheme="minorEastAsia"/>
        </w:rPr>
        <w:t>isotropically</w:t>
      </w:r>
      <w:proofErr w:type="spellEnd"/>
      <w:r w:rsidR="00160FA7" w:rsidRPr="0092158D">
        <w:rPr>
          <w:rFonts w:eastAsiaTheme="minorEastAsia"/>
        </w:rPr>
        <w:t xml:space="preserve"> linear elastic, the shear modulus and the bulk resilient modulus can be calculated as follows:</w:t>
      </w:r>
    </w:p>
    <w:p w14:paraId="51C88256" w14:textId="77777777" w:rsidR="00E27D23" w:rsidRPr="0092158D" w:rsidRDefault="00E27D23" w:rsidP="00DF6468">
      <w:pPr>
        <w:divId w:val="1787430613"/>
        <w:rPr>
          <w:rFonts w:eastAsia="Times New Roman"/>
          <w:i/>
          <w:iCs/>
        </w:rPr>
      </w:pPr>
    </w:p>
    <w:p w14:paraId="1F3B8314" w14:textId="34CC6ED9" w:rsidR="009533C6" w:rsidRPr="00C01043" w:rsidRDefault="009533C6" w:rsidP="009D10EF">
      <w:pPr>
        <w:rPr>
          <w:b/>
          <w:bCs/>
        </w:rPr>
      </w:pPr>
      <w:r w:rsidRPr="0092158D">
        <w:object w:dxaOrig="1280" w:dyaOrig="700" w14:anchorId="5C6DBA1D">
          <v:shape id="_x0000_i1027" type="#_x0000_t75" style="width:63.65pt;height:35.15pt" o:ole="">
            <v:imagedata r:id="rId19" o:title=""/>
          </v:shape>
          <o:OLEObject Type="Embed" ProgID="Equation.DSMT4" ShapeID="_x0000_i1027" DrawAspect="Content" ObjectID="_1535710564" r:id="rId20"/>
        </w:object>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rsidRPr="00C01043">
        <w:rPr>
          <w:b/>
          <w:bCs/>
        </w:rPr>
        <w:tab/>
      </w:r>
      <w:r w:rsidR="004B08DE" w:rsidRPr="00C01043">
        <w:rPr>
          <w:b/>
          <w:bCs/>
        </w:rPr>
        <w:tab/>
      </w:r>
      <w:r w:rsidR="004B08DE" w:rsidRPr="00C01043">
        <w:rPr>
          <w:b/>
          <w:bCs/>
        </w:rPr>
        <w:tab/>
      </w:r>
      <w:r w:rsidR="00624B9B">
        <w:rPr>
          <w:b/>
          <w:bCs/>
        </w:rPr>
        <w:t xml:space="preserve">  </w:t>
      </w:r>
      <w:r w:rsidR="004B08DE" w:rsidRPr="00C01043">
        <w:rPr>
          <w:b/>
          <w:bCs/>
        </w:rPr>
        <w:t>Equation 2.</w:t>
      </w:r>
      <w:r w:rsidR="001E1489" w:rsidRPr="00C01043">
        <w:rPr>
          <w:b/>
          <w:bCs/>
        </w:rPr>
        <w:fldChar w:fldCharType="begin"/>
      </w:r>
      <w:r w:rsidR="001E1489" w:rsidRPr="00C01043">
        <w:rPr>
          <w:b/>
          <w:bCs/>
        </w:rPr>
        <w:instrText xml:space="preserve"> SEQ Equation \* ARABIC </w:instrText>
      </w:r>
      <w:r w:rsidR="001E1489" w:rsidRPr="00C01043">
        <w:rPr>
          <w:b/>
          <w:bCs/>
        </w:rPr>
        <w:fldChar w:fldCharType="separate"/>
      </w:r>
      <w:r w:rsidR="000915DF">
        <w:rPr>
          <w:b/>
          <w:bCs/>
          <w:noProof/>
        </w:rPr>
        <w:t>3</w:t>
      </w:r>
      <w:r w:rsidR="001E1489" w:rsidRPr="00C01043">
        <w:rPr>
          <w:b/>
          <w:bCs/>
          <w:noProof/>
        </w:rPr>
        <w:fldChar w:fldCharType="end"/>
      </w:r>
    </w:p>
    <w:p w14:paraId="649D3D66" w14:textId="21C538BA" w:rsidR="000077EC" w:rsidRPr="00C01043" w:rsidRDefault="000077EC" w:rsidP="009D10EF">
      <w:pPr>
        <w:rPr>
          <w:b/>
          <w:bCs/>
        </w:rPr>
      </w:pPr>
      <w:r w:rsidRPr="0092158D">
        <w:object w:dxaOrig="1400" w:dyaOrig="700" w14:anchorId="3EDC6938">
          <v:shape id="_x0000_i1028" type="#_x0000_t75" style="width:70.35pt;height:35.15pt" o:ole="">
            <v:imagedata r:id="rId21" o:title=""/>
          </v:shape>
          <o:OLEObject Type="Embed" ProgID="Equation.DSMT4" ShapeID="_x0000_i1028" DrawAspect="Content" ObjectID="_1535710565" r:id="rId22"/>
        </w:object>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tab/>
      </w:r>
      <w:r w:rsidR="004B08DE" w:rsidRPr="00F17BA2">
        <w:tab/>
      </w:r>
      <w:r w:rsidR="004B08DE" w:rsidRPr="00F17BA2">
        <w:tab/>
      </w:r>
      <w:r w:rsidR="004B08DE" w:rsidRPr="00F17BA2">
        <w:tab/>
      </w:r>
      <w:r w:rsidR="004B08DE" w:rsidRPr="00F17BA2">
        <w:tab/>
      </w:r>
      <w:r w:rsidR="004B08DE" w:rsidRPr="00F17BA2">
        <w:tab/>
      </w:r>
      <w:r w:rsidR="004B08DE" w:rsidRPr="00F17BA2">
        <w:tab/>
      </w:r>
      <w:r w:rsidR="004B08DE" w:rsidRPr="00F17BA2">
        <w:tab/>
      </w:r>
      <w:r w:rsidR="004B08DE" w:rsidRPr="00F17BA2">
        <w:tab/>
      </w:r>
      <w:r w:rsidR="004B08DE" w:rsidRPr="00F17BA2">
        <w:tab/>
      </w:r>
      <w:r w:rsidR="004B08DE" w:rsidRPr="00F17BA2">
        <w:tab/>
      </w:r>
      <w:r w:rsidR="004B08DE" w:rsidRPr="00F17BA2">
        <w:tab/>
      </w:r>
      <w:r w:rsidR="004B08DE" w:rsidRPr="00F17BA2">
        <w:tab/>
      </w:r>
      <w:r w:rsidR="004B08DE" w:rsidRPr="00F17BA2">
        <w:tab/>
      </w:r>
      <w:r w:rsidR="004B08DE" w:rsidRPr="00F17BA2">
        <w:tab/>
      </w:r>
      <w:r w:rsidR="004B08DE" w:rsidRPr="00F17BA2">
        <w:tab/>
      </w:r>
      <w:r w:rsidR="004B08DE" w:rsidRPr="00F17BA2">
        <w:tab/>
      </w:r>
      <w:r w:rsidR="004B08DE" w:rsidRPr="00F17BA2">
        <w:tab/>
      </w:r>
      <w:r w:rsidR="004B08DE" w:rsidRPr="00F17BA2">
        <w:tab/>
      </w:r>
      <w:r w:rsidR="004B08DE" w:rsidRPr="00F17BA2">
        <w:tab/>
      </w:r>
      <w:r w:rsidR="004B08DE" w:rsidRPr="00F17BA2">
        <w:tab/>
      </w:r>
      <w:r w:rsidR="004B08DE" w:rsidRPr="00C01043">
        <w:rPr>
          <w:b/>
          <w:bCs/>
        </w:rPr>
        <w:tab/>
      </w:r>
      <w:r w:rsidR="004B08DE" w:rsidRPr="00C01043">
        <w:rPr>
          <w:b/>
          <w:bCs/>
        </w:rPr>
        <w:tab/>
      </w:r>
      <w:r w:rsidR="004B08DE" w:rsidRPr="00C01043">
        <w:rPr>
          <w:b/>
          <w:bCs/>
        </w:rPr>
        <w:tab/>
      </w:r>
      <w:r w:rsidR="004B08DE" w:rsidRPr="00C01043">
        <w:rPr>
          <w:b/>
          <w:bCs/>
        </w:rPr>
        <w:tab/>
      </w:r>
      <w:r w:rsidR="00624B9B">
        <w:rPr>
          <w:b/>
          <w:bCs/>
        </w:rPr>
        <w:t xml:space="preserve">  </w:t>
      </w:r>
      <w:r w:rsidR="004B08DE" w:rsidRPr="00C01043">
        <w:rPr>
          <w:b/>
          <w:bCs/>
        </w:rPr>
        <w:tab/>
      </w:r>
      <w:r w:rsidR="00624B9B">
        <w:rPr>
          <w:b/>
          <w:bCs/>
        </w:rPr>
        <w:t xml:space="preserve">  </w:t>
      </w:r>
      <w:r w:rsidR="004B08DE" w:rsidRPr="00C01043">
        <w:rPr>
          <w:b/>
          <w:bCs/>
        </w:rPr>
        <w:t>Equation 2.</w:t>
      </w:r>
      <w:r w:rsidR="001E1489" w:rsidRPr="00C01043">
        <w:rPr>
          <w:b/>
          <w:bCs/>
        </w:rPr>
        <w:fldChar w:fldCharType="begin"/>
      </w:r>
      <w:r w:rsidR="001E1489" w:rsidRPr="00C01043">
        <w:rPr>
          <w:b/>
          <w:bCs/>
        </w:rPr>
        <w:instrText xml:space="preserve"> SEQ Equation \* ARABIC </w:instrText>
      </w:r>
      <w:r w:rsidR="001E1489" w:rsidRPr="00C01043">
        <w:rPr>
          <w:b/>
          <w:bCs/>
        </w:rPr>
        <w:fldChar w:fldCharType="separate"/>
      </w:r>
      <w:r w:rsidR="000915DF">
        <w:rPr>
          <w:b/>
          <w:bCs/>
          <w:noProof/>
        </w:rPr>
        <w:t>4</w:t>
      </w:r>
      <w:r w:rsidR="001E1489" w:rsidRPr="00C01043">
        <w:rPr>
          <w:b/>
          <w:bCs/>
          <w:noProof/>
        </w:rPr>
        <w:fldChar w:fldCharType="end"/>
      </w:r>
    </w:p>
    <w:p w14:paraId="6BF87055" w14:textId="0D6E897D" w:rsidR="00160FA7" w:rsidRPr="0092158D" w:rsidRDefault="005A6B8A" w:rsidP="005A6B8A">
      <w:pPr>
        <w:ind w:firstLine="720"/>
        <w:rPr>
          <w:rFonts w:eastAsiaTheme="minorEastAsia"/>
        </w:rPr>
      </w:pPr>
      <w:r w:rsidRPr="0092158D">
        <w:rPr>
          <w:rFonts w:eastAsiaTheme="minorEastAsia"/>
        </w:rPr>
        <w:tab/>
      </w:r>
      <w:r w:rsidRPr="0092158D">
        <w:rPr>
          <w:rFonts w:eastAsiaTheme="minorEastAsia"/>
        </w:rPr>
        <w:tab/>
      </w:r>
      <w:r w:rsidRPr="0092158D">
        <w:rPr>
          <w:rFonts w:eastAsiaTheme="minorEastAsia"/>
        </w:rPr>
        <w:tab/>
      </w:r>
    </w:p>
    <w:p w14:paraId="5E515C05" w14:textId="77777777" w:rsidR="00DC1D29" w:rsidRPr="0092158D" w:rsidRDefault="00DC1D29" w:rsidP="00AF7DD1">
      <w:pPr>
        <w:pStyle w:val="Heading2"/>
      </w:pPr>
      <w:bookmarkStart w:id="45" w:name="_Toc390354320"/>
      <w:bookmarkStart w:id="46" w:name="_Toc390354319"/>
      <w:bookmarkStart w:id="47" w:name="_Toc461968651"/>
      <w:r w:rsidRPr="0092158D">
        <w:t>Load Transfer in Granular Materials</w:t>
      </w:r>
      <w:bookmarkEnd w:id="45"/>
      <w:bookmarkEnd w:id="47"/>
    </w:p>
    <w:p w14:paraId="72441397" w14:textId="77777777" w:rsidR="00DC1D29" w:rsidRPr="0092158D" w:rsidRDefault="00DC1D29" w:rsidP="00DC1D29"/>
    <w:p w14:paraId="24D6DD99" w14:textId="34C16754" w:rsidR="00DC1D29" w:rsidRDefault="00DC1D29" w:rsidP="00DC1D29">
      <w:r w:rsidRPr="004E132D">
        <w:t>The mechanism of load transfer in granular materials was first experimentally studied by</w:t>
      </w:r>
      <w:r w:rsidR="000B0B9C">
        <w:t xml:space="preserve"> </w:t>
      </w:r>
      <w:r w:rsidR="00AE37C6">
        <w:fldChar w:fldCharType="begin" w:fldLock="1"/>
      </w:r>
      <w:r w:rsidR="00AE37C6">
        <w:instrText>ADDIN CSL_CITATION { "citationItems" : [ { "id" : "ITEM-1", "itemData" : { "author" : [ { "dropping-particle" : "", "family" : "Dantu", "given" : "P", "non-dropping-particle" : "", "parse-names" : false, "suffix" : "" } ], "container-title" : "4th International Conference on SOil Mechanics and Foundations", "id" : "ITEM-1", "issued" : { "date-parts" : [ [ "1957" ] ] }, "page" : "144-148", "publisher-place" : "London, UK", "title" : "Contribution \u00e0 l'\u00c9tude M\u00e9canique Et G\u00e9om\u00e9trique Des Milieux Pulv\u00e9rulents", "type" : "paper-conference" }, "uris" : [ "http://www.mendeley.com/documents/?uuid=4907aae1-3ed5-31fd-bcbe-57cf75b21795" ] } ], "mendeley" : { "formattedCitation" : "(Dantu 1957)", "manualFormatting" : "Dantu (1957)", "plainTextFormattedCitation" : "(Dantu 1957)", "previouslyFormattedCitation" : "(Dantu 1957)" }, "properties" : { "noteIndex" : 0 }, "schema" : "https://github.com/citation-style-language/schema/raw/master/csl-citation.json" }</w:instrText>
      </w:r>
      <w:r w:rsidR="00AE37C6">
        <w:fldChar w:fldCharType="separate"/>
      </w:r>
      <w:r w:rsidR="00AE37C6" w:rsidRPr="00AE37C6">
        <w:rPr>
          <w:noProof/>
        </w:rPr>
        <w:t xml:space="preserve">Dantu </w:t>
      </w:r>
      <w:r w:rsidR="00AE37C6">
        <w:rPr>
          <w:noProof/>
        </w:rPr>
        <w:t>(</w:t>
      </w:r>
      <w:r w:rsidR="00AE37C6" w:rsidRPr="00AE37C6">
        <w:rPr>
          <w:noProof/>
        </w:rPr>
        <w:t>1957)</w:t>
      </w:r>
      <w:r w:rsidR="00AE37C6">
        <w:fldChar w:fldCharType="end"/>
      </w:r>
      <w:r w:rsidRPr="004E132D">
        <w:t xml:space="preserve"> with the help of photo</w:t>
      </w:r>
      <w:r w:rsidR="00624B9B">
        <w:t>-</w:t>
      </w:r>
      <w:r w:rsidRPr="004E132D">
        <w:t>elastic models</w:t>
      </w:r>
      <w:r w:rsidRPr="004E132D">
        <w:fldChar w:fldCharType="begin"/>
      </w:r>
      <w:r w:rsidRPr="004E132D">
        <w:instrText>ADDIN RW.CITE{{131 Dantu, P 1957}}</w:instrText>
      </w:r>
      <w:r w:rsidRPr="004E132D">
        <w:fldChar w:fldCharType="end"/>
      </w:r>
      <w:r w:rsidRPr="004E132D">
        <w:t>. From the experiments performed, it was concluded that the stresses in granular materials were not uniformly distributed but were concentrated along load carrying particle chains.  Later</w:t>
      </w:r>
      <w:r w:rsidR="00AE37C6">
        <w:t xml:space="preserve"> </w:t>
      </w:r>
      <w:r w:rsidR="00AE37C6">
        <w:fldChar w:fldCharType="begin" w:fldLock="1"/>
      </w:r>
      <w:r w:rsidR="00AE37C6">
        <w:instrText>ADDIN CSL_CITATION { "citationItems" : [ { "id" : "ITEM-1", "itemData" : { "author" : [ { "dropping-particle" : "", "family" : "Oda", "given" : "Masanobu", "non-dropping-particle" : "", "parse-names" : false, "suffix" : "" } ], "container-title" : "Soils and Foundations", "genre" : "JOUR", "id" : "ITEM-1", "issue" : "1", "issued" : { "date-parts" : [ [ "1974" ] ] }, "page" : "13-27", "title" : "A mechanical and statistical model of granular material", "type" : "article-journal", "volume" : "14" }, "uris" : [ "http://www.mendeley.com/documents/?uuid=17801a5b-78b7-43a3-9b04-4bdf97a74ece" ] } ], "mendeley" : { "formattedCitation" : "(Oda 1974)", "manualFormatting" : "Oda (1974)", "plainTextFormattedCitation" : "(Oda 1974)", "previouslyFormattedCitation" : "(Oda 1974)" }, "properties" : { "noteIndex" : 0 }, "schema" : "https://github.com/citation-style-language/schema/raw/master/csl-citation.json" }</w:instrText>
      </w:r>
      <w:r w:rsidR="00AE37C6">
        <w:fldChar w:fldCharType="separate"/>
      </w:r>
      <w:r w:rsidR="00AE37C6" w:rsidRPr="00AE37C6">
        <w:rPr>
          <w:noProof/>
        </w:rPr>
        <w:t xml:space="preserve">Oda </w:t>
      </w:r>
      <w:r w:rsidR="00AE37C6">
        <w:rPr>
          <w:noProof/>
        </w:rPr>
        <w:t>(</w:t>
      </w:r>
      <w:r w:rsidR="00AE37C6" w:rsidRPr="00AE37C6">
        <w:rPr>
          <w:noProof/>
        </w:rPr>
        <w:t>1974)</w:t>
      </w:r>
      <w:r w:rsidR="00AE37C6">
        <w:fldChar w:fldCharType="end"/>
      </w:r>
      <w:r w:rsidRPr="004E132D">
        <w:t xml:space="preserve"> described other experiments in which photo</w:t>
      </w:r>
      <w:r w:rsidR="00624B9B">
        <w:t>-</w:t>
      </w:r>
      <w:r w:rsidRPr="004E132D">
        <w:t xml:space="preserve">elastic rods were loaded </w:t>
      </w:r>
      <w:proofErr w:type="spellStart"/>
      <w:r w:rsidRPr="004E132D">
        <w:t>biaxially</w:t>
      </w:r>
      <w:proofErr w:type="spellEnd"/>
      <w:r w:rsidRPr="004E132D">
        <w:fldChar w:fldCharType="begin"/>
      </w:r>
      <w:r w:rsidRPr="004E132D">
        <w:instrText>ADDIN RW.CITE{{132 Oda, Masanobu 1974}}</w:instrText>
      </w:r>
      <w:r w:rsidRPr="004E132D">
        <w:fldChar w:fldCharType="end"/>
      </w:r>
      <w:r w:rsidRPr="004E132D">
        <w:t>.</w:t>
      </w:r>
      <w:r w:rsidRPr="0092158D">
        <w:rPr>
          <w:w w:val="95"/>
        </w:rPr>
        <w:t xml:space="preserve"> </w:t>
      </w:r>
      <w:r w:rsidRPr="004E132D">
        <w:t>Forces across individual particle contacts were monitored by counting the resulting interference fringes</w:t>
      </w:r>
      <w:r w:rsidRPr="0092158D">
        <w:rPr>
          <w:w w:val="95"/>
        </w:rPr>
        <w:t>.</w:t>
      </w:r>
      <w:r w:rsidR="00ED37C1">
        <w:rPr>
          <w:w w:val="95"/>
        </w:rPr>
        <w:t xml:space="preserve"> </w:t>
      </w:r>
      <w:r w:rsidRPr="0092158D">
        <w:t>Based</w:t>
      </w:r>
      <w:r w:rsidRPr="0092158D">
        <w:rPr>
          <w:spacing w:val="26"/>
        </w:rPr>
        <w:t xml:space="preserve"> </w:t>
      </w:r>
      <w:r w:rsidRPr="0092158D">
        <w:t>on</w:t>
      </w:r>
      <w:r w:rsidR="00AE37C6">
        <w:t xml:space="preserve"> those</w:t>
      </w:r>
      <w:r w:rsidRPr="0092158D">
        <w:rPr>
          <w:spacing w:val="18"/>
        </w:rPr>
        <w:t xml:space="preserve"> </w:t>
      </w:r>
      <w:r w:rsidRPr="0092158D">
        <w:t>experimental</w:t>
      </w:r>
      <w:r w:rsidRPr="0092158D">
        <w:rPr>
          <w:spacing w:val="37"/>
        </w:rPr>
        <w:t xml:space="preserve"> </w:t>
      </w:r>
      <w:r w:rsidRPr="0092158D">
        <w:t>studies,</w:t>
      </w:r>
      <w:r w:rsidRPr="0092158D">
        <w:rPr>
          <w:spacing w:val="17"/>
        </w:rPr>
        <w:t xml:space="preserve"> </w:t>
      </w:r>
      <w:r w:rsidRPr="0092158D">
        <w:t>the</w:t>
      </w:r>
      <w:r w:rsidRPr="0092158D">
        <w:rPr>
          <w:spacing w:val="23"/>
        </w:rPr>
        <w:t xml:space="preserve"> </w:t>
      </w:r>
      <w:r w:rsidRPr="0092158D">
        <w:t>stresses</w:t>
      </w:r>
      <w:r w:rsidRPr="0092158D">
        <w:rPr>
          <w:spacing w:val="23"/>
        </w:rPr>
        <w:t xml:space="preserve"> </w:t>
      </w:r>
      <w:r w:rsidRPr="0092158D">
        <w:t>in</w:t>
      </w:r>
      <w:r w:rsidRPr="0092158D">
        <w:rPr>
          <w:spacing w:val="16"/>
        </w:rPr>
        <w:t xml:space="preserve"> </w:t>
      </w:r>
      <w:r w:rsidRPr="0092158D">
        <w:t>particulate</w:t>
      </w:r>
      <w:r w:rsidRPr="0092158D">
        <w:rPr>
          <w:spacing w:val="33"/>
        </w:rPr>
        <w:t xml:space="preserve"> </w:t>
      </w:r>
      <w:r w:rsidRPr="0092158D">
        <w:t>media</w:t>
      </w:r>
      <w:r w:rsidRPr="0092158D">
        <w:rPr>
          <w:spacing w:val="31"/>
        </w:rPr>
        <w:t xml:space="preserve"> </w:t>
      </w:r>
      <w:r w:rsidRPr="0092158D">
        <w:t>are</w:t>
      </w:r>
      <w:r w:rsidRPr="0092158D">
        <w:rPr>
          <w:spacing w:val="18"/>
        </w:rPr>
        <w:t xml:space="preserve"> </w:t>
      </w:r>
      <w:r w:rsidRPr="0092158D">
        <w:t>not</w:t>
      </w:r>
      <w:r w:rsidRPr="0092158D">
        <w:rPr>
          <w:spacing w:val="23"/>
        </w:rPr>
        <w:t xml:space="preserve"> </w:t>
      </w:r>
      <w:r w:rsidRPr="0092158D">
        <w:t>transferred</w:t>
      </w:r>
      <w:r w:rsidRPr="0092158D">
        <w:rPr>
          <w:spacing w:val="37"/>
        </w:rPr>
        <w:t xml:space="preserve"> </w:t>
      </w:r>
      <w:r w:rsidRPr="0092158D">
        <w:t>in</w:t>
      </w:r>
      <w:r w:rsidRPr="0092158D">
        <w:rPr>
          <w:spacing w:val="22"/>
        </w:rPr>
        <w:t xml:space="preserve"> </w:t>
      </w:r>
      <w:r w:rsidRPr="0092158D">
        <w:t>a</w:t>
      </w:r>
      <w:r w:rsidRPr="0092158D">
        <w:rPr>
          <w:w w:val="93"/>
        </w:rPr>
        <w:t xml:space="preserve"> </w:t>
      </w:r>
      <w:r w:rsidRPr="0092158D">
        <w:t>uniform</w:t>
      </w:r>
      <w:r w:rsidRPr="0092158D">
        <w:rPr>
          <w:spacing w:val="36"/>
        </w:rPr>
        <w:t xml:space="preserve"> </w:t>
      </w:r>
      <w:r w:rsidRPr="0092158D">
        <w:t>manner</w:t>
      </w:r>
      <w:r w:rsidRPr="0092158D">
        <w:rPr>
          <w:spacing w:val="39"/>
        </w:rPr>
        <w:t xml:space="preserve"> </w:t>
      </w:r>
      <w:r w:rsidRPr="0092158D">
        <w:t>but</w:t>
      </w:r>
      <w:r w:rsidRPr="0092158D">
        <w:rPr>
          <w:spacing w:val="38"/>
        </w:rPr>
        <w:t xml:space="preserve"> </w:t>
      </w:r>
      <w:r w:rsidRPr="0092158D">
        <w:t>are</w:t>
      </w:r>
      <w:r w:rsidRPr="0092158D">
        <w:rPr>
          <w:spacing w:val="24"/>
        </w:rPr>
        <w:t xml:space="preserve"> </w:t>
      </w:r>
      <w:r w:rsidRPr="0092158D">
        <w:t>concentrated</w:t>
      </w:r>
      <w:r w:rsidRPr="0092158D">
        <w:rPr>
          <w:spacing w:val="44"/>
        </w:rPr>
        <w:t xml:space="preserve"> </w:t>
      </w:r>
      <w:r w:rsidRPr="0092158D">
        <w:t>along</w:t>
      </w:r>
      <w:r w:rsidRPr="0092158D">
        <w:rPr>
          <w:spacing w:val="27"/>
        </w:rPr>
        <w:t xml:space="preserve"> </w:t>
      </w:r>
      <w:r w:rsidRPr="0092158D">
        <w:t>continuous</w:t>
      </w:r>
      <w:r w:rsidRPr="0092158D">
        <w:rPr>
          <w:spacing w:val="33"/>
        </w:rPr>
        <w:t xml:space="preserve"> </w:t>
      </w:r>
      <w:r w:rsidRPr="0092158D">
        <w:t>columns</w:t>
      </w:r>
      <w:r w:rsidRPr="0092158D">
        <w:rPr>
          <w:spacing w:val="33"/>
        </w:rPr>
        <w:t xml:space="preserve"> </w:t>
      </w:r>
      <w:r w:rsidRPr="0092158D">
        <w:t>of</w:t>
      </w:r>
      <w:r w:rsidRPr="0092158D">
        <w:rPr>
          <w:spacing w:val="32"/>
        </w:rPr>
        <w:t xml:space="preserve"> </w:t>
      </w:r>
      <w:r w:rsidRPr="0092158D">
        <w:t>particles</w:t>
      </w:r>
      <w:r w:rsidR="00624B9B">
        <w:t xml:space="preserve"> (see Figure 2.1)</w:t>
      </w:r>
      <w:r w:rsidRPr="0092158D">
        <w:t>.</w:t>
      </w:r>
      <w:r w:rsidRPr="0092158D">
        <w:rPr>
          <w:spacing w:val="56"/>
        </w:rPr>
        <w:t xml:space="preserve"> </w:t>
      </w:r>
      <w:r w:rsidRPr="0092158D">
        <w:t>The</w:t>
      </w:r>
      <w:r w:rsidRPr="0092158D">
        <w:rPr>
          <w:spacing w:val="22"/>
        </w:rPr>
        <w:t xml:space="preserve"> </w:t>
      </w:r>
      <w:r w:rsidRPr="0092158D">
        <w:t>particles</w:t>
      </w:r>
      <w:r w:rsidRPr="0092158D">
        <w:rPr>
          <w:spacing w:val="38"/>
        </w:rPr>
        <w:t xml:space="preserve"> </w:t>
      </w:r>
      <w:r w:rsidRPr="0092158D">
        <w:t>in</w:t>
      </w:r>
      <w:r w:rsidRPr="0092158D">
        <w:rPr>
          <w:w w:val="94"/>
        </w:rPr>
        <w:t xml:space="preserve"> </w:t>
      </w:r>
      <w:r w:rsidRPr="0092158D">
        <w:t>between</w:t>
      </w:r>
      <w:r w:rsidRPr="0092158D">
        <w:rPr>
          <w:spacing w:val="18"/>
        </w:rPr>
        <w:t xml:space="preserve"> </w:t>
      </w:r>
      <w:r w:rsidRPr="0092158D">
        <w:t>the</w:t>
      </w:r>
      <w:r w:rsidRPr="0092158D">
        <w:rPr>
          <w:spacing w:val="3"/>
        </w:rPr>
        <w:t xml:space="preserve"> </w:t>
      </w:r>
      <w:r w:rsidRPr="0092158D">
        <w:t>columns</w:t>
      </w:r>
      <w:r w:rsidRPr="0092158D">
        <w:rPr>
          <w:spacing w:val="12"/>
        </w:rPr>
        <w:t xml:space="preserve"> </w:t>
      </w:r>
      <w:r w:rsidRPr="0092158D">
        <w:t>only</w:t>
      </w:r>
      <w:r w:rsidRPr="0092158D">
        <w:rPr>
          <w:spacing w:val="-1"/>
        </w:rPr>
        <w:t xml:space="preserve"> </w:t>
      </w:r>
      <w:r w:rsidRPr="0092158D">
        <w:t>provide</w:t>
      </w:r>
      <w:r w:rsidRPr="0092158D">
        <w:rPr>
          <w:spacing w:val="17"/>
        </w:rPr>
        <w:t xml:space="preserve"> </w:t>
      </w:r>
      <w:r w:rsidRPr="0092158D">
        <w:t>lateral</w:t>
      </w:r>
      <w:r w:rsidRPr="0092158D">
        <w:rPr>
          <w:spacing w:val="12"/>
        </w:rPr>
        <w:t xml:space="preserve"> </w:t>
      </w:r>
      <w:r w:rsidRPr="0092158D">
        <w:t>support</w:t>
      </w:r>
      <w:r w:rsidRPr="0092158D">
        <w:rPr>
          <w:spacing w:val="5"/>
        </w:rPr>
        <w:t xml:space="preserve"> </w:t>
      </w:r>
      <w:r w:rsidRPr="0092158D">
        <w:t>but</w:t>
      </w:r>
      <w:r w:rsidRPr="0092158D">
        <w:rPr>
          <w:spacing w:val="10"/>
        </w:rPr>
        <w:t xml:space="preserve"> </w:t>
      </w:r>
      <w:r w:rsidRPr="0092158D">
        <w:t>do not</w:t>
      </w:r>
      <w:r w:rsidRPr="0092158D">
        <w:rPr>
          <w:spacing w:val="7"/>
        </w:rPr>
        <w:t xml:space="preserve"> </w:t>
      </w:r>
      <w:r w:rsidRPr="0092158D">
        <w:t>carry</w:t>
      </w:r>
      <w:r w:rsidRPr="0092158D">
        <w:rPr>
          <w:spacing w:val="5"/>
        </w:rPr>
        <w:t xml:space="preserve"> </w:t>
      </w:r>
      <w:r w:rsidRPr="0092158D">
        <w:t>much</w:t>
      </w:r>
      <w:r w:rsidRPr="0092158D">
        <w:rPr>
          <w:spacing w:val="18"/>
        </w:rPr>
        <w:t xml:space="preserve"> </w:t>
      </w:r>
      <w:r w:rsidRPr="0092158D">
        <w:t>load.</w:t>
      </w:r>
      <w:r w:rsidR="00624B9B">
        <w:rPr>
          <w:spacing w:val="59"/>
        </w:rPr>
        <w:t xml:space="preserve"> </w:t>
      </w:r>
      <w:r w:rsidRPr="0092158D">
        <w:t>At</w:t>
      </w:r>
      <w:r w:rsidRPr="0092158D">
        <w:rPr>
          <w:spacing w:val="14"/>
        </w:rPr>
        <w:t xml:space="preserve"> </w:t>
      </w:r>
      <w:r w:rsidRPr="0092158D">
        <w:t>a</w:t>
      </w:r>
      <w:r w:rsidRPr="0092158D">
        <w:rPr>
          <w:spacing w:val="-5"/>
        </w:rPr>
        <w:t xml:space="preserve"> </w:t>
      </w:r>
      <w:r w:rsidRPr="0092158D">
        <w:t>critical</w:t>
      </w:r>
      <w:r w:rsidRPr="0092158D">
        <w:rPr>
          <w:spacing w:val="9"/>
        </w:rPr>
        <w:t xml:space="preserve"> </w:t>
      </w:r>
      <w:r w:rsidRPr="0092158D">
        <w:t>load,</w:t>
      </w:r>
      <w:r w:rsidRPr="0092158D">
        <w:rPr>
          <w:w w:val="95"/>
        </w:rPr>
        <w:t xml:space="preserve"> </w:t>
      </w:r>
      <w:r w:rsidRPr="0092158D">
        <w:t>a</w:t>
      </w:r>
      <w:r w:rsidRPr="0092158D">
        <w:rPr>
          <w:spacing w:val="-16"/>
        </w:rPr>
        <w:t xml:space="preserve"> </w:t>
      </w:r>
      <w:r w:rsidRPr="0092158D">
        <w:t>column</w:t>
      </w:r>
      <w:r w:rsidRPr="0092158D">
        <w:rPr>
          <w:spacing w:val="9"/>
        </w:rPr>
        <w:t xml:space="preserve"> </w:t>
      </w:r>
      <w:r w:rsidRPr="0092158D">
        <w:t>will</w:t>
      </w:r>
      <w:r w:rsidRPr="0092158D">
        <w:rPr>
          <w:spacing w:val="-1"/>
        </w:rPr>
        <w:t xml:space="preserve"> </w:t>
      </w:r>
      <w:r w:rsidRPr="0092158D">
        <w:t>fail</w:t>
      </w:r>
      <w:r w:rsidRPr="0092158D">
        <w:rPr>
          <w:spacing w:val="-3"/>
        </w:rPr>
        <w:t xml:space="preserve"> </w:t>
      </w:r>
      <w:r w:rsidRPr="0092158D">
        <w:t>and</w:t>
      </w:r>
      <w:r w:rsidRPr="0092158D">
        <w:rPr>
          <w:spacing w:val="-6"/>
        </w:rPr>
        <w:t xml:space="preserve"> </w:t>
      </w:r>
      <w:r w:rsidRPr="0092158D">
        <w:t>the</w:t>
      </w:r>
      <w:r w:rsidRPr="0092158D">
        <w:rPr>
          <w:spacing w:val="1"/>
        </w:rPr>
        <w:t xml:space="preserve"> </w:t>
      </w:r>
      <w:r w:rsidRPr="0092158D">
        <w:t>internal</w:t>
      </w:r>
      <w:r w:rsidRPr="0092158D">
        <w:rPr>
          <w:spacing w:val="8"/>
        </w:rPr>
        <w:t xml:space="preserve"> </w:t>
      </w:r>
      <w:r w:rsidRPr="0092158D">
        <w:t>structure</w:t>
      </w:r>
      <w:r w:rsidRPr="0092158D">
        <w:rPr>
          <w:spacing w:val="-5"/>
        </w:rPr>
        <w:t xml:space="preserve"> </w:t>
      </w:r>
      <w:r w:rsidRPr="0092158D">
        <w:t>will be</w:t>
      </w:r>
      <w:r w:rsidRPr="0092158D">
        <w:rPr>
          <w:spacing w:val="-6"/>
        </w:rPr>
        <w:t xml:space="preserve"> </w:t>
      </w:r>
      <w:r w:rsidRPr="0092158D">
        <w:t>rearranged.</w:t>
      </w:r>
      <w:r w:rsidRPr="0092158D">
        <w:rPr>
          <w:spacing w:val="57"/>
        </w:rPr>
        <w:t xml:space="preserve"> </w:t>
      </w:r>
      <w:r w:rsidRPr="0092158D">
        <w:t>Formation</w:t>
      </w:r>
      <w:r w:rsidRPr="0092158D">
        <w:rPr>
          <w:spacing w:val="23"/>
        </w:rPr>
        <w:t xml:space="preserve"> </w:t>
      </w:r>
      <w:r w:rsidRPr="0092158D">
        <w:t>of</w:t>
      </w:r>
      <w:r w:rsidRPr="0092158D">
        <w:rPr>
          <w:spacing w:val="5"/>
        </w:rPr>
        <w:t xml:space="preserve"> </w:t>
      </w:r>
      <w:r w:rsidRPr="0092158D">
        <w:t>a</w:t>
      </w:r>
      <w:r w:rsidRPr="0092158D">
        <w:rPr>
          <w:spacing w:val="-16"/>
        </w:rPr>
        <w:t xml:space="preserve"> </w:t>
      </w:r>
      <w:r w:rsidRPr="0092158D">
        <w:t>new</w:t>
      </w:r>
      <w:r w:rsidRPr="0092158D">
        <w:rPr>
          <w:spacing w:val="6"/>
        </w:rPr>
        <w:t xml:space="preserve"> </w:t>
      </w:r>
      <w:r w:rsidRPr="0092158D">
        <w:t>column</w:t>
      </w:r>
      <w:r w:rsidRPr="0092158D">
        <w:rPr>
          <w:spacing w:val="4"/>
        </w:rPr>
        <w:t xml:space="preserve"> </w:t>
      </w:r>
      <w:r w:rsidRPr="0092158D">
        <w:t>takes</w:t>
      </w:r>
      <w:r w:rsidRPr="0092158D">
        <w:rPr>
          <w:w w:val="94"/>
        </w:rPr>
        <w:t xml:space="preserve"> </w:t>
      </w:r>
      <w:r w:rsidRPr="0092158D">
        <w:t>place</w:t>
      </w:r>
      <w:r w:rsidRPr="0092158D">
        <w:rPr>
          <w:spacing w:val="30"/>
        </w:rPr>
        <w:t xml:space="preserve"> </w:t>
      </w:r>
      <w:r w:rsidRPr="0092158D">
        <w:t>if</w:t>
      </w:r>
      <w:r w:rsidRPr="0092158D">
        <w:rPr>
          <w:spacing w:val="28"/>
        </w:rPr>
        <w:t xml:space="preserve"> </w:t>
      </w:r>
      <w:r w:rsidRPr="0092158D">
        <w:t>particles</w:t>
      </w:r>
      <w:r w:rsidRPr="0092158D">
        <w:rPr>
          <w:spacing w:val="35"/>
        </w:rPr>
        <w:t xml:space="preserve"> </w:t>
      </w:r>
      <w:r w:rsidRPr="0092158D">
        <w:t>in</w:t>
      </w:r>
      <w:r w:rsidRPr="0092158D">
        <w:rPr>
          <w:spacing w:val="23"/>
        </w:rPr>
        <w:t xml:space="preserve"> </w:t>
      </w:r>
      <w:r w:rsidRPr="0092158D">
        <w:t>that</w:t>
      </w:r>
      <w:r w:rsidRPr="0092158D">
        <w:rPr>
          <w:spacing w:val="30"/>
        </w:rPr>
        <w:t xml:space="preserve"> </w:t>
      </w:r>
      <w:r w:rsidRPr="0092158D">
        <w:t>region</w:t>
      </w:r>
      <w:r w:rsidRPr="0092158D">
        <w:rPr>
          <w:spacing w:val="39"/>
        </w:rPr>
        <w:t xml:space="preserve"> </w:t>
      </w:r>
      <w:r w:rsidRPr="0092158D">
        <w:t>are</w:t>
      </w:r>
      <w:r w:rsidRPr="0092158D">
        <w:rPr>
          <w:spacing w:val="22"/>
        </w:rPr>
        <w:t xml:space="preserve"> </w:t>
      </w:r>
      <w:r w:rsidRPr="0092158D">
        <w:t>favorably</w:t>
      </w:r>
      <w:r w:rsidRPr="0092158D">
        <w:rPr>
          <w:spacing w:val="31"/>
        </w:rPr>
        <w:t xml:space="preserve"> </w:t>
      </w:r>
      <w:r w:rsidRPr="0092158D">
        <w:t>oriented.</w:t>
      </w:r>
      <w:r w:rsidRPr="0092158D">
        <w:rPr>
          <w:spacing w:val="45"/>
        </w:rPr>
        <w:t xml:space="preserve"> </w:t>
      </w:r>
      <w:r w:rsidRPr="0092158D">
        <w:t>The</w:t>
      </w:r>
      <w:r w:rsidRPr="0092158D">
        <w:rPr>
          <w:spacing w:val="21"/>
        </w:rPr>
        <w:t xml:space="preserve"> </w:t>
      </w:r>
      <w:r w:rsidRPr="0092158D">
        <w:t>deformation</w:t>
      </w:r>
      <w:r w:rsidRPr="0092158D">
        <w:rPr>
          <w:spacing w:val="50"/>
        </w:rPr>
        <w:t xml:space="preserve"> </w:t>
      </w:r>
      <w:r w:rsidRPr="0092158D">
        <w:t>of</w:t>
      </w:r>
      <w:r w:rsidRPr="0092158D">
        <w:rPr>
          <w:spacing w:val="32"/>
        </w:rPr>
        <w:t xml:space="preserve"> </w:t>
      </w:r>
      <w:r w:rsidRPr="0092158D">
        <w:t>a</w:t>
      </w:r>
      <w:r w:rsidRPr="0092158D">
        <w:rPr>
          <w:spacing w:val="8"/>
        </w:rPr>
        <w:t xml:space="preserve"> </w:t>
      </w:r>
      <w:r w:rsidRPr="0092158D">
        <w:t>particulate</w:t>
      </w:r>
      <w:r w:rsidRPr="0092158D">
        <w:rPr>
          <w:spacing w:val="34"/>
        </w:rPr>
        <w:t xml:space="preserve"> </w:t>
      </w:r>
      <w:r w:rsidRPr="0092158D">
        <w:t>mass</w:t>
      </w:r>
      <w:r w:rsidRPr="0092158D">
        <w:rPr>
          <w:w w:val="94"/>
        </w:rPr>
        <w:t xml:space="preserve"> </w:t>
      </w:r>
      <w:r w:rsidRPr="0092158D">
        <w:t>under</w:t>
      </w:r>
      <w:r w:rsidRPr="0092158D">
        <w:rPr>
          <w:spacing w:val="16"/>
        </w:rPr>
        <w:t xml:space="preserve"> </w:t>
      </w:r>
      <w:r w:rsidRPr="0092158D">
        <w:t>increasing</w:t>
      </w:r>
      <w:r w:rsidRPr="0092158D">
        <w:rPr>
          <w:spacing w:val="19"/>
        </w:rPr>
        <w:t xml:space="preserve"> </w:t>
      </w:r>
      <w:r w:rsidRPr="0092158D">
        <w:t>load</w:t>
      </w:r>
      <w:r w:rsidRPr="0092158D">
        <w:rPr>
          <w:spacing w:val="9"/>
        </w:rPr>
        <w:t xml:space="preserve"> </w:t>
      </w:r>
      <w:r w:rsidRPr="0092158D">
        <w:t>is</w:t>
      </w:r>
      <w:r w:rsidRPr="0092158D">
        <w:rPr>
          <w:spacing w:val="6"/>
        </w:rPr>
        <w:t xml:space="preserve"> </w:t>
      </w:r>
      <w:r w:rsidRPr="0092158D">
        <w:t>then</w:t>
      </w:r>
      <w:r w:rsidRPr="0092158D">
        <w:rPr>
          <w:spacing w:val="14"/>
        </w:rPr>
        <w:t xml:space="preserve"> </w:t>
      </w:r>
      <w:r w:rsidRPr="0092158D">
        <w:t>mostly</w:t>
      </w:r>
      <w:r w:rsidRPr="0092158D">
        <w:rPr>
          <w:spacing w:val="16"/>
        </w:rPr>
        <w:t xml:space="preserve"> </w:t>
      </w:r>
      <w:r w:rsidRPr="0092158D">
        <w:t>the</w:t>
      </w:r>
      <w:r w:rsidRPr="0092158D">
        <w:rPr>
          <w:spacing w:val="9"/>
        </w:rPr>
        <w:t xml:space="preserve"> </w:t>
      </w:r>
      <w:r w:rsidRPr="0092158D">
        <w:t>continual</w:t>
      </w:r>
      <w:r w:rsidRPr="0092158D">
        <w:rPr>
          <w:spacing w:val="20"/>
        </w:rPr>
        <w:t xml:space="preserve"> </w:t>
      </w:r>
      <w:r w:rsidRPr="0092158D">
        <w:t>collapse</w:t>
      </w:r>
      <w:r w:rsidRPr="0092158D">
        <w:rPr>
          <w:spacing w:val="11"/>
        </w:rPr>
        <w:t xml:space="preserve"> </w:t>
      </w:r>
      <w:r w:rsidRPr="0092158D">
        <w:t>and</w:t>
      </w:r>
      <w:r w:rsidRPr="0092158D">
        <w:rPr>
          <w:spacing w:val="9"/>
        </w:rPr>
        <w:t xml:space="preserve"> </w:t>
      </w:r>
      <w:r w:rsidR="00AE37C6">
        <w:rPr>
          <w:spacing w:val="9"/>
        </w:rPr>
        <w:t>re</w:t>
      </w:r>
      <w:r w:rsidRPr="0092158D">
        <w:t>generation</w:t>
      </w:r>
      <w:r w:rsidRPr="0092158D">
        <w:rPr>
          <w:spacing w:val="28"/>
        </w:rPr>
        <w:t xml:space="preserve"> </w:t>
      </w:r>
      <w:r w:rsidRPr="0092158D">
        <w:t>of</w:t>
      </w:r>
      <w:r w:rsidRPr="0092158D">
        <w:rPr>
          <w:spacing w:val="18"/>
        </w:rPr>
        <w:t xml:space="preserve"> </w:t>
      </w:r>
      <w:r w:rsidRPr="0092158D">
        <w:t>adjacent</w:t>
      </w:r>
      <w:r w:rsidRPr="0092158D">
        <w:rPr>
          <w:spacing w:val="17"/>
        </w:rPr>
        <w:t xml:space="preserve"> </w:t>
      </w:r>
      <w:r w:rsidRPr="0092158D">
        <w:t>chains</w:t>
      </w:r>
      <w:r w:rsidRPr="0092158D">
        <w:rPr>
          <w:spacing w:val="14"/>
        </w:rPr>
        <w:t xml:space="preserve"> </w:t>
      </w:r>
      <w:r w:rsidRPr="0092158D">
        <w:t>of</w:t>
      </w:r>
      <w:r w:rsidRPr="0092158D">
        <w:rPr>
          <w:w w:val="89"/>
        </w:rPr>
        <w:t xml:space="preserve"> </w:t>
      </w:r>
      <w:r w:rsidRPr="0092158D">
        <w:t>load-carrying</w:t>
      </w:r>
      <w:r w:rsidRPr="0092158D">
        <w:rPr>
          <w:spacing w:val="1"/>
        </w:rPr>
        <w:t xml:space="preserve"> </w:t>
      </w:r>
      <w:r w:rsidRPr="0092158D">
        <w:t>particles.</w:t>
      </w:r>
      <w:r w:rsidRPr="0092158D">
        <w:rPr>
          <w:spacing w:val="56"/>
        </w:rPr>
        <w:t xml:space="preserve"> </w:t>
      </w:r>
      <w:r w:rsidRPr="0092158D">
        <w:t>The</w:t>
      </w:r>
      <w:r w:rsidRPr="0092158D">
        <w:rPr>
          <w:spacing w:val="-8"/>
        </w:rPr>
        <w:t xml:space="preserve"> </w:t>
      </w:r>
      <w:r w:rsidRPr="0092158D">
        <w:t>predominant</w:t>
      </w:r>
      <w:r w:rsidRPr="0092158D">
        <w:rPr>
          <w:spacing w:val="16"/>
        </w:rPr>
        <w:t xml:space="preserve"> </w:t>
      </w:r>
      <w:r w:rsidRPr="0092158D">
        <w:t>orientation</w:t>
      </w:r>
      <w:r w:rsidRPr="0092158D">
        <w:rPr>
          <w:spacing w:val="19"/>
        </w:rPr>
        <w:t xml:space="preserve"> </w:t>
      </w:r>
      <w:r w:rsidRPr="0092158D">
        <w:t>of</w:t>
      </w:r>
      <w:r w:rsidRPr="0092158D">
        <w:rPr>
          <w:spacing w:val="-4"/>
        </w:rPr>
        <w:t xml:space="preserve"> </w:t>
      </w:r>
      <w:r w:rsidRPr="0092158D">
        <w:t>particle</w:t>
      </w:r>
      <w:r w:rsidRPr="0092158D">
        <w:rPr>
          <w:spacing w:val="6"/>
        </w:rPr>
        <w:t xml:space="preserve"> </w:t>
      </w:r>
      <w:r w:rsidRPr="0092158D">
        <w:t>contacts</w:t>
      </w:r>
      <w:r w:rsidRPr="0092158D">
        <w:rPr>
          <w:spacing w:val="8"/>
        </w:rPr>
        <w:t xml:space="preserve"> </w:t>
      </w:r>
      <w:r w:rsidRPr="0092158D">
        <w:t>is</w:t>
      </w:r>
      <w:r w:rsidRPr="0092158D">
        <w:rPr>
          <w:spacing w:val="-4"/>
        </w:rPr>
        <w:t xml:space="preserve"> </w:t>
      </w:r>
      <w:r w:rsidRPr="0092158D">
        <w:t>in</w:t>
      </w:r>
      <w:r w:rsidRPr="0092158D">
        <w:rPr>
          <w:spacing w:val="-1"/>
        </w:rPr>
        <w:t xml:space="preserve"> </w:t>
      </w:r>
      <w:r w:rsidRPr="0092158D">
        <w:t>the</w:t>
      </w:r>
      <w:r w:rsidRPr="0092158D">
        <w:rPr>
          <w:spacing w:val="-2"/>
        </w:rPr>
        <w:t xml:space="preserve"> </w:t>
      </w:r>
      <w:r w:rsidRPr="0092158D">
        <w:t>direction</w:t>
      </w:r>
      <w:r w:rsidRPr="0092158D">
        <w:rPr>
          <w:spacing w:val="13"/>
        </w:rPr>
        <w:t xml:space="preserve"> </w:t>
      </w:r>
      <w:r w:rsidRPr="0092158D">
        <w:t>of</w:t>
      </w:r>
      <w:r w:rsidRPr="0092158D">
        <w:rPr>
          <w:spacing w:val="2"/>
        </w:rPr>
        <w:t xml:space="preserve"> </w:t>
      </w:r>
      <w:r w:rsidRPr="0092158D">
        <w:t>the</w:t>
      </w:r>
      <w:r w:rsidRPr="0092158D">
        <w:rPr>
          <w:w w:val="94"/>
        </w:rPr>
        <w:t xml:space="preserve"> </w:t>
      </w:r>
      <w:r w:rsidRPr="0092158D">
        <w:t>major</w:t>
      </w:r>
      <w:r w:rsidRPr="0092158D">
        <w:rPr>
          <w:spacing w:val="2"/>
        </w:rPr>
        <w:t xml:space="preserve"> </w:t>
      </w:r>
      <w:r w:rsidRPr="0092158D">
        <w:t>principal</w:t>
      </w:r>
      <w:r w:rsidRPr="0092158D">
        <w:rPr>
          <w:spacing w:val="25"/>
        </w:rPr>
        <w:t xml:space="preserve"> </w:t>
      </w:r>
      <w:r w:rsidRPr="0092158D">
        <w:t>stress.</w:t>
      </w:r>
    </w:p>
    <w:p w14:paraId="33E33F07" w14:textId="14372E11" w:rsidR="00AE37C6" w:rsidRDefault="00AE37C6" w:rsidP="00DC1D29"/>
    <w:p w14:paraId="1E90662A" w14:textId="77777777" w:rsidR="00AE37C6" w:rsidRDefault="00AE37C6" w:rsidP="00AE37C6">
      <w:pPr>
        <w:jc w:val="center"/>
        <w:rPr>
          <w:w w:val="95"/>
        </w:rPr>
      </w:pPr>
      <w:r w:rsidRPr="0092158D">
        <w:rPr>
          <w:rFonts w:eastAsia="Times New Roman"/>
          <w:noProof/>
        </w:rPr>
        <w:drawing>
          <wp:inline distT="0" distB="0" distL="0" distR="0" wp14:anchorId="3E594CC7" wp14:editId="02E33627">
            <wp:extent cx="5845175" cy="2887980"/>
            <wp:effectExtent l="0" t="0" r="3175"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845175" cy="2887980"/>
                    </a:xfrm>
                    <a:prstGeom prst="rect">
                      <a:avLst/>
                    </a:prstGeom>
                    <a:noFill/>
                  </pic:spPr>
                </pic:pic>
              </a:graphicData>
            </a:graphic>
          </wp:inline>
        </w:drawing>
      </w:r>
    </w:p>
    <w:p w14:paraId="24AC2277" w14:textId="77777777" w:rsidR="00AE37C6" w:rsidRDefault="00AE37C6" w:rsidP="00AE37C6">
      <w:pPr>
        <w:rPr>
          <w:w w:val="95"/>
        </w:rPr>
      </w:pPr>
    </w:p>
    <w:p w14:paraId="7AB2F476" w14:textId="530C9630" w:rsidR="00AE37C6" w:rsidRDefault="00AE37C6" w:rsidP="00E42762">
      <w:pPr>
        <w:pStyle w:val="FigureCaption"/>
      </w:pPr>
      <w:bookmarkStart w:id="48" w:name="_Ref390432466"/>
      <w:bookmarkStart w:id="49" w:name="_Toc461839370"/>
      <w:bookmarkStart w:id="50" w:name="_Toc461840541"/>
      <w:r>
        <w:t xml:space="preserve">Figure </w:t>
      </w:r>
      <w:r w:rsidR="004E3D88">
        <w:fldChar w:fldCharType="begin"/>
      </w:r>
      <w:r w:rsidR="004E3D88">
        <w:instrText xml:space="preserve"> STYLEREF 1 \s </w:instrText>
      </w:r>
      <w:r w:rsidR="004E3D88">
        <w:fldChar w:fldCharType="separate"/>
      </w:r>
      <w:r w:rsidR="00F8171A">
        <w:rPr>
          <w:noProof/>
        </w:rPr>
        <w:t>2</w:t>
      </w:r>
      <w:r w:rsidR="004E3D88">
        <w:rPr>
          <w:noProof/>
        </w:rPr>
        <w:fldChar w:fldCharType="end"/>
      </w:r>
      <w:r>
        <w:t>.</w:t>
      </w:r>
      <w:r w:rsidR="004E3D88">
        <w:fldChar w:fldCharType="begin"/>
      </w:r>
      <w:r w:rsidR="004E3D88">
        <w:instrText xml:space="preserve"> SEQ Figure \* ARABIC \s 1 </w:instrText>
      </w:r>
      <w:r w:rsidR="004E3D88">
        <w:fldChar w:fldCharType="separate"/>
      </w:r>
      <w:r w:rsidR="00F8171A">
        <w:rPr>
          <w:noProof/>
        </w:rPr>
        <w:t>1</w:t>
      </w:r>
      <w:r w:rsidR="004E3D88">
        <w:rPr>
          <w:noProof/>
        </w:rPr>
        <w:fldChar w:fldCharType="end"/>
      </w:r>
      <w:bookmarkEnd w:id="48"/>
      <w:r>
        <w:t>: Contact Forces for 2-D Numerical Simulation</w:t>
      </w:r>
      <w:r w:rsidR="00624B9B">
        <w:t xml:space="preserve"> </w:t>
      </w:r>
      <w:r>
        <w:t>- Anisotropic Loading</w:t>
      </w:r>
      <w:bookmarkEnd w:id="49"/>
      <w:bookmarkEnd w:id="50"/>
    </w:p>
    <w:p w14:paraId="05A2D686" w14:textId="77777777" w:rsidR="00624B9B" w:rsidRDefault="00624B9B">
      <w:pPr>
        <w:pStyle w:val="FigureCaption"/>
        <w:rPr>
          <w:w w:val="95"/>
        </w:rPr>
      </w:pPr>
    </w:p>
    <w:p w14:paraId="7CA71FE2" w14:textId="05041382" w:rsidR="00DC1D29" w:rsidRPr="005578FA" w:rsidRDefault="00AE37C6" w:rsidP="00735E0A">
      <w:r>
        <w:tab/>
      </w:r>
      <w:r>
        <w:tab/>
      </w:r>
      <w:r>
        <w:tab/>
      </w:r>
      <w:r>
        <w:tab/>
      </w:r>
      <w:r>
        <w:tab/>
      </w:r>
      <w:r w:rsidR="00DC1D29" w:rsidRPr="0092158D">
        <w:t>Similar</w:t>
      </w:r>
      <w:r w:rsidR="00DC1D29" w:rsidRPr="0092158D">
        <w:rPr>
          <w:spacing w:val="14"/>
        </w:rPr>
        <w:t xml:space="preserve"> </w:t>
      </w:r>
      <w:r w:rsidR="00DC1D29" w:rsidRPr="0092158D">
        <w:t>results</w:t>
      </w:r>
      <w:r w:rsidR="00DC1D29" w:rsidRPr="0092158D">
        <w:rPr>
          <w:spacing w:val="21"/>
        </w:rPr>
        <w:t xml:space="preserve"> </w:t>
      </w:r>
      <w:r w:rsidR="00DC1D29" w:rsidRPr="0092158D">
        <w:t>on</w:t>
      </w:r>
      <w:r w:rsidR="00DC1D29" w:rsidRPr="0092158D">
        <w:rPr>
          <w:spacing w:val="15"/>
        </w:rPr>
        <w:t xml:space="preserve"> </w:t>
      </w:r>
      <w:r w:rsidR="00DC1D29" w:rsidRPr="0092158D">
        <w:t>the</w:t>
      </w:r>
      <w:r w:rsidR="00DC1D29" w:rsidRPr="0092158D">
        <w:rPr>
          <w:spacing w:val="7"/>
        </w:rPr>
        <w:t xml:space="preserve"> </w:t>
      </w:r>
      <w:r w:rsidR="00DC1D29" w:rsidRPr="0092158D">
        <w:t>load</w:t>
      </w:r>
      <w:r w:rsidR="00DC1D29" w:rsidRPr="0092158D">
        <w:rPr>
          <w:spacing w:val="13"/>
        </w:rPr>
        <w:t xml:space="preserve"> </w:t>
      </w:r>
      <w:r w:rsidR="00DC1D29" w:rsidRPr="0092158D">
        <w:t>transfer</w:t>
      </w:r>
      <w:r w:rsidR="00DC1D29" w:rsidRPr="0092158D">
        <w:rPr>
          <w:spacing w:val="23"/>
        </w:rPr>
        <w:t xml:space="preserve"> </w:t>
      </w:r>
      <w:r w:rsidR="00DC1D29" w:rsidRPr="0092158D">
        <w:t>and</w:t>
      </w:r>
      <w:r w:rsidR="00DC1D29" w:rsidRPr="0092158D">
        <w:rPr>
          <w:spacing w:val="9"/>
        </w:rPr>
        <w:t xml:space="preserve"> </w:t>
      </w:r>
      <w:r w:rsidR="00DC1D29" w:rsidRPr="0092158D">
        <w:t>deformation</w:t>
      </w:r>
      <w:r w:rsidR="00DC1D29" w:rsidRPr="0092158D">
        <w:rPr>
          <w:spacing w:val="25"/>
        </w:rPr>
        <w:t xml:space="preserve"> </w:t>
      </w:r>
      <w:r w:rsidR="00DC1D29" w:rsidRPr="0092158D">
        <w:t>characteristics</w:t>
      </w:r>
      <w:r w:rsidR="00DC1D29" w:rsidRPr="0092158D">
        <w:rPr>
          <w:spacing w:val="23"/>
        </w:rPr>
        <w:t xml:space="preserve"> </w:t>
      </w:r>
      <w:r w:rsidR="00DC1D29" w:rsidRPr="0092158D">
        <w:t>of</w:t>
      </w:r>
      <w:r w:rsidR="00DC1D29" w:rsidRPr="0092158D">
        <w:rPr>
          <w:spacing w:val="15"/>
        </w:rPr>
        <w:t xml:space="preserve"> </w:t>
      </w:r>
      <w:r w:rsidR="00DC1D29" w:rsidRPr="0092158D">
        <w:t>granular</w:t>
      </w:r>
      <w:r w:rsidR="00DC1D29" w:rsidRPr="0092158D">
        <w:rPr>
          <w:spacing w:val="17"/>
        </w:rPr>
        <w:t xml:space="preserve"> </w:t>
      </w:r>
      <w:r w:rsidR="00DC1D29" w:rsidRPr="0092158D">
        <w:t>materials</w:t>
      </w:r>
      <w:r w:rsidR="00DC1D29" w:rsidRPr="0092158D">
        <w:rPr>
          <w:w w:val="96"/>
        </w:rPr>
        <w:t xml:space="preserve"> </w:t>
      </w:r>
      <w:r w:rsidR="00DC1D29" w:rsidRPr="0092158D">
        <w:t>were</w:t>
      </w:r>
      <w:r w:rsidR="00DC1D29" w:rsidRPr="0092158D">
        <w:rPr>
          <w:spacing w:val="28"/>
        </w:rPr>
        <w:t xml:space="preserve"> </w:t>
      </w:r>
      <w:r w:rsidR="00DC1D29" w:rsidRPr="0092158D">
        <w:t>also</w:t>
      </w:r>
      <w:r w:rsidR="00DC1D29" w:rsidRPr="0092158D">
        <w:rPr>
          <w:spacing w:val="28"/>
        </w:rPr>
        <w:t xml:space="preserve"> </w:t>
      </w:r>
      <w:r w:rsidR="00DC1D29" w:rsidRPr="0092158D">
        <w:t>obtained</w:t>
      </w:r>
      <w:r w:rsidR="00DC1D29" w:rsidRPr="0092158D">
        <w:rPr>
          <w:spacing w:val="27"/>
        </w:rPr>
        <w:t xml:space="preserve"> </w:t>
      </w:r>
      <w:r w:rsidR="000D4576">
        <w:t>by</w:t>
      </w:r>
      <w:r w:rsidR="00DC1D29" w:rsidRPr="0092158D">
        <w:fldChar w:fldCharType="begin"/>
      </w:r>
      <w:r w:rsidR="00DC1D29" w:rsidRPr="0092158D">
        <w:instrText>ADDIN RW.CITE{{133 Dobry, R 1989}}</w:instrText>
      </w:r>
      <w:r w:rsidR="00DC1D29" w:rsidRPr="0092158D">
        <w:fldChar w:fldCharType="end"/>
      </w:r>
      <w:r w:rsidR="000D4576">
        <w:t xml:space="preserve"> </w:t>
      </w:r>
      <w:r w:rsidR="000D4576">
        <w:fldChar w:fldCharType="begin" w:fldLock="1"/>
      </w:r>
      <w:r w:rsidR="000D4576">
        <w:instrText>ADDIN CSL_CITATION { "citationItems" : [ { "id" : "ITEM-1", "itemData" : { "author" : [ { "dropping-particle" : "", "family" : "Dobry", "given" : "R", "non-dropping-particle" : "", "parse-names" : false, "suffix" : "" }, { "dropping-particle" : "", "family" : "Ng", "given" : "T T", "non-dropping-particle" : "", "parse-names" : false, "suffix" : "" }, { "dropping-particle" : "", "family" : "Petrakis", "given" : "E", "non-dropping-particle" : "", "parse-names" : false, "suffix" : "" } ], "container-title" : "Proceedings, 14th Conference on Geotechnics, Italian Geotechnical Association, Torino, November", "genre" : "CONF", "id" : "ITEM-1", "issued" : { "date-parts" : [ [ "1989" ] ] }, "page" : "28-30", "title" : "Deformation characteristics of granular soil in the light of particulate mechanics", "type" : "paper-conference" }, "uris" : [ "http://www.mendeley.com/documents/?uuid=72f026e4-4aad-463f-950f-e115ce5e9fe8" ] } ], "mendeley" : { "formattedCitation" : "(Dobry et al. 1989)", "manualFormatting" : "Dobry et al. (1989)", "plainTextFormattedCitation" : "(Dobry et al. 1989)", "previouslyFormattedCitation" : "(Dobry et al. 1989)" }, "properties" : { "noteIndex" : 0 }, "schema" : "https://github.com/citation-style-language/schema/raw/master/csl-citation.json" }</w:instrText>
      </w:r>
      <w:r w:rsidR="000D4576">
        <w:fldChar w:fldCharType="separate"/>
      </w:r>
      <w:r w:rsidR="000D4576" w:rsidRPr="000D4576">
        <w:rPr>
          <w:noProof/>
        </w:rPr>
        <w:t xml:space="preserve">Dobry et al. </w:t>
      </w:r>
      <w:r w:rsidR="000D4576">
        <w:rPr>
          <w:noProof/>
        </w:rPr>
        <w:t>(</w:t>
      </w:r>
      <w:r w:rsidR="000D4576" w:rsidRPr="000D4576">
        <w:rPr>
          <w:noProof/>
        </w:rPr>
        <w:t>1989)</w:t>
      </w:r>
      <w:r w:rsidR="000D4576">
        <w:fldChar w:fldCharType="end"/>
      </w:r>
      <w:r w:rsidR="000D4576">
        <w:t>.</w:t>
      </w:r>
      <w:r w:rsidR="00DC1D29" w:rsidRPr="0092158D">
        <w:rPr>
          <w:spacing w:val="38"/>
        </w:rPr>
        <w:t xml:space="preserve"> </w:t>
      </w:r>
      <w:r w:rsidR="00DC1D29" w:rsidRPr="0092158D">
        <w:t>Using</w:t>
      </w:r>
      <w:r w:rsidR="00DC1D29" w:rsidRPr="0092158D">
        <w:rPr>
          <w:spacing w:val="27"/>
        </w:rPr>
        <w:t xml:space="preserve"> </w:t>
      </w:r>
      <w:r w:rsidR="00DC1D29" w:rsidRPr="0092158D">
        <w:t>the</w:t>
      </w:r>
      <w:r w:rsidR="00DC1D29" w:rsidRPr="0092158D">
        <w:rPr>
          <w:spacing w:val="25"/>
        </w:rPr>
        <w:t xml:space="preserve"> </w:t>
      </w:r>
      <w:r w:rsidR="00DC1D29" w:rsidRPr="0092158D">
        <w:t>discrete</w:t>
      </w:r>
      <w:r w:rsidR="00DC1D29" w:rsidRPr="0092158D">
        <w:rPr>
          <w:spacing w:val="25"/>
        </w:rPr>
        <w:t xml:space="preserve"> </w:t>
      </w:r>
      <w:r w:rsidR="00DC1D29" w:rsidRPr="0092158D">
        <w:t>element</w:t>
      </w:r>
      <w:r w:rsidR="00DC1D29" w:rsidRPr="0092158D">
        <w:rPr>
          <w:spacing w:val="32"/>
        </w:rPr>
        <w:t xml:space="preserve"> </w:t>
      </w:r>
      <w:r w:rsidR="00DC1D29" w:rsidRPr="0092158D">
        <w:t>approach</w:t>
      </w:r>
      <w:r w:rsidR="00DC1D29" w:rsidRPr="0092158D">
        <w:rPr>
          <w:spacing w:val="41"/>
        </w:rPr>
        <w:t xml:space="preserve"> </w:t>
      </w:r>
      <w:r w:rsidR="000D4576">
        <w:rPr>
          <w:rFonts w:eastAsia="Times New Roman"/>
          <w:i/>
          <w:iCs/>
        </w:rPr>
        <w:fldChar w:fldCharType="begin" w:fldLock="1"/>
      </w:r>
      <w:r w:rsidR="000D4576">
        <w:rPr>
          <w:rFonts w:eastAsia="Times New Roman"/>
          <w:i/>
          <w:iCs/>
        </w:rPr>
        <w:instrText>ADDIN CSL_CITATION { "citationItems" : [ { "id" : "ITEM-1", "itemData" : { "author" : [ { "dropping-particle" : "", "family" : "Cundall", "given" : "Peter A", "non-dropping-particle" : "", "parse-names" : false, "suffix" : "" }, { "dropping-particle" : "", "family" : "Strack", "given" : "Otto D L", "non-dropping-particle" : "", "parse-names" : false, "suffix" : "" } ], "container-title" : "Geotechnique", "genre" : "JOUR", "id" : "ITEM-1", "issue" : "1", "issued" : { "date-parts" : [ [ "1979" ] ] }, "page" : "47-65", "publisher" : "Ice Virtual Library", "title" : "A discrete numerical model for granular assemblies", "type" : "article-journal", "volume" : "29" }, "uris" : [ "http://www.mendeley.com/documents/?uuid=219ab797-73f1-4e75-8e8b-b29a22277999" ] } ], "mendeley" : { "formattedCitation" : "(Cundall and Strack 1979)", "plainTextFormattedCitation" : "(Cundall and Strack 1979)", "previouslyFormattedCitation" : "(Cundall and Strack 1979)" }, "properties" : { "noteIndex" : 0 }, "schema" : "https://github.com/citation-style-language/schema/raw/master/csl-citation.json" }</w:instrText>
      </w:r>
      <w:r w:rsidR="000D4576">
        <w:rPr>
          <w:rFonts w:eastAsia="Times New Roman"/>
          <w:i/>
          <w:iCs/>
        </w:rPr>
        <w:fldChar w:fldCharType="separate"/>
      </w:r>
      <w:r w:rsidR="000D4576" w:rsidRPr="000D4576">
        <w:rPr>
          <w:rFonts w:eastAsia="Times New Roman"/>
          <w:iCs/>
          <w:noProof/>
        </w:rPr>
        <w:t>(Cundall and Strack 1979)</w:t>
      </w:r>
      <w:r w:rsidR="000D4576">
        <w:rPr>
          <w:rFonts w:eastAsia="Times New Roman"/>
          <w:i/>
          <w:iCs/>
        </w:rPr>
        <w:fldChar w:fldCharType="end"/>
      </w:r>
      <w:r w:rsidR="00DC1D29" w:rsidRPr="0092158D">
        <w:rPr>
          <w:spacing w:val="41"/>
        </w:rPr>
        <w:fldChar w:fldCharType="begin"/>
      </w:r>
      <w:r w:rsidR="00DC1D29" w:rsidRPr="0092158D">
        <w:rPr>
          <w:spacing w:val="41"/>
        </w:rPr>
        <w:instrText>ADDIN RW.CITE{{134 Cundall, Peter A 1979}}</w:instrText>
      </w:r>
      <w:r w:rsidR="00DC1D29" w:rsidRPr="0092158D">
        <w:rPr>
          <w:spacing w:val="41"/>
        </w:rPr>
        <w:fldChar w:fldCharType="end"/>
      </w:r>
      <w:r w:rsidR="00DC1D29" w:rsidRPr="0092158D">
        <w:t>,</w:t>
      </w:r>
      <w:r w:rsidR="00DC1D29" w:rsidRPr="0092158D">
        <w:rPr>
          <w:spacing w:val="-8"/>
        </w:rPr>
        <w:t xml:space="preserve"> </w:t>
      </w:r>
      <w:r w:rsidR="000D4576">
        <w:rPr>
          <w:spacing w:val="-8"/>
        </w:rPr>
        <w:fldChar w:fldCharType="begin" w:fldLock="1"/>
      </w:r>
      <w:r w:rsidR="000D4576">
        <w:rPr>
          <w:spacing w:val="-8"/>
        </w:rPr>
        <w:instrText>ADDIN CSL_CITATION { "citationItems" : [ { "id" : "ITEM-1", "itemData" : { "author" : [ { "dropping-particle" : "", "family" : "Dobry", "given" : "R", "non-dropping-particle" : "", "parse-names" : false, "suffix" : "" }, { "dropping-particle" : "", "family" : "Ng", "given" : "T T", "non-dropping-particle" : "", "parse-names" : false, "suffix" : "" }, { "dropping-particle" : "", "family" : "Petrakis", "given" : "E", "non-dropping-particle" : "", "parse-names" : false, "suffix" : "" } ], "container-title" : "Proceedings, 14th Conference on Geotechnics, Italian Geotechnical Association, Torino, November", "genre" : "CONF", "id" : "ITEM-1", "issued" : { "date-parts" : [ [ "1989" ] ] }, "page" : "28-30", "title" : "Deformation characteristics of granular soil in the light of particulate mechanics", "type" : "paper-conference" }, "uris" : [ "http://www.mendeley.com/documents/?uuid=72f026e4-4aad-463f-950f-e115ce5e9fe8" ] } ], "mendeley" : { "formattedCitation" : "(Dobry et al. 1989)", "manualFormatting" : "Dobry et al. (1989)", "plainTextFormattedCitation" : "(Dobry et al. 1989)", "previouslyFormattedCitation" : "(Dobry et al. 1989)" }, "properties" : { "noteIndex" : 0 }, "schema" : "https://github.com/citation-style-language/schema/raw/master/csl-citation.json" }</w:instrText>
      </w:r>
      <w:r w:rsidR="000D4576">
        <w:rPr>
          <w:spacing w:val="-8"/>
        </w:rPr>
        <w:fldChar w:fldCharType="separate"/>
      </w:r>
      <w:r w:rsidR="000D4576" w:rsidRPr="000D4576">
        <w:rPr>
          <w:noProof/>
          <w:spacing w:val="-8"/>
        </w:rPr>
        <w:t xml:space="preserve">Dobry et al. </w:t>
      </w:r>
      <w:r w:rsidR="000D4576">
        <w:rPr>
          <w:noProof/>
          <w:spacing w:val="-8"/>
        </w:rPr>
        <w:t>(</w:t>
      </w:r>
      <w:r w:rsidR="000D4576" w:rsidRPr="000D4576">
        <w:rPr>
          <w:noProof/>
          <w:spacing w:val="-8"/>
        </w:rPr>
        <w:t>1989)</w:t>
      </w:r>
      <w:r w:rsidR="000D4576">
        <w:rPr>
          <w:spacing w:val="-8"/>
        </w:rPr>
        <w:fldChar w:fldCharType="end"/>
      </w:r>
      <w:r w:rsidR="000D4576">
        <w:rPr>
          <w:spacing w:val="-8"/>
        </w:rPr>
        <w:t xml:space="preserve"> </w:t>
      </w:r>
      <w:r w:rsidR="00DC1D29" w:rsidRPr="0092158D">
        <w:t>modeled</w:t>
      </w:r>
      <w:r w:rsidR="00DC1D29" w:rsidRPr="0092158D">
        <w:rPr>
          <w:spacing w:val="23"/>
        </w:rPr>
        <w:t xml:space="preserve"> </w:t>
      </w:r>
      <w:r w:rsidR="00DC1D29" w:rsidRPr="0092158D">
        <w:t>granular</w:t>
      </w:r>
      <w:r w:rsidR="00DC1D29" w:rsidRPr="0092158D">
        <w:rPr>
          <w:spacing w:val="15"/>
        </w:rPr>
        <w:t xml:space="preserve"> </w:t>
      </w:r>
      <w:r w:rsidR="00DC1D29" w:rsidRPr="0092158D">
        <w:t>soil</w:t>
      </w:r>
      <w:r w:rsidR="00DC1D29" w:rsidRPr="0092158D">
        <w:rPr>
          <w:spacing w:val="7"/>
        </w:rPr>
        <w:t xml:space="preserve"> </w:t>
      </w:r>
      <w:r w:rsidR="00DC1D29" w:rsidRPr="0092158D">
        <w:t>as</w:t>
      </w:r>
      <w:r w:rsidR="00DC1D29" w:rsidRPr="0092158D">
        <w:rPr>
          <w:spacing w:val="5"/>
        </w:rPr>
        <w:t xml:space="preserve"> </w:t>
      </w:r>
      <w:r w:rsidR="00DC1D29" w:rsidRPr="0092158D">
        <w:t>random</w:t>
      </w:r>
      <w:r w:rsidR="00DC1D29" w:rsidRPr="0092158D">
        <w:rPr>
          <w:spacing w:val="18"/>
        </w:rPr>
        <w:t xml:space="preserve"> </w:t>
      </w:r>
      <w:r w:rsidR="00DC1D29" w:rsidRPr="0092158D">
        <w:t>arrays</w:t>
      </w:r>
      <w:r w:rsidR="00DC1D29" w:rsidRPr="0092158D">
        <w:rPr>
          <w:spacing w:val="10"/>
        </w:rPr>
        <w:t xml:space="preserve"> </w:t>
      </w:r>
      <w:r w:rsidR="00DC1D29" w:rsidRPr="0092158D">
        <w:t>of</w:t>
      </w:r>
      <w:r w:rsidR="00DC1D29" w:rsidRPr="0092158D">
        <w:rPr>
          <w:spacing w:val="13"/>
        </w:rPr>
        <w:t xml:space="preserve"> </w:t>
      </w:r>
      <w:r w:rsidR="00DC1D29" w:rsidRPr="0092158D">
        <w:t>531</w:t>
      </w:r>
      <w:r w:rsidR="00DC1D29" w:rsidRPr="0092158D">
        <w:rPr>
          <w:spacing w:val="-4"/>
        </w:rPr>
        <w:t xml:space="preserve"> </w:t>
      </w:r>
      <w:r w:rsidR="00DC1D29" w:rsidRPr="0092158D">
        <w:t>elastic,</w:t>
      </w:r>
      <w:r w:rsidR="00DC1D29" w:rsidRPr="0092158D">
        <w:rPr>
          <w:spacing w:val="9"/>
        </w:rPr>
        <w:t xml:space="preserve"> </w:t>
      </w:r>
      <w:r w:rsidR="00DC1D29" w:rsidRPr="0092158D">
        <w:t>rough</w:t>
      </w:r>
      <w:r w:rsidR="00DC1D29" w:rsidRPr="0092158D">
        <w:rPr>
          <w:spacing w:val="23"/>
        </w:rPr>
        <w:t xml:space="preserve"> </w:t>
      </w:r>
      <w:r w:rsidR="00DC1D29" w:rsidRPr="0092158D">
        <w:t>spheres</w:t>
      </w:r>
      <w:r w:rsidR="00DC1D29" w:rsidRPr="0092158D">
        <w:rPr>
          <w:w w:val="95"/>
        </w:rPr>
        <w:t xml:space="preserve"> </w:t>
      </w:r>
      <w:r w:rsidR="00DC1D29" w:rsidRPr="0092158D">
        <w:t>of</w:t>
      </w:r>
      <w:r w:rsidR="00DC1D29" w:rsidRPr="0092158D">
        <w:rPr>
          <w:spacing w:val="-2"/>
        </w:rPr>
        <w:t xml:space="preserve"> </w:t>
      </w:r>
      <w:r w:rsidR="00DC1D29" w:rsidRPr="0092158D">
        <w:t>two</w:t>
      </w:r>
      <w:r w:rsidR="00DC1D29" w:rsidRPr="0092158D">
        <w:rPr>
          <w:spacing w:val="-4"/>
        </w:rPr>
        <w:t xml:space="preserve"> </w:t>
      </w:r>
      <w:r w:rsidR="00DC1D29" w:rsidRPr="0092158D">
        <w:t>different</w:t>
      </w:r>
      <w:r w:rsidR="00DC1D29" w:rsidRPr="0092158D">
        <w:rPr>
          <w:spacing w:val="6"/>
        </w:rPr>
        <w:t xml:space="preserve"> </w:t>
      </w:r>
      <w:r w:rsidR="00DC1D29" w:rsidRPr="0092158D">
        <w:t>sizes</w:t>
      </w:r>
      <w:r w:rsidR="00DC1D29" w:rsidRPr="0092158D">
        <w:fldChar w:fldCharType="begin"/>
      </w:r>
      <w:r w:rsidR="00DC1D29" w:rsidRPr="0092158D">
        <w:instrText>ADDIN RW.CITE{{133 Dobry, R 1989}}</w:instrText>
      </w:r>
      <w:r w:rsidR="00DC1D29" w:rsidRPr="0092158D">
        <w:fldChar w:fldCharType="end"/>
      </w:r>
      <w:r w:rsidR="00DC1D29" w:rsidRPr="0092158D">
        <w:t>.</w:t>
      </w:r>
      <w:r w:rsidR="00DC1D29" w:rsidRPr="0092158D">
        <w:rPr>
          <w:spacing w:val="34"/>
        </w:rPr>
        <w:t xml:space="preserve"> </w:t>
      </w:r>
      <w:r w:rsidR="00DC1D29" w:rsidRPr="0092158D">
        <w:t>Numerical</w:t>
      </w:r>
      <w:r w:rsidR="00DC1D29" w:rsidRPr="0092158D">
        <w:rPr>
          <w:spacing w:val="23"/>
        </w:rPr>
        <w:t xml:space="preserve"> </w:t>
      </w:r>
      <w:r w:rsidR="00DC1D29" w:rsidRPr="0092158D">
        <w:t>simulations of</w:t>
      </w:r>
      <w:r w:rsidR="00DC1D29" w:rsidRPr="0092158D">
        <w:rPr>
          <w:spacing w:val="-5"/>
        </w:rPr>
        <w:t xml:space="preserve"> </w:t>
      </w:r>
      <w:r w:rsidR="00DC1D29" w:rsidRPr="0092158D">
        <w:t>th</w:t>
      </w:r>
      <w:r w:rsidR="000D4576">
        <w:t>o</w:t>
      </w:r>
      <w:r w:rsidR="00DC1D29" w:rsidRPr="0092158D">
        <w:t>se</w:t>
      </w:r>
      <w:r w:rsidR="00DC1D29" w:rsidRPr="0092158D">
        <w:rPr>
          <w:spacing w:val="2"/>
        </w:rPr>
        <w:t xml:space="preserve"> </w:t>
      </w:r>
      <w:r w:rsidR="00DC1D29" w:rsidRPr="0092158D">
        <w:t>arrays</w:t>
      </w:r>
      <w:r w:rsidR="00DC1D29" w:rsidRPr="0092158D">
        <w:rPr>
          <w:spacing w:val="-5"/>
        </w:rPr>
        <w:t xml:space="preserve"> </w:t>
      </w:r>
      <w:r w:rsidR="00DC1D29" w:rsidRPr="0092158D">
        <w:t>under</w:t>
      </w:r>
      <w:r w:rsidR="00DC1D29" w:rsidRPr="0092158D">
        <w:rPr>
          <w:spacing w:val="2"/>
        </w:rPr>
        <w:t xml:space="preserve"> </w:t>
      </w:r>
      <w:r w:rsidR="00DC1D29" w:rsidRPr="0092158D">
        <w:t>monotonic</w:t>
      </w:r>
      <w:r w:rsidR="00DC1D29" w:rsidRPr="0092158D">
        <w:rPr>
          <w:spacing w:val="15"/>
        </w:rPr>
        <w:t xml:space="preserve"> </w:t>
      </w:r>
      <w:r w:rsidR="00DC1D29" w:rsidRPr="0092158D">
        <w:t>and</w:t>
      </w:r>
      <w:r w:rsidR="00DC1D29" w:rsidRPr="0092158D">
        <w:rPr>
          <w:spacing w:val="-8"/>
        </w:rPr>
        <w:t xml:space="preserve"> </w:t>
      </w:r>
      <w:r w:rsidR="00DC1D29" w:rsidRPr="0092158D">
        <w:t>cyclic</w:t>
      </w:r>
      <w:r w:rsidR="00DC1D29" w:rsidRPr="0092158D">
        <w:rPr>
          <w:spacing w:val="-5"/>
        </w:rPr>
        <w:t xml:space="preserve"> </w:t>
      </w:r>
      <w:r w:rsidR="00DC1D29" w:rsidRPr="0092158D">
        <w:t>loading</w:t>
      </w:r>
      <w:r w:rsidR="00DC1D29" w:rsidRPr="0092158D">
        <w:rPr>
          <w:w w:val="96"/>
        </w:rPr>
        <w:t xml:space="preserve"> </w:t>
      </w:r>
      <w:r w:rsidR="00DC1D29" w:rsidRPr="0092158D">
        <w:t>were</w:t>
      </w:r>
      <w:r w:rsidR="00DC1D29" w:rsidRPr="0092158D">
        <w:rPr>
          <w:spacing w:val="26"/>
        </w:rPr>
        <w:t xml:space="preserve"> </w:t>
      </w:r>
      <w:r w:rsidR="00DC1D29" w:rsidRPr="0092158D">
        <w:t>compared</w:t>
      </w:r>
      <w:r w:rsidR="00DC1D29" w:rsidRPr="0092158D">
        <w:rPr>
          <w:spacing w:val="36"/>
        </w:rPr>
        <w:t xml:space="preserve"> </w:t>
      </w:r>
      <w:r w:rsidR="00DC1D29" w:rsidRPr="0092158D">
        <w:t>with</w:t>
      </w:r>
      <w:r w:rsidR="00DC1D29" w:rsidRPr="0092158D">
        <w:rPr>
          <w:spacing w:val="29"/>
        </w:rPr>
        <w:t xml:space="preserve"> </w:t>
      </w:r>
      <w:r w:rsidR="00DC1D29" w:rsidRPr="0092158D">
        <w:t>typical</w:t>
      </w:r>
      <w:r w:rsidR="00DC1D29" w:rsidRPr="0092158D">
        <w:rPr>
          <w:spacing w:val="34"/>
        </w:rPr>
        <w:t xml:space="preserve"> </w:t>
      </w:r>
      <w:r w:rsidR="00DC1D29" w:rsidRPr="0092158D">
        <w:t>experimental</w:t>
      </w:r>
      <w:r w:rsidR="00DC1D29" w:rsidRPr="0092158D">
        <w:rPr>
          <w:spacing w:val="35"/>
        </w:rPr>
        <w:t xml:space="preserve"> </w:t>
      </w:r>
      <w:r w:rsidR="00DC1D29" w:rsidRPr="0092158D">
        <w:t>results</w:t>
      </w:r>
      <w:r w:rsidR="00DC1D29" w:rsidRPr="0092158D">
        <w:rPr>
          <w:spacing w:val="27"/>
        </w:rPr>
        <w:t xml:space="preserve"> </w:t>
      </w:r>
      <w:r w:rsidR="00DC1D29" w:rsidRPr="0092158D">
        <w:t>from</w:t>
      </w:r>
      <w:r w:rsidR="00DC1D29" w:rsidRPr="0092158D">
        <w:rPr>
          <w:spacing w:val="21"/>
        </w:rPr>
        <w:t xml:space="preserve"> </w:t>
      </w:r>
      <w:r w:rsidR="00DC1D29" w:rsidRPr="0092158D">
        <w:t>triaxial</w:t>
      </w:r>
      <w:r w:rsidR="000D4576">
        <w:t xml:space="preserve"> compression</w:t>
      </w:r>
      <w:r w:rsidR="00DC1D29" w:rsidRPr="0092158D">
        <w:rPr>
          <w:spacing w:val="30"/>
        </w:rPr>
        <w:t xml:space="preserve"> </w:t>
      </w:r>
      <w:r w:rsidR="00DC1D29" w:rsidRPr="0092158D">
        <w:t>tests</w:t>
      </w:r>
      <w:r w:rsidR="00DC1D29" w:rsidRPr="0092158D">
        <w:rPr>
          <w:spacing w:val="27"/>
        </w:rPr>
        <w:t xml:space="preserve"> </w:t>
      </w:r>
      <w:r w:rsidR="00DC1D29" w:rsidRPr="0092158D">
        <w:t>on</w:t>
      </w:r>
      <w:r w:rsidR="00DC1D29" w:rsidRPr="0092158D">
        <w:rPr>
          <w:spacing w:val="26"/>
        </w:rPr>
        <w:t xml:space="preserve"> </w:t>
      </w:r>
      <w:r w:rsidR="00DC1D29" w:rsidRPr="0092158D">
        <w:t>a</w:t>
      </w:r>
      <w:r w:rsidR="00DC1D29" w:rsidRPr="0092158D">
        <w:rPr>
          <w:spacing w:val="12"/>
        </w:rPr>
        <w:t xml:space="preserve"> </w:t>
      </w:r>
      <w:r w:rsidR="00DC1D29" w:rsidRPr="0092158D">
        <w:t>medium</w:t>
      </w:r>
      <w:r w:rsidR="00DC1D29" w:rsidRPr="0092158D">
        <w:rPr>
          <w:w w:val="96"/>
        </w:rPr>
        <w:t xml:space="preserve"> </w:t>
      </w:r>
      <w:r w:rsidR="00DC1D29" w:rsidRPr="0092158D">
        <w:t>dense</w:t>
      </w:r>
      <w:r w:rsidR="00DC1D29" w:rsidRPr="0092158D">
        <w:rPr>
          <w:spacing w:val="-2"/>
        </w:rPr>
        <w:t xml:space="preserve"> </w:t>
      </w:r>
      <w:r w:rsidR="00DC1D29" w:rsidRPr="0092158D">
        <w:t>uniform</w:t>
      </w:r>
      <w:r w:rsidR="00DC1D29" w:rsidRPr="0092158D">
        <w:rPr>
          <w:spacing w:val="19"/>
        </w:rPr>
        <w:t xml:space="preserve"> </w:t>
      </w:r>
      <w:r w:rsidR="00DC1D29" w:rsidRPr="0092158D">
        <w:t>quartz</w:t>
      </w:r>
      <w:r w:rsidR="00DC1D29" w:rsidRPr="0092158D">
        <w:rPr>
          <w:spacing w:val="17"/>
        </w:rPr>
        <w:t xml:space="preserve"> </w:t>
      </w:r>
      <w:r w:rsidR="00DC1D29" w:rsidRPr="0092158D">
        <w:t>sand.</w:t>
      </w:r>
      <w:r w:rsidR="00DC1D29" w:rsidRPr="0092158D">
        <w:rPr>
          <w:spacing w:val="57"/>
        </w:rPr>
        <w:t xml:space="preserve"> </w:t>
      </w:r>
      <w:r w:rsidR="00DC1D29" w:rsidRPr="0092158D">
        <w:t>The</w:t>
      </w:r>
      <w:r w:rsidR="00DC1D29" w:rsidRPr="0092158D">
        <w:rPr>
          <w:spacing w:val="-3"/>
        </w:rPr>
        <w:t xml:space="preserve"> </w:t>
      </w:r>
      <w:r w:rsidR="00DC1D29" w:rsidRPr="0092158D">
        <w:t>contact</w:t>
      </w:r>
      <w:r w:rsidR="00DC1D29" w:rsidRPr="0092158D">
        <w:rPr>
          <w:spacing w:val="7"/>
        </w:rPr>
        <w:t xml:space="preserve"> </w:t>
      </w:r>
      <w:r w:rsidR="00DC1D29" w:rsidRPr="0092158D">
        <w:t>forces between</w:t>
      </w:r>
      <w:r w:rsidR="00DC1D29" w:rsidRPr="0092158D">
        <w:rPr>
          <w:spacing w:val="27"/>
        </w:rPr>
        <w:t xml:space="preserve"> </w:t>
      </w:r>
      <w:r w:rsidR="00DC1D29" w:rsidRPr="0092158D">
        <w:t>spheres</w:t>
      </w:r>
      <w:r w:rsidR="00DC1D29" w:rsidRPr="0092158D">
        <w:rPr>
          <w:spacing w:val="7"/>
        </w:rPr>
        <w:t xml:space="preserve"> </w:t>
      </w:r>
      <w:r w:rsidR="00DC1D29" w:rsidRPr="0092158D">
        <w:t>were</w:t>
      </w:r>
      <w:r w:rsidR="00DC1D29" w:rsidRPr="0092158D">
        <w:rPr>
          <w:spacing w:val="6"/>
        </w:rPr>
        <w:t xml:space="preserve"> </w:t>
      </w:r>
      <w:r w:rsidR="00DC1D29" w:rsidRPr="0092158D">
        <w:t>computed</w:t>
      </w:r>
      <w:r w:rsidR="00DC1D29" w:rsidRPr="0092158D">
        <w:rPr>
          <w:spacing w:val="9"/>
        </w:rPr>
        <w:t xml:space="preserve"> </w:t>
      </w:r>
      <w:r w:rsidR="00DC1D29" w:rsidRPr="0092158D">
        <w:t>using</w:t>
      </w:r>
      <w:r w:rsidR="00DC1D29" w:rsidRPr="0092158D">
        <w:rPr>
          <w:spacing w:val="7"/>
        </w:rPr>
        <w:t xml:space="preserve"> </w:t>
      </w:r>
      <w:r w:rsidR="00DC1D29" w:rsidRPr="0092158D">
        <w:lastRenderedPageBreak/>
        <w:t xml:space="preserve">the </w:t>
      </w:r>
      <w:proofErr w:type="spellStart"/>
      <w:r w:rsidR="00DC1D29" w:rsidRPr="0092158D">
        <w:t>Bertz­Mindlin</w:t>
      </w:r>
      <w:proofErr w:type="spellEnd"/>
      <w:r w:rsidR="00DC1D29" w:rsidRPr="0092158D">
        <w:rPr>
          <w:spacing w:val="24"/>
        </w:rPr>
        <w:t xml:space="preserve"> </w:t>
      </w:r>
      <w:r w:rsidR="00DC1D29" w:rsidRPr="0092158D">
        <w:t>force-displacement</w:t>
      </w:r>
      <w:r w:rsidR="00DC1D29" w:rsidRPr="0092158D">
        <w:rPr>
          <w:spacing w:val="36"/>
        </w:rPr>
        <w:t xml:space="preserve"> </w:t>
      </w:r>
      <w:r w:rsidR="00DC1D29" w:rsidRPr="0092158D">
        <w:t>law</w:t>
      </w:r>
      <w:r w:rsidR="00735E0A">
        <w:t xml:space="preserve"> </w:t>
      </w:r>
      <w:r w:rsidR="00735E0A">
        <w:fldChar w:fldCharType="begin" w:fldLock="1"/>
      </w:r>
      <w:r w:rsidR="00134274">
        <w:instrText>ADDIN CSL_CITATION { "citationItems" : [ { "id" : "ITEM-1", "itemData" : { "author" : [ { "dropping-particle" : "", "family" : "Seridi", "given" : "A", "non-dropping-particle" : "", "parse-names" : false, "suffix" : "" } ], "id" : "ITEM-1", "issued" : { "date-parts" : [ [ "1985" ] ] }, "publisher" : "Rensselaer Polytechnic Institute, New York", "title" : "Incremental Elastic-Plastic Model for the Force-Displacement Relation at the Contact between Elastic Spheres", "type" : "thesis" }, "uris" : [ "http://www.mendeley.com/documents/?uuid=ab89c194-6f89-3743-ba45-d9bb5f8b8c8a" ] } ], "mendeley" : { "formattedCitation" : "(Seridi 1985)", "plainTextFormattedCitation" : "(Seridi 1985)", "previouslyFormattedCitation" : "(Seridi 1985)" }, "properties" : { "noteIndex" : 0 }, "schema" : "https://github.com/citation-style-language/schema/raw/master/csl-citation.json" }</w:instrText>
      </w:r>
      <w:r w:rsidR="00735E0A">
        <w:fldChar w:fldCharType="separate"/>
      </w:r>
      <w:r w:rsidR="00735E0A" w:rsidRPr="00735E0A">
        <w:rPr>
          <w:noProof/>
        </w:rPr>
        <w:t>(Seridi 1985)</w:t>
      </w:r>
      <w:r w:rsidR="00735E0A">
        <w:fldChar w:fldCharType="end"/>
      </w:r>
      <w:r w:rsidR="00735E0A">
        <w:t>.</w:t>
      </w:r>
      <w:r w:rsidR="00DC1D29" w:rsidRPr="0092158D">
        <w:rPr>
          <w:spacing w:val="3"/>
        </w:rPr>
        <w:t xml:space="preserve"> </w:t>
      </w:r>
      <w:r w:rsidR="00BD313F">
        <w:rPr>
          <w:spacing w:val="3"/>
        </w:rPr>
        <w:fldChar w:fldCharType="begin"/>
      </w:r>
      <w:r w:rsidR="00BD313F">
        <w:rPr>
          <w:spacing w:val="3"/>
        </w:rPr>
        <w:instrText xml:space="preserve"> REF _Ref390432466 \h </w:instrText>
      </w:r>
      <w:r w:rsidR="00BD313F">
        <w:rPr>
          <w:spacing w:val="3"/>
        </w:rPr>
      </w:r>
      <w:r w:rsidR="00BD313F">
        <w:rPr>
          <w:spacing w:val="3"/>
        </w:rPr>
        <w:fldChar w:fldCharType="separate"/>
      </w:r>
      <w:r w:rsidR="00F744C4">
        <w:t xml:space="preserve">Figure </w:t>
      </w:r>
      <w:r w:rsidR="00F744C4">
        <w:rPr>
          <w:noProof/>
        </w:rPr>
        <w:t>2</w:t>
      </w:r>
      <w:r w:rsidR="00F744C4">
        <w:t>.</w:t>
      </w:r>
      <w:r w:rsidR="00F744C4">
        <w:rPr>
          <w:noProof/>
        </w:rPr>
        <w:t>1</w:t>
      </w:r>
      <w:r w:rsidR="00BD313F">
        <w:rPr>
          <w:spacing w:val="3"/>
        </w:rPr>
        <w:fldChar w:fldCharType="end"/>
      </w:r>
      <w:r w:rsidR="00735E0A">
        <w:rPr>
          <w:spacing w:val="3"/>
        </w:rPr>
        <w:t xml:space="preserve"> </w:t>
      </w:r>
      <w:r w:rsidR="00BD313F">
        <w:rPr>
          <w:spacing w:val="3"/>
        </w:rPr>
        <w:t>(</w:t>
      </w:r>
      <w:r w:rsidR="00DC1D29" w:rsidRPr="0092158D">
        <w:t>a</w:t>
      </w:r>
      <w:r w:rsidR="00BD313F">
        <w:t>)</w:t>
      </w:r>
      <w:r w:rsidR="00DC1D29" w:rsidRPr="0092158D">
        <w:rPr>
          <w:spacing w:val="7"/>
        </w:rPr>
        <w:t xml:space="preserve"> </w:t>
      </w:r>
      <w:r w:rsidR="00BD313F">
        <w:t>and (b)</w:t>
      </w:r>
      <w:r w:rsidR="00DC1D29" w:rsidRPr="0092158D">
        <w:rPr>
          <w:spacing w:val="-2"/>
        </w:rPr>
        <w:t xml:space="preserve"> </w:t>
      </w:r>
      <w:r w:rsidR="00DC1D29" w:rsidRPr="0092158D">
        <w:t>show</w:t>
      </w:r>
      <w:r w:rsidR="00DC1D29" w:rsidRPr="0092158D">
        <w:rPr>
          <w:spacing w:val="23"/>
        </w:rPr>
        <w:t xml:space="preserve"> </w:t>
      </w:r>
      <w:r w:rsidR="00DC1D29" w:rsidRPr="0092158D">
        <w:t>the</w:t>
      </w:r>
      <w:r w:rsidR="00DC1D29" w:rsidRPr="0092158D">
        <w:rPr>
          <w:spacing w:val="17"/>
        </w:rPr>
        <w:t xml:space="preserve"> </w:t>
      </w:r>
      <w:r w:rsidR="00DC1D29" w:rsidRPr="0092158D">
        <w:t>contact</w:t>
      </w:r>
      <w:r w:rsidR="00DC1D29" w:rsidRPr="0092158D">
        <w:rPr>
          <w:w w:val="95"/>
        </w:rPr>
        <w:t xml:space="preserve"> </w:t>
      </w:r>
      <w:r w:rsidR="00DC1D29" w:rsidRPr="0092158D">
        <w:t>forces</w:t>
      </w:r>
      <w:r w:rsidR="00DC1D29" w:rsidRPr="0092158D">
        <w:rPr>
          <w:spacing w:val="5"/>
        </w:rPr>
        <w:t xml:space="preserve"> </w:t>
      </w:r>
      <w:r w:rsidR="00DC1D29" w:rsidRPr="0092158D">
        <w:t>under</w:t>
      </w:r>
      <w:r w:rsidR="00DC1D29" w:rsidRPr="0092158D">
        <w:rPr>
          <w:spacing w:val="20"/>
        </w:rPr>
        <w:t xml:space="preserve"> </w:t>
      </w:r>
      <w:r w:rsidR="00DC1D29" w:rsidRPr="0092158D">
        <w:t>anisotropic</w:t>
      </w:r>
      <w:r w:rsidR="00DC1D29" w:rsidRPr="0092158D">
        <w:rPr>
          <w:spacing w:val="19"/>
        </w:rPr>
        <w:t xml:space="preserve"> </w:t>
      </w:r>
      <w:r w:rsidR="00DC1D29" w:rsidRPr="0092158D">
        <w:t>deviator</w:t>
      </w:r>
      <w:r w:rsidR="00DC1D29" w:rsidRPr="0092158D">
        <w:rPr>
          <w:spacing w:val="17"/>
        </w:rPr>
        <w:t xml:space="preserve"> </w:t>
      </w:r>
      <w:r w:rsidR="00DC1D29" w:rsidRPr="0092158D">
        <w:t>loading,</w:t>
      </w:r>
      <w:r w:rsidR="00DC1D29" w:rsidRPr="0092158D">
        <w:rPr>
          <w:spacing w:val="13"/>
        </w:rPr>
        <w:t xml:space="preserve"> </w:t>
      </w:r>
      <w:r w:rsidR="00DC1D29" w:rsidRPr="0092158D">
        <w:t>with</w:t>
      </w:r>
      <w:r w:rsidR="00DC1D29" w:rsidRPr="0092158D">
        <w:rPr>
          <w:spacing w:val="17"/>
        </w:rPr>
        <w:t xml:space="preserve"> </w:t>
      </w:r>
      <w:r w:rsidR="00DC1D29" w:rsidRPr="0092158D">
        <w:t>and</w:t>
      </w:r>
      <w:r w:rsidR="00DC1D29" w:rsidRPr="0092158D">
        <w:rPr>
          <w:spacing w:val="13"/>
        </w:rPr>
        <w:t xml:space="preserve"> </w:t>
      </w:r>
      <w:r w:rsidR="00DC1D29" w:rsidRPr="0092158D">
        <w:t>without</w:t>
      </w:r>
      <w:r w:rsidR="00DC1D29" w:rsidRPr="0092158D">
        <w:rPr>
          <w:spacing w:val="22"/>
        </w:rPr>
        <w:t xml:space="preserve"> </w:t>
      </w:r>
      <w:r w:rsidR="00DC1D29" w:rsidRPr="0092158D">
        <w:t>spheres</w:t>
      </w:r>
      <w:r w:rsidR="00DC1D29" w:rsidRPr="0092158D">
        <w:rPr>
          <w:spacing w:val="9"/>
        </w:rPr>
        <w:t xml:space="preserve"> </w:t>
      </w:r>
      <w:r w:rsidR="00DC1D29" w:rsidRPr="0092158D">
        <w:t>respectively,</w:t>
      </w:r>
      <w:r w:rsidR="00DC1D29" w:rsidRPr="0092158D">
        <w:rPr>
          <w:spacing w:val="26"/>
        </w:rPr>
        <w:t xml:space="preserve"> </w:t>
      </w:r>
      <w:r w:rsidR="00735E0A">
        <w:t>with respect</w:t>
      </w:r>
      <w:r w:rsidR="00DC1D29" w:rsidRPr="0092158D">
        <w:rPr>
          <w:w w:val="97"/>
        </w:rPr>
        <w:t xml:space="preserve"> </w:t>
      </w:r>
      <w:r w:rsidR="00DC1D29" w:rsidRPr="0092158D">
        <w:t>to</w:t>
      </w:r>
      <w:r w:rsidR="00DC1D29" w:rsidRPr="0092158D">
        <w:rPr>
          <w:spacing w:val="14"/>
        </w:rPr>
        <w:t xml:space="preserve"> </w:t>
      </w:r>
      <w:r w:rsidR="00DC1D29" w:rsidRPr="0092158D">
        <w:t>the</w:t>
      </w:r>
      <w:r w:rsidR="00DC1D29" w:rsidRPr="0092158D">
        <w:rPr>
          <w:spacing w:val="35"/>
        </w:rPr>
        <w:t xml:space="preserve"> </w:t>
      </w:r>
      <w:r w:rsidR="00DC1D29" w:rsidRPr="0092158D">
        <w:t>shearing</w:t>
      </w:r>
      <w:r w:rsidR="00DC1D29" w:rsidRPr="0092158D">
        <w:rPr>
          <w:spacing w:val="19"/>
        </w:rPr>
        <w:t xml:space="preserve"> </w:t>
      </w:r>
      <w:r w:rsidR="00735E0A">
        <w:t>component</w:t>
      </w:r>
      <w:r w:rsidR="00DC1D29" w:rsidRPr="0092158D">
        <w:rPr>
          <w:spacing w:val="31"/>
        </w:rPr>
        <w:t xml:space="preserve"> </w:t>
      </w:r>
      <w:r w:rsidR="00DC1D29" w:rsidRPr="0092158D">
        <w:t>of</w:t>
      </w:r>
      <w:r w:rsidR="00DC1D29" w:rsidRPr="0092158D">
        <w:rPr>
          <w:spacing w:val="28"/>
        </w:rPr>
        <w:t xml:space="preserve"> </w:t>
      </w:r>
      <w:r w:rsidR="00DC1D29" w:rsidRPr="0092158D">
        <w:t>triaxial</w:t>
      </w:r>
      <w:r w:rsidR="00DC1D29" w:rsidRPr="0092158D">
        <w:rPr>
          <w:spacing w:val="36"/>
        </w:rPr>
        <w:t xml:space="preserve"> </w:t>
      </w:r>
      <w:r w:rsidR="00DC1D29" w:rsidRPr="0092158D">
        <w:t>tests.</w:t>
      </w:r>
      <w:r w:rsidR="00DC1D29" w:rsidRPr="0092158D">
        <w:rPr>
          <w:spacing w:val="40"/>
        </w:rPr>
        <w:t xml:space="preserve"> </w:t>
      </w:r>
      <w:r w:rsidR="00DC1D29" w:rsidRPr="0092158D">
        <w:t>A</w:t>
      </w:r>
      <w:r w:rsidR="00DC1D29" w:rsidRPr="0092158D">
        <w:rPr>
          <w:spacing w:val="22"/>
        </w:rPr>
        <w:t xml:space="preserve"> </w:t>
      </w:r>
      <w:r w:rsidR="00DC1D29" w:rsidRPr="0092158D">
        <w:t>wider</w:t>
      </w:r>
      <w:r w:rsidR="00DC1D29" w:rsidRPr="0092158D">
        <w:rPr>
          <w:spacing w:val="32"/>
        </w:rPr>
        <w:t xml:space="preserve"> </w:t>
      </w:r>
      <w:r w:rsidR="00DC1D29" w:rsidRPr="0092158D">
        <w:t>rectangle</w:t>
      </w:r>
      <w:r w:rsidR="00DC1D29" w:rsidRPr="0092158D">
        <w:rPr>
          <w:spacing w:val="31"/>
        </w:rPr>
        <w:t xml:space="preserve"> </w:t>
      </w:r>
      <w:r w:rsidR="00DC1D29" w:rsidRPr="0092158D">
        <w:t>represents</w:t>
      </w:r>
      <w:r w:rsidR="00DC1D29" w:rsidRPr="0092158D">
        <w:rPr>
          <w:spacing w:val="39"/>
        </w:rPr>
        <w:t xml:space="preserve"> </w:t>
      </w:r>
      <w:r w:rsidR="00DC1D29" w:rsidRPr="0092158D">
        <w:t>greater</w:t>
      </w:r>
      <w:r w:rsidR="00DC1D29" w:rsidRPr="0092158D">
        <w:rPr>
          <w:spacing w:val="19"/>
        </w:rPr>
        <w:t xml:space="preserve"> </w:t>
      </w:r>
      <w:r w:rsidR="00DC1D29" w:rsidRPr="0092158D">
        <w:t>force</w:t>
      </w:r>
      <w:r w:rsidR="00DC1D29" w:rsidRPr="0092158D">
        <w:rPr>
          <w:spacing w:val="20"/>
        </w:rPr>
        <w:t xml:space="preserve"> </w:t>
      </w:r>
      <w:r w:rsidR="00DC1D29" w:rsidRPr="0092158D">
        <w:t>at</w:t>
      </w:r>
      <w:r w:rsidR="00DC1D29" w:rsidRPr="0092158D">
        <w:rPr>
          <w:spacing w:val="19"/>
        </w:rPr>
        <w:t xml:space="preserve"> </w:t>
      </w:r>
      <w:r w:rsidR="00DC1D29" w:rsidRPr="0092158D">
        <w:t>contact</w:t>
      </w:r>
      <w:r w:rsidR="00DC1D29" w:rsidRPr="0092158D">
        <w:rPr>
          <w:w w:val="95"/>
        </w:rPr>
        <w:t xml:space="preserve"> </w:t>
      </w:r>
      <w:r w:rsidR="00DC1D29" w:rsidRPr="0092158D">
        <w:t>points.</w:t>
      </w:r>
      <w:r w:rsidR="00DC1D29" w:rsidRPr="0092158D">
        <w:rPr>
          <w:spacing w:val="16"/>
        </w:rPr>
        <w:t xml:space="preserve"> </w:t>
      </w:r>
      <w:r w:rsidR="00DC1D29" w:rsidRPr="0092158D">
        <w:t>Contact</w:t>
      </w:r>
      <w:r w:rsidR="00DC1D29" w:rsidRPr="0092158D">
        <w:rPr>
          <w:spacing w:val="14"/>
        </w:rPr>
        <w:t xml:space="preserve"> </w:t>
      </w:r>
      <w:r w:rsidR="00DC1D29" w:rsidRPr="0092158D">
        <w:t>forces</w:t>
      </w:r>
      <w:r w:rsidR="00DC1D29" w:rsidRPr="0092158D">
        <w:rPr>
          <w:spacing w:val="12"/>
        </w:rPr>
        <w:t xml:space="preserve"> </w:t>
      </w:r>
      <w:r w:rsidR="00DC1D29" w:rsidRPr="0092158D">
        <w:t>smaller</w:t>
      </w:r>
      <w:r w:rsidR="00DC1D29" w:rsidRPr="0092158D">
        <w:rPr>
          <w:spacing w:val="6"/>
        </w:rPr>
        <w:t xml:space="preserve"> </w:t>
      </w:r>
      <w:r w:rsidR="00DC1D29" w:rsidRPr="0092158D">
        <w:t>than</w:t>
      </w:r>
      <w:r w:rsidR="00DC1D29" w:rsidRPr="0092158D">
        <w:rPr>
          <w:spacing w:val="16"/>
        </w:rPr>
        <w:t xml:space="preserve"> </w:t>
      </w:r>
      <w:r w:rsidR="00DC1D29" w:rsidRPr="0092158D">
        <w:t>25%</w:t>
      </w:r>
      <w:r w:rsidR="00DC1D29" w:rsidRPr="0092158D">
        <w:rPr>
          <w:spacing w:val="17"/>
        </w:rPr>
        <w:t xml:space="preserve"> </w:t>
      </w:r>
      <w:r w:rsidR="00DC1D29" w:rsidRPr="0092158D">
        <w:t>of</w:t>
      </w:r>
      <w:r w:rsidR="00DC1D29" w:rsidRPr="0092158D">
        <w:rPr>
          <w:spacing w:val="11"/>
        </w:rPr>
        <w:t xml:space="preserve"> </w:t>
      </w:r>
      <w:r w:rsidR="00DC1D29" w:rsidRPr="0092158D">
        <w:t>the</w:t>
      </w:r>
      <w:r w:rsidR="00DC1D29" w:rsidRPr="0092158D">
        <w:rPr>
          <w:spacing w:val="5"/>
        </w:rPr>
        <w:t xml:space="preserve"> </w:t>
      </w:r>
      <w:r w:rsidR="00DC1D29" w:rsidRPr="0092158D">
        <w:t>maximum</w:t>
      </w:r>
      <w:r w:rsidR="00DC1D29" w:rsidRPr="0092158D">
        <w:rPr>
          <w:spacing w:val="23"/>
        </w:rPr>
        <w:t xml:space="preserve"> </w:t>
      </w:r>
      <w:r w:rsidR="00DC1D29" w:rsidRPr="0092158D">
        <w:t>contact</w:t>
      </w:r>
      <w:r w:rsidR="00DC1D29" w:rsidRPr="0092158D">
        <w:rPr>
          <w:spacing w:val="11"/>
        </w:rPr>
        <w:t xml:space="preserve"> </w:t>
      </w:r>
      <w:r w:rsidR="00DC1D29" w:rsidRPr="0092158D">
        <w:t>force</w:t>
      </w:r>
      <w:r w:rsidR="00DC1D29" w:rsidRPr="0092158D">
        <w:rPr>
          <w:spacing w:val="7"/>
        </w:rPr>
        <w:t xml:space="preserve"> </w:t>
      </w:r>
      <w:r w:rsidR="00DC1D29" w:rsidRPr="0092158D">
        <w:t>in</w:t>
      </w:r>
      <w:r w:rsidR="00DC1D29" w:rsidRPr="0092158D">
        <w:rPr>
          <w:spacing w:val="13"/>
        </w:rPr>
        <w:t xml:space="preserve"> </w:t>
      </w:r>
      <w:r w:rsidR="00DC1D29" w:rsidRPr="0092158D">
        <w:t>the</w:t>
      </w:r>
      <w:r w:rsidR="00DC1D29" w:rsidRPr="0092158D">
        <w:rPr>
          <w:spacing w:val="11"/>
        </w:rPr>
        <w:t xml:space="preserve"> </w:t>
      </w:r>
      <w:r w:rsidR="00DC1D29" w:rsidRPr="0092158D">
        <w:t>assembly</w:t>
      </w:r>
      <w:r w:rsidR="00DC1D29" w:rsidRPr="0092158D">
        <w:rPr>
          <w:spacing w:val="15"/>
        </w:rPr>
        <w:t xml:space="preserve"> </w:t>
      </w:r>
      <w:r w:rsidR="00DC1D29" w:rsidRPr="0092158D">
        <w:t>are</w:t>
      </w:r>
      <w:r w:rsidR="00DC1D29" w:rsidRPr="0092158D">
        <w:rPr>
          <w:spacing w:val="-4"/>
        </w:rPr>
        <w:t xml:space="preserve"> </w:t>
      </w:r>
      <w:r w:rsidR="00DC1D29" w:rsidRPr="0092158D">
        <w:t>not</w:t>
      </w:r>
      <w:r w:rsidR="00DC1D29" w:rsidRPr="0092158D">
        <w:rPr>
          <w:w w:val="94"/>
        </w:rPr>
        <w:t xml:space="preserve"> </w:t>
      </w:r>
      <w:r w:rsidR="00DC1D29" w:rsidRPr="0092158D">
        <w:t>included</w:t>
      </w:r>
      <w:r w:rsidR="00DC1D29" w:rsidRPr="0092158D">
        <w:rPr>
          <w:spacing w:val="16"/>
        </w:rPr>
        <w:t xml:space="preserve"> </w:t>
      </w:r>
      <w:r w:rsidR="00DC1D29" w:rsidRPr="0092158D">
        <w:t>in</w:t>
      </w:r>
      <w:r w:rsidR="00DC1D29" w:rsidRPr="0092158D">
        <w:rPr>
          <w:spacing w:val="4"/>
        </w:rPr>
        <w:t xml:space="preserve"> </w:t>
      </w:r>
      <w:r w:rsidR="00DC1D29" w:rsidRPr="0092158D">
        <w:t>the</w:t>
      </w:r>
      <w:r w:rsidR="00735E0A">
        <w:t>se</w:t>
      </w:r>
      <w:r w:rsidR="00DC1D29" w:rsidRPr="0092158D">
        <w:rPr>
          <w:spacing w:val="8"/>
        </w:rPr>
        <w:t xml:space="preserve"> </w:t>
      </w:r>
      <w:r w:rsidR="00DC1D29" w:rsidRPr="0092158D">
        <w:t>figures.</w:t>
      </w:r>
      <w:r w:rsidR="00DC1D29" w:rsidRPr="0092158D">
        <w:rPr>
          <w:spacing w:val="2"/>
        </w:rPr>
        <w:t xml:space="preserve"> </w:t>
      </w:r>
      <w:r w:rsidR="00DC1D29" w:rsidRPr="0092158D">
        <w:t>The</w:t>
      </w:r>
      <w:r w:rsidR="00DC1D29" w:rsidRPr="0092158D">
        <w:rPr>
          <w:spacing w:val="2"/>
        </w:rPr>
        <w:t xml:space="preserve"> </w:t>
      </w:r>
      <w:r w:rsidR="00DC1D29" w:rsidRPr="0092158D">
        <w:t>triaxial</w:t>
      </w:r>
      <w:r w:rsidR="00DC1D29" w:rsidRPr="0092158D">
        <w:rPr>
          <w:spacing w:val="20"/>
        </w:rPr>
        <w:t xml:space="preserve"> </w:t>
      </w:r>
      <w:r w:rsidR="00DC1D29" w:rsidRPr="0092158D">
        <w:t>deviator</w:t>
      </w:r>
      <w:r w:rsidR="00DC1D29" w:rsidRPr="0092158D">
        <w:rPr>
          <w:spacing w:val="13"/>
        </w:rPr>
        <w:t xml:space="preserve"> </w:t>
      </w:r>
      <w:r w:rsidR="00DC1D29" w:rsidRPr="0092158D">
        <w:t>stress</w:t>
      </w:r>
      <w:r w:rsidR="00DC1D29" w:rsidRPr="0092158D">
        <w:rPr>
          <w:spacing w:val="3"/>
        </w:rPr>
        <w:t xml:space="preserve"> </w:t>
      </w:r>
      <w:r w:rsidR="00DC1D29" w:rsidRPr="0092158D">
        <w:t>is clearly</w:t>
      </w:r>
      <w:r w:rsidR="00DC1D29" w:rsidRPr="0092158D">
        <w:rPr>
          <w:spacing w:val="5"/>
        </w:rPr>
        <w:t xml:space="preserve"> </w:t>
      </w:r>
      <w:r w:rsidR="00DC1D29" w:rsidRPr="0092158D">
        <w:t>transmitted</w:t>
      </w:r>
      <w:r w:rsidR="00DC1D29" w:rsidRPr="0092158D">
        <w:rPr>
          <w:spacing w:val="25"/>
        </w:rPr>
        <w:t xml:space="preserve"> </w:t>
      </w:r>
      <w:r w:rsidR="00DC1D29" w:rsidRPr="0092158D">
        <w:t>by</w:t>
      </w:r>
      <w:r w:rsidR="00DC1D29" w:rsidRPr="0092158D">
        <w:rPr>
          <w:spacing w:val="11"/>
        </w:rPr>
        <w:t xml:space="preserve"> </w:t>
      </w:r>
      <w:r w:rsidR="00DC1D29" w:rsidRPr="0092158D">
        <w:t>a</w:t>
      </w:r>
      <w:r w:rsidR="00DC1D29" w:rsidRPr="0092158D">
        <w:rPr>
          <w:spacing w:val="-3"/>
        </w:rPr>
        <w:t xml:space="preserve"> </w:t>
      </w:r>
      <w:r w:rsidR="00DC1D29" w:rsidRPr="0092158D">
        <w:t>limited</w:t>
      </w:r>
      <w:r w:rsidR="00DC1D29" w:rsidRPr="0092158D">
        <w:rPr>
          <w:spacing w:val="11"/>
        </w:rPr>
        <w:t xml:space="preserve"> </w:t>
      </w:r>
      <w:r w:rsidR="00DC1D29" w:rsidRPr="0092158D">
        <w:t>number</w:t>
      </w:r>
      <w:r w:rsidR="00DC1D29" w:rsidRPr="0092158D">
        <w:rPr>
          <w:spacing w:val="14"/>
        </w:rPr>
        <w:t xml:space="preserve"> </w:t>
      </w:r>
      <w:r w:rsidR="00DC1D29" w:rsidRPr="0092158D">
        <w:t>of</w:t>
      </w:r>
      <w:r w:rsidR="00DC1D29" w:rsidRPr="0092158D">
        <w:rPr>
          <w:w w:val="88"/>
        </w:rPr>
        <w:t xml:space="preserve"> </w:t>
      </w:r>
      <w:r w:rsidR="00F7249F">
        <w:t>“</w:t>
      </w:r>
      <w:r w:rsidR="00DC1D29" w:rsidRPr="0092158D">
        <w:t>stiff</w:t>
      </w:r>
      <w:r w:rsidR="00DC1D29" w:rsidRPr="0092158D">
        <w:rPr>
          <w:spacing w:val="-4"/>
        </w:rPr>
        <w:t xml:space="preserve"> </w:t>
      </w:r>
      <w:r w:rsidR="00DC1D29" w:rsidRPr="0092158D">
        <w:t>chains</w:t>
      </w:r>
      <w:r w:rsidR="00F7249F">
        <w:t>”</w:t>
      </w:r>
      <w:r w:rsidR="00DC1D29" w:rsidRPr="0092158D">
        <w:rPr>
          <w:spacing w:val="-9"/>
        </w:rPr>
        <w:t xml:space="preserve"> </w:t>
      </w:r>
      <w:r w:rsidR="00DC1D29" w:rsidRPr="0092158D">
        <w:t>or</w:t>
      </w:r>
      <w:r w:rsidR="00DC1D29" w:rsidRPr="0092158D">
        <w:rPr>
          <w:spacing w:val="-8"/>
        </w:rPr>
        <w:t xml:space="preserve"> </w:t>
      </w:r>
      <w:r w:rsidR="00DC1D29" w:rsidRPr="0092158D">
        <w:t>irregular</w:t>
      </w:r>
      <w:r w:rsidR="00DC1D29" w:rsidRPr="0092158D">
        <w:rPr>
          <w:spacing w:val="1"/>
        </w:rPr>
        <w:t xml:space="preserve"> </w:t>
      </w:r>
      <w:r w:rsidR="00DC1D29" w:rsidRPr="0092158D">
        <w:t>columns</w:t>
      </w:r>
      <w:r w:rsidR="00DC1D29" w:rsidRPr="0092158D">
        <w:rPr>
          <w:spacing w:val="-2"/>
        </w:rPr>
        <w:t xml:space="preserve"> </w:t>
      </w:r>
      <w:r w:rsidR="00DC1D29" w:rsidRPr="0092158D">
        <w:t>of</w:t>
      </w:r>
      <w:r w:rsidR="00DC1D29" w:rsidRPr="0092158D">
        <w:rPr>
          <w:spacing w:val="-6"/>
        </w:rPr>
        <w:t xml:space="preserve"> </w:t>
      </w:r>
      <w:r w:rsidR="00DC1D29" w:rsidRPr="0092158D">
        <w:t>grains</w:t>
      </w:r>
      <w:r w:rsidR="00DC1D29" w:rsidRPr="0092158D">
        <w:rPr>
          <w:spacing w:val="-1"/>
        </w:rPr>
        <w:t xml:space="preserve"> </w:t>
      </w:r>
      <w:r w:rsidR="00DC1D29" w:rsidRPr="0092158D">
        <w:t>aligned</w:t>
      </w:r>
      <w:r w:rsidR="00DC1D29" w:rsidRPr="0092158D">
        <w:rPr>
          <w:spacing w:val="-1"/>
        </w:rPr>
        <w:t xml:space="preserve"> </w:t>
      </w:r>
      <w:r w:rsidR="00DC1D29" w:rsidRPr="0092158D">
        <w:t>generally</w:t>
      </w:r>
      <w:r w:rsidR="00735E0A">
        <w:t xml:space="preserve"> in</w:t>
      </w:r>
      <w:r w:rsidR="00DC1D29" w:rsidRPr="0092158D">
        <w:rPr>
          <w:spacing w:val="-4"/>
        </w:rPr>
        <w:t xml:space="preserve"> </w:t>
      </w:r>
      <w:r w:rsidR="00DC1D29" w:rsidRPr="0092158D">
        <w:t>the</w:t>
      </w:r>
      <w:r w:rsidR="00DC1D29" w:rsidRPr="0092158D">
        <w:rPr>
          <w:spacing w:val="-7"/>
        </w:rPr>
        <w:t xml:space="preserve"> </w:t>
      </w:r>
      <w:r w:rsidR="00DC1D29" w:rsidRPr="0092158D">
        <w:t>vertical</w:t>
      </w:r>
      <w:r w:rsidR="00DC1D29" w:rsidRPr="0092158D">
        <w:rPr>
          <w:spacing w:val="7"/>
        </w:rPr>
        <w:t xml:space="preserve"> </w:t>
      </w:r>
      <w:r w:rsidR="00DC1D29" w:rsidRPr="0092158D">
        <w:t>direction.</w:t>
      </w:r>
      <w:r w:rsidR="00735E0A">
        <w:t xml:space="preserve"> </w:t>
      </w:r>
      <w:r w:rsidR="00DC1D29" w:rsidRPr="005578FA">
        <w:t xml:space="preserve">According to the experimental and numerical findings, the deformation pattern of the base is directly related to load transfer by shear in the </w:t>
      </w:r>
      <w:r w:rsidR="00735E0A">
        <w:t xml:space="preserve">particle </w:t>
      </w:r>
      <w:r w:rsidR="00DC1D29" w:rsidRPr="005578FA">
        <w:t>columns</w:t>
      </w:r>
      <w:r w:rsidR="00735E0A">
        <w:t xml:space="preserve">. The orientation of </w:t>
      </w:r>
      <w:r w:rsidR="00735E0A" w:rsidRPr="005578FA">
        <w:t>columns is</w:t>
      </w:r>
      <w:r w:rsidR="00DC1D29" w:rsidRPr="005578FA">
        <w:t xml:space="preserve"> </w:t>
      </w:r>
      <w:r w:rsidR="00735E0A" w:rsidRPr="005578FA">
        <w:t>primarily in the direction of the</w:t>
      </w:r>
      <w:r w:rsidR="00DC1D29" w:rsidRPr="005578FA">
        <w:t xml:space="preserve"> </w:t>
      </w:r>
      <w:r w:rsidR="00735E0A" w:rsidRPr="005578FA">
        <w:t>principal stresses and is also affected by the</w:t>
      </w:r>
      <w:r w:rsidR="00DC1D29" w:rsidRPr="005578FA">
        <w:t xml:space="preserve"> assembly of the grains and their shape. </w:t>
      </w:r>
      <w:r w:rsidR="00DC1D29" w:rsidRPr="005578FA">
        <w:rPr>
          <w:rFonts w:eastAsia="Arial"/>
        </w:rPr>
        <w:t xml:space="preserve">In </w:t>
      </w:r>
      <w:r w:rsidR="00DC1D29" w:rsidRPr="005578FA">
        <w:t>Figure 2.2, these load-bearing columns are shown to be originating from the applied load on the centerline of the pavement. Each column of grains is supported by the adjacent surrounding particles.  The fixed support representation at the bottom of each column corresponds to shear and normal compression forces at the interface of the base with the underlying subgrade layer. The existence of horizontal tension in the base can then be realistically resisted by the shear.</w:t>
      </w:r>
    </w:p>
    <w:p w14:paraId="327F097A" w14:textId="77777777" w:rsidR="00DC1D29" w:rsidRDefault="00DC1D29" w:rsidP="00DC1D29">
      <w:pPr>
        <w:rPr>
          <w:w w:val="95"/>
        </w:rPr>
      </w:pPr>
    </w:p>
    <w:p w14:paraId="60B5489B" w14:textId="64882F57" w:rsidR="00031D9A" w:rsidRDefault="00031D9A" w:rsidP="00031D9A">
      <w:pPr>
        <w:jc w:val="center"/>
        <w:rPr>
          <w:w w:val="95"/>
        </w:rPr>
      </w:pPr>
      <w:r w:rsidRPr="0092158D">
        <w:rPr>
          <w:noProof/>
        </w:rPr>
        <w:drawing>
          <wp:inline distT="0" distB="0" distL="0" distR="0" wp14:anchorId="578D0547" wp14:editId="58106B7A">
            <wp:extent cx="2438400" cy="1892153"/>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40439" cy="1893735"/>
                    </a:xfrm>
                    <a:prstGeom prst="rect">
                      <a:avLst/>
                    </a:prstGeom>
                    <a:noFill/>
                    <a:ln>
                      <a:noFill/>
                    </a:ln>
                  </pic:spPr>
                </pic:pic>
              </a:graphicData>
            </a:graphic>
          </wp:inline>
        </w:drawing>
      </w:r>
    </w:p>
    <w:p w14:paraId="6A9924FE" w14:textId="77777777" w:rsidR="0037626A" w:rsidRDefault="0037626A" w:rsidP="00031D9A">
      <w:pPr>
        <w:jc w:val="center"/>
        <w:rPr>
          <w:w w:val="95"/>
        </w:rPr>
      </w:pPr>
    </w:p>
    <w:p w14:paraId="102D20CF" w14:textId="214F42A0" w:rsidR="0037626A" w:rsidRDefault="0037626A">
      <w:pPr>
        <w:pStyle w:val="FigureCaption"/>
      </w:pPr>
      <w:bookmarkStart w:id="51" w:name="_Toc461839371"/>
      <w:bookmarkStart w:id="52" w:name="_Toc461840542"/>
      <w:r w:rsidRPr="00134274">
        <w:t xml:space="preserve">Figure </w:t>
      </w:r>
      <w:r w:rsidR="004E3D88">
        <w:fldChar w:fldCharType="begin"/>
      </w:r>
      <w:r w:rsidR="004E3D88">
        <w:instrText xml:space="preserve"> STYLEREF 1 \s </w:instrText>
      </w:r>
      <w:r w:rsidR="004E3D88">
        <w:fldChar w:fldCharType="separate"/>
      </w:r>
      <w:r w:rsidR="00F8171A">
        <w:rPr>
          <w:noProof/>
        </w:rPr>
        <w:t>2</w:t>
      </w:r>
      <w:r w:rsidR="004E3D88">
        <w:rPr>
          <w:noProof/>
        </w:rPr>
        <w:fldChar w:fldCharType="end"/>
      </w:r>
      <w:r w:rsidR="00A20F54" w:rsidRPr="00134274">
        <w:t>.</w:t>
      </w:r>
      <w:r w:rsidR="004E3D88">
        <w:fldChar w:fldCharType="begin"/>
      </w:r>
      <w:r w:rsidR="004E3D88">
        <w:instrText xml:space="preserve"> SEQ Figure \* ARABIC \s 1 </w:instrText>
      </w:r>
      <w:r w:rsidR="004E3D88">
        <w:fldChar w:fldCharType="separate"/>
      </w:r>
      <w:r w:rsidR="00F8171A">
        <w:rPr>
          <w:noProof/>
        </w:rPr>
        <w:t>2</w:t>
      </w:r>
      <w:r w:rsidR="004E3D88">
        <w:rPr>
          <w:noProof/>
        </w:rPr>
        <w:fldChar w:fldCharType="end"/>
      </w:r>
      <w:r w:rsidRPr="00134274">
        <w:t xml:space="preserve">: Load Transfer in the Granular Base Layer </w:t>
      </w:r>
      <w:r w:rsidR="00134274" w:rsidRPr="00134274">
        <w:t xml:space="preserve">(after </w:t>
      </w:r>
      <w:r w:rsidR="00134274" w:rsidRPr="00134274">
        <w:fldChar w:fldCharType="begin" w:fldLock="1"/>
      </w:r>
      <w:r w:rsidR="00CD03C8">
        <w:instrText>ADDIN CSL_CITATION { "citationItems" : [ { "id" : "ITEM-1", "itemData" : { "author" : [ { "dropping-particle" : "", "family" : "Tutumluer", "given" : "Erol", "non-dropping-particle" : "", "parse-names" : false, "suffix" : "" } ], "id" : "ITEM-1", "issued" : { "date-parts" : [ [ "1995" ] ] }, "publisher" : "Georgia Institute of Technology", "title" : "Predicting Behavior of Flexible Pavements with Granular Bases", "type" : "thesis" }, "uris" : [ "http://www.mendeley.com/documents/?uuid=7273b880-475b-414c-9472-0311f5a9322a" ] } ], "mendeley" : { "formattedCitation" : "(Tutumluer 1995)", "manualFormatting" : "Tutumluer 1995", "plainTextFormattedCitation" : "(Tutumluer 1995)", "previouslyFormattedCitation" : "(Tutumluer 1995a)" }, "properties" : { "noteIndex" : 0 }, "schema" : "https://github.com/citation-style-language/schema/raw/master/csl-citation.json" }</w:instrText>
      </w:r>
      <w:r w:rsidR="00134274" w:rsidRPr="00134274">
        <w:fldChar w:fldCharType="separate"/>
      </w:r>
      <w:r w:rsidR="00E009F1">
        <w:rPr>
          <w:noProof/>
        </w:rPr>
        <w:t xml:space="preserve">Tutumluer </w:t>
      </w:r>
      <w:r w:rsidR="00134274" w:rsidRPr="00134274">
        <w:rPr>
          <w:noProof/>
        </w:rPr>
        <w:t>1995</w:t>
      </w:r>
      <w:r w:rsidR="00134274" w:rsidRPr="00134274">
        <w:fldChar w:fldCharType="end"/>
      </w:r>
      <w:r w:rsidR="00134274" w:rsidRPr="00134274">
        <w:t>)</w:t>
      </w:r>
      <w:bookmarkEnd w:id="51"/>
      <w:bookmarkEnd w:id="52"/>
    </w:p>
    <w:p w14:paraId="15256DB1" w14:textId="77777777" w:rsidR="00F7249F" w:rsidRDefault="00F7249F">
      <w:pPr>
        <w:pStyle w:val="FigureCaption"/>
      </w:pPr>
    </w:p>
    <w:p w14:paraId="1CE2D3D6" w14:textId="7767F9C6" w:rsidR="00134274" w:rsidRPr="00134274" w:rsidRDefault="00134274" w:rsidP="00134274">
      <w:pPr>
        <w:pStyle w:val="Heading2"/>
      </w:pPr>
      <w:bookmarkStart w:id="53" w:name="_Toc461968652"/>
      <w:r>
        <w:t>Material Characterization</w:t>
      </w:r>
      <w:bookmarkEnd w:id="53"/>
    </w:p>
    <w:p w14:paraId="797A5127" w14:textId="77777777" w:rsidR="00031D9A" w:rsidRPr="0092158D" w:rsidRDefault="00031D9A" w:rsidP="00DC1D29">
      <w:pPr>
        <w:rPr>
          <w:w w:val="95"/>
        </w:rPr>
      </w:pPr>
    </w:p>
    <w:bookmarkEnd w:id="46"/>
    <w:p w14:paraId="14F7064C" w14:textId="1C20CFA9" w:rsidR="00134274" w:rsidRPr="00D14F9A" w:rsidRDefault="00134274" w:rsidP="00134274">
      <w:pPr>
        <w:divId w:val="1355689809"/>
      </w:pPr>
      <w:r w:rsidRPr="00D14F9A">
        <w:t>The resilient modulus (M</w:t>
      </w:r>
      <w:r w:rsidRPr="00134274">
        <w:rPr>
          <w:vertAlign w:val="subscript"/>
        </w:rPr>
        <w:t>R</w:t>
      </w:r>
      <w:r w:rsidRPr="00D14F9A">
        <w:t>)</w:t>
      </w:r>
      <w:r>
        <w:t xml:space="preserve"> of granular materials</w:t>
      </w:r>
      <w:r w:rsidRPr="00D14F9A">
        <w:t xml:space="preserve"> is calculated using the axial recoverable strain</w:t>
      </w:r>
      <w:r>
        <w:t>s</w:t>
      </w:r>
      <w:r w:rsidRPr="00D14F9A">
        <w:t xml:space="preserve"> </w:t>
      </w:r>
      <w:r>
        <w:t>under cyclic</w:t>
      </w:r>
      <w:r w:rsidRPr="00D14F9A">
        <w:t xml:space="preserve"> loads</w:t>
      </w:r>
      <w:r>
        <w:t xml:space="preserve"> during multistage triaxial testing</w:t>
      </w:r>
      <w:r w:rsidRPr="00D14F9A">
        <w:t xml:space="preserve">. </w:t>
      </w:r>
      <w:r>
        <w:t>R</w:t>
      </w:r>
      <w:r w:rsidRPr="00D14F9A">
        <w:t>esilient modulus in unbound aggregate base is dependent upon the stress state</w:t>
      </w:r>
      <w:r>
        <w:t>s</w:t>
      </w:r>
      <w:r w:rsidRPr="00D14F9A">
        <w:t xml:space="preserve"> to which each small element of material is subjected</w:t>
      </w:r>
      <w:r w:rsidR="00B9387D">
        <w:t xml:space="preserve"> </w:t>
      </w:r>
      <w:r w:rsidR="00B9387D">
        <w:fldChar w:fldCharType="begin" w:fldLock="1"/>
      </w:r>
      <w:r w:rsidR="00CD03C8">
        <w:instrText>ADDIN CSL_CITATION { "citationItems" : [ { "id" : "ITEM-1", "itemData" : { "author" : [ { "dropping-particle" : "", "family" : "Thompson", "given" : "M R", "non-dropping-particle" : "", "parse-names" : false, "suffix" : "" }, { "dropping-particle" : "", "family" : "Elliott", "given" : "R P", "non-dropping-particle" : "", "parse-names" : false, "suffix" : "" } ], "container-title" : "Transportation Research Record", "genre" : "JOUR", "id" : "ITEM-1", "issue" : "1043", "issued" : { "date-parts" : [ [ "1985" ] ] }, "title" : "ILLI-PAVE-based response algorithms for design of conventional flexible pavements", "type" : "article-journal" }, "uris" : [ "http://www.mendeley.com/documents/?uuid=7017e036-4d7f-46c5-9b8b-fc1fb1c81f75" ] }, { "id" : "ITEM-2", "itemData" : { "author" : [ { "dropping-particle" : "", "family" : "Tutumluer", "given" : "E", "non-dropping-particle" : "", "parse-names" : false, "suffix" : "" }, { "dropping-particle" : "", "family" : "Barksdale", "given" : "R D", "non-dropping-particle" : "", "parse-names" : false, "suffix" : "" } ], "container-title" : "4th International Symposium on Unbound Aggregates in Roads", "editor" : [ { "dropping-particle" : "", "family" : "Dawson", "given" : "A", "non-dropping-particle" : "", "parse-names" : false, "suffix" : "" }, { "dropping-particle" : "", "family" : "Jones", "given" : "R", "non-dropping-particle" : "", "parse-names" : false, "suffix" : "" } ], "genre" : "CONF", "id" : "ITEM-2", "issued" : { "date-parts" : [ [ "1995" ] ] }, "page" : "173-183", "publisher" : "University of Nottingham", "publisher-place" : "Nottingham, UK", "title" : "Behaviour of Pavements with Granular Bases-Prediction and Performance", "type" : "paper-conference" }, "uris" : [ "http://www.mendeley.com/documents/?uuid=ac26b06c-f88d-4e43-9724-494d622deafe" ] } ], "mendeley" : { "formattedCitation" : "(Thompson and Elliott 1985; Tutumluer and Barksdale 1995)", "plainTextFormattedCitation" : "(Thompson and Elliott 1985; Tutumluer and Barksdale 1995)", "previouslyFormattedCitation" : "(Thompson and Elliott 1985; Tutumluer and Barksdale 1995a)" }, "properties" : { "noteIndex" : 0 }, "schema" : "https://github.com/citation-style-language/schema/raw/master/csl-citation.json" }</w:instrText>
      </w:r>
      <w:r w:rsidR="00B9387D">
        <w:fldChar w:fldCharType="separate"/>
      </w:r>
      <w:r w:rsidR="00CD03C8" w:rsidRPr="00CD03C8">
        <w:rPr>
          <w:noProof/>
        </w:rPr>
        <w:t>(Thompson and Elliott 1985; Tutumluer and Barksdale 1995)</w:t>
      </w:r>
      <w:r w:rsidR="00B9387D">
        <w:fldChar w:fldCharType="end"/>
      </w:r>
      <w:r w:rsidRPr="00D14F9A">
        <w:t xml:space="preserve">. Since the stress states vary both vertically and radially within a layer, the linear elastic program (ELP) procedure of assigning a single modulus to the entire layer does not correctly </w:t>
      </w:r>
      <w:r>
        <w:t>represent the distribution of</w:t>
      </w:r>
      <w:r w:rsidRPr="00D14F9A">
        <w:t xml:space="preserve"> layer stiffnesses. Therefore, in most cases, ELPs predict significant tensile stresses in the unbound aggregate base. </w:t>
      </w:r>
      <w:r w:rsidR="00466621">
        <w:t>Such interpretation</w:t>
      </w:r>
      <w:r w:rsidRPr="00D14F9A">
        <w:t xml:space="preserve"> is not compatible with the limited (if any) tension taking capability of granular materials.</w:t>
      </w:r>
    </w:p>
    <w:p w14:paraId="63B95E42" w14:textId="77777777" w:rsidR="00134274" w:rsidRPr="00D14F9A" w:rsidRDefault="00134274" w:rsidP="00134274">
      <w:pPr>
        <w:divId w:val="1355689809"/>
      </w:pPr>
      <w:r w:rsidRPr="00D14F9A">
        <w:tab/>
      </w:r>
    </w:p>
    <w:p w14:paraId="63D96706" w14:textId="093CF090" w:rsidR="00134274" w:rsidRDefault="00B9387D" w:rsidP="00134274">
      <w:pPr>
        <w:divId w:val="1355689809"/>
      </w:pPr>
      <w:r>
        <w:tab/>
      </w:r>
      <w:r>
        <w:tab/>
      </w:r>
      <w:r>
        <w:tab/>
      </w:r>
      <w:r>
        <w:tab/>
      </w:r>
      <w:r>
        <w:tab/>
      </w:r>
      <w:r w:rsidR="00134274" w:rsidRPr="00D14F9A">
        <w:t>St</w:t>
      </w:r>
      <w:r w:rsidR="00F7249F">
        <w:t>ress</w:t>
      </w:r>
      <w:r w:rsidR="00134274" w:rsidRPr="00D14F9A">
        <w:t xml:space="preserve"> dependency </w:t>
      </w:r>
      <w:r w:rsidR="00F7249F">
        <w:t>of M</w:t>
      </w:r>
      <w:r w:rsidR="00F7249F" w:rsidRPr="00E42762">
        <w:rPr>
          <w:vertAlign w:val="subscript"/>
        </w:rPr>
        <w:t>R</w:t>
      </w:r>
      <w:r w:rsidR="00F7249F">
        <w:t xml:space="preserve"> </w:t>
      </w:r>
      <w:r w:rsidR="00134274" w:rsidRPr="00D14F9A">
        <w:t>can be reasonably represented as power functions of the stress states in the granular base. The K-θ model</w:t>
      </w:r>
      <w:r>
        <w:t xml:space="preserve"> </w:t>
      </w:r>
      <w:r>
        <w:fldChar w:fldCharType="begin" w:fldLock="1"/>
      </w:r>
      <w:r w:rsidR="00CD03C8">
        <w:instrText>ADDIN CSL_CITATION { "citationItems" : [ { "id" : "ITEM-1", "itemData" : { "author" : [ { "dropping-particle" : "", "family" : "Hicks", "given" : "Russell G", "non-dropping-particle" : "", "parse-names" : false, "suffix" : "" }, { "dropping-particle" : "", "family" : "Monismith", "given" : "Carl L", "non-dropping-particle" : "", "parse-names" : false, "suffix" : "" } ], "container-title" : "Highway Research Record", "genre" : "JOUR", "id" : "ITEM-1", "issue" : "345", "issued" : { "date-parts" : [ [ "1971" ] ] }, "page" : "15-31", "title" : "Factors Influencing the Resilient Response of Granular Materials", "type" : "article-journal" }, "uris" : [ "http://www.mendeley.com/documents/?uuid=81aadf64-5b23-4c12-8633-152f8479a0bc" ] } ], "mendeley" : { "formattedCitation" : "(Hicks and Monismith 1971a)", "plainTextFormattedCitation" : "(Hicks and Monismith 1971a)", "previouslyFormattedCitation" : "(Hicks and Monismith 1971a)" }, "properties" : { "noteIndex" : 0 }, "schema" : "https://github.com/citation-style-language/schema/raw/master/csl-citation.json" }</w:instrText>
      </w:r>
      <w:r>
        <w:fldChar w:fldCharType="separate"/>
      </w:r>
      <w:r w:rsidR="00A66F26" w:rsidRPr="00A66F26">
        <w:rPr>
          <w:noProof/>
        </w:rPr>
        <w:t>(Hicks and Monismith 1971a)</w:t>
      </w:r>
      <w:r>
        <w:fldChar w:fldCharType="end"/>
      </w:r>
      <w:r w:rsidR="00134274" w:rsidRPr="00D14F9A">
        <w:t xml:space="preserve">, which relates resilient modulus with bulk stress only, has been the most frequently used stress dependent granular material characterization model in </w:t>
      </w:r>
      <w:r>
        <w:t>United States</w:t>
      </w:r>
      <w:r w:rsidR="00E43DCA">
        <w:t xml:space="preserve"> </w:t>
      </w:r>
      <w:r w:rsidR="00E43DCA">
        <w:fldChar w:fldCharType="begin" w:fldLock="1"/>
      </w:r>
      <w:r w:rsidR="00E43DCA">
        <w:instrText>ADDIN CSL_CITATION { "citationItems" : [ { "id" : "ITEM-1", "itemData" : { "author" : [ { "dropping-particle" : "", "family" : "Thompson", "given" : "M R", "non-dropping-particle" : "", "parse-names" : false, "suffix" : "" }, { "dropping-particle" : "", "family" : "Barenberg", "given" : "E J", "non-dropping-particle" : "", "parse-names" : false, "suffix" : "" }, { "dropping-particle" : "", "family" : "Carpenter", "given" : "S H", "non-dropping-particle" : "", "parse-names" : false, "suffix" : "" }, { "dropping-particle" : "", "family" : "Darter", "given" : "M I", "non-dropping-particle" : "", "parse-names" : false, "suffix" : "" }, { "dropping-particle" : "", "family" : "Dempsey", "given" : "B J", "non-dropping-particle" : "", "parse-names" : false, "suffix" : "" }, { "dropping-particle" : "", "family" : "Ioannides", "given" : "A M", "non-dropping-particle" : "", "parse-names" : false, "suffix" : "" } ], "id" : "ITEM-1", "issued" : { "date-parts" : [ [ "1990" ] ] }, "number-of-pages" : "793", "publisher-place" : "Urbana, IL", "title" : "Calibrated Mechanistic Structural Analysis Procedures for Pavements", "type" : "report" }, "uris" : [ "http://www.mendeley.com/documents/?uuid=4aca87f6-3584-3ecf-9f9b-bcf5302930fa" ] } ], "mendeley" : { "formattedCitation" : "(Thompson et al. 1990)", "plainTextFormattedCitation" : "(Thompson et al. 1990)", "previouslyFormattedCitation" : "(Thompson et al. 1990)" }, "properties" : { "noteIndex" : 0 }, "schema" : "https://github.com/citation-style-language/schema/raw/master/csl-citation.json" }</w:instrText>
      </w:r>
      <w:r w:rsidR="00E43DCA">
        <w:fldChar w:fldCharType="separate"/>
      </w:r>
      <w:r w:rsidR="00E43DCA" w:rsidRPr="00E43DCA">
        <w:rPr>
          <w:noProof/>
        </w:rPr>
        <w:t>(Thompson et al. 1990)</w:t>
      </w:r>
      <w:r w:rsidR="00E43DCA">
        <w:fldChar w:fldCharType="end"/>
      </w:r>
      <w:r w:rsidR="00E43DCA">
        <w:t>.</w:t>
      </w:r>
      <w:r w:rsidR="00134274" w:rsidRPr="00D14F9A">
        <w:t xml:space="preserve"> The K-θ model (E</w:t>
      </w:r>
      <w:r w:rsidR="007957DB">
        <w:t>quation</w:t>
      </w:r>
      <w:r w:rsidR="00134274" w:rsidRPr="00D14F9A">
        <w:t xml:space="preserve">. 2.6) neglects the effect of shear stress on the resilient modulus </w:t>
      </w:r>
      <w:r w:rsidR="00E43DCA">
        <w:fldChar w:fldCharType="begin" w:fldLock="1"/>
      </w:r>
      <w:r w:rsidR="00E43DCA">
        <w:instrText>ADDIN CSL_CITATION { "citationItems" : [ { "id" : "ITEM-1", "itemData" : { "author" : [ { "dropping-particle" : "", "family" : "Uzan", "given" : "J", "non-dropping-particle" : "", "parse-names" : false, "suffix" : "" } ], "container-title" : "Transportation Research Record: Journal of the Transportation Research Board", "genre" : "JOUR", "id" : "ITEM-1", "issue" : "1022", "issued" : { "date-parts" : [ [ "1985" ] ] }, "page" : "52-59", "title" : "Characterization of Granular Material", "type" : "article-journal" }, "uris" : [ "http://www.mendeley.com/documents/?uuid=1587f71b-43ba-4231-af27-05b0ad3bb99c" ] } ], "mendeley" : { "formattedCitation" : "(Uzan 1985)", "plainTextFormattedCitation" : "(Uzan 1985)", "previouslyFormattedCitation" : "(Uzan 1985)" }, "properties" : { "noteIndex" : 0 }, "schema" : "https://github.com/citation-style-language/schema/raw/master/csl-citation.json" }</w:instrText>
      </w:r>
      <w:r w:rsidR="00E43DCA">
        <w:fldChar w:fldCharType="separate"/>
      </w:r>
      <w:r w:rsidR="00E43DCA" w:rsidRPr="00E43DCA">
        <w:rPr>
          <w:noProof/>
        </w:rPr>
        <w:t>(Uzan 1985)</w:t>
      </w:r>
      <w:r w:rsidR="00E43DCA">
        <w:fldChar w:fldCharType="end"/>
      </w:r>
      <w:r w:rsidR="00134274" w:rsidRPr="00D14F9A">
        <w:t xml:space="preserve">. The </w:t>
      </w:r>
      <w:proofErr w:type="spellStart"/>
      <w:r w:rsidR="00134274" w:rsidRPr="00D14F9A">
        <w:t>Uzan</w:t>
      </w:r>
      <w:proofErr w:type="spellEnd"/>
      <w:r w:rsidR="00134274" w:rsidRPr="00D14F9A">
        <w:t xml:space="preserve"> </w:t>
      </w:r>
      <w:r w:rsidR="00134274" w:rsidRPr="00D14F9A">
        <w:lastRenderedPageBreak/>
        <w:t>and the UT­ Austin models, on the other hand, consider shear stress effects in the granular materials by including a deviator stress term as shown below</w:t>
      </w:r>
      <w:r w:rsidR="00E43DCA">
        <w:t xml:space="preserve"> </w:t>
      </w:r>
      <w:r w:rsidR="00E43DCA">
        <w:fldChar w:fldCharType="begin" w:fldLock="1"/>
      </w:r>
      <w:r w:rsidR="00AD56F5">
        <w:instrText>ADDIN CSL_CITATION { "citationItems" : [ { "id" : "ITEM-1", "itemData" : { "author" : [ { "dropping-particle" : "", "family" : "Uzan", "given" : "J", "non-dropping-particle" : "", "parse-names" : false, "suffix" : "" } ], "container-title" : "Transportation Research Record: Journal of the Transportation Research Board", "genre" : "JOUR", "id" : "ITEM-1", "issue" : "1022", "issued" : { "date-parts" : [ [ "1985" ] ] }, "page" : "52-59", "title" : "Characterization of Granular Material", "type" : "article-journal" }, "uris" : [ "http://www.mendeley.com/documents/?uuid=1587f71b-43ba-4231-af27-05b0ad3bb99c" ] }, { "id" : "ITEM-2", "itemData" : { "author" : [ { "dropping-particle" : "", "family" : "Pezo", "given" : "R F", "non-dropping-particle" : "", "parse-names" : false, "suffix" : "" } ], "container-title" : "72nd Annual Meeting of the Transportation Research Board", "id" : "ITEM-2", "issued" : { "date-parts" : [ [ "1993" ] ] }, "page" : "10-14", "publisher" : "Transportation Research Board", "publisher-place" : "Washington, DC", "title" : "A General Method of Reporting Resilient Modulus Tests of Soils- A Pavement Engineer\u2019s Point of View", "type" : "paper-conference" }, "uris" : [ "http://www.mendeley.com/documents/?uuid=1cff6570-c2e6-3900-9d34-5ec698387e40" ] } ], "mendeley" : { "formattedCitation" : "(Pezo 1993; Uzan 1985)", "plainTextFormattedCitation" : "(Pezo 1993; Uzan 1985)", "previouslyFormattedCitation" : "(Pezo 1993; Uzan 1985)" }, "properties" : { "noteIndex" : 0 }, "schema" : "https://github.com/citation-style-language/schema/raw/master/csl-citation.json" }</w:instrText>
      </w:r>
      <w:r w:rsidR="00E43DCA">
        <w:fldChar w:fldCharType="separate"/>
      </w:r>
      <w:r w:rsidR="00E43DCA" w:rsidRPr="00E43DCA">
        <w:rPr>
          <w:noProof/>
        </w:rPr>
        <w:t>(Pezo 1993; Uzan 1985)</w:t>
      </w:r>
      <w:r w:rsidR="00E43DCA">
        <w:fldChar w:fldCharType="end"/>
      </w:r>
      <w:r w:rsidR="00134274" w:rsidRPr="00D14F9A">
        <w:t>:</w:t>
      </w:r>
    </w:p>
    <w:p w14:paraId="0E0D3017" w14:textId="77777777" w:rsidR="00134274" w:rsidRDefault="00134274" w:rsidP="00134274">
      <w:pPr>
        <w:divId w:val="1355689809"/>
      </w:pPr>
    </w:p>
    <w:p w14:paraId="7A12325F" w14:textId="2AEB33E3" w:rsidR="00581B46" w:rsidRDefault="004B08DE" w:rsidP="00E42762">
      <w:pPr>
        <w:spacing w:after="120"/>
        <w:divId w:val="1441799857"/>
        <w:rPr>
          <w:b/>
          <w:bCs/>
        </w:rPr>
      </w:pPr>
      <w:r w:rsidRPr="00581B46">
        <w:rPr>
          <w:b/>
          <w:bCs/>
          <w:i/>
          <w:iCs/>
        </w:rPr>
        <w:t>K-</w:t>
      </w:r>
      <w:proofErr w:type="gramStart"/>
      <w:r w:rsidRPr="00581B46">
        <w:rPr>
          <w:rFonts w:ascii="Cambria Math" w:hAnsi="Cambria Math"/>
          <w:b/>
          <w:bCs/>
          <w:i/>
          <w:iCs/>
        </w:rPr>
        <w:t>θ</w:t>
      </w:r>
      <w:r w:rsidRPr="00581B46">
        <w:rPr>
          <w:b/>
          <w:bCs/>
        </w:rPr>
        <w:t xml:space="preserve"> </w:t>
      </w:r>
      <w:r w:rsidR="00C73BA3">
        <w:rPr>
          <w:b/>
          <w:bCs/>
        </w:rPr>
        <w:t xml:space="preserve"> </w:t>
      </w:r>
      <w:r w:rsidRPr="00581B46">
        <w:rPr>
          <w:b/>
          <w:bCs/>
        </w:rPr>
        <w:t>Model</w:t>
      </w:r>
      <w:proofErr w:type="gramEnd"/>
      <w:r w:rsidRPr="00581B46">
        <w:rPr>
          <w:b/>
          <w:bCs/>
        </w:rPr>
        <w:t>:</w:t>
      </w:r>
      <w:r>
        <w:t xml:space="preserve"> </w:t>
      </w:r>
      <m:oMath>
        <m:sSub>
          <m:sSubPr>
            <m:ctrlPr>
              <w:rPr>
                <w:rFonts w:ascii="Cambria Math" w:hAnsi="Cambria Math"/>
                <w:b/>
                <w:bCs/>
                <w:i/>
              </w:rPr>
            </m:ctrlPr>
          </m:sSubPr>
          <m:e>
            <m:r>
              <w:rPr>
                <w:rFonts w:ascii="Cambria Math" w:hAnsi="Cambria Math"/>
              </w:rPr>
              <m:t>M</m:t>
            </m:r>
          </m:e>
          <m:sub>
            <m:r>
              <w:rPr>
                <w:rFonts w:ascii="Cambria Math" w:hAnsi="Cambria Math"/>
              </w:rPr>
              <m:t>R</m:t>
            </m:r>
          </m:sub>
        </m:sSub>
        <m:r>
          <w:rPr>
            <w:rFonts w:ascii="Cambria Math" w:hAnsi="Cambria Math"/>
          </w:rPr>
          <m:t>=</m:t>
        </m:r>
        <m:sSub>
          <m:sSubPr>
            <m:ctrlPr>
              <w:rPr>
                <w:rFonts w:ascii="Cambria Math" w:hAnsi="Cambria Math"/>
                <w:b/>
                <w:bCs/>
                <w:i/>
              </w:rPr>
            </m:ctrlPr>
          </m:sSubPr>
          <m:e>
            <m:r>
              <w:rPr>
                <w:rFonts w:ascii="Cambria Math" w:hAnsi="Cambria Math"/>
              </w:rPr>
              <m:t>K</m:t>
            </m:r>
          </m:e>
          <m:sub>
            <m:r>
              <w:rPr>
                <w:rFonts w:ascii="Cambria Math" w:hAnsi="Cambria Math"/>
              </w:rPr>
              <m:t>A</m:t>
            </m:r>
          </m:sub>
        </m:sSub>
        <m:sSup>
          <m:sSupPr>
            <m:ctrlPr>
              <w:rPr>
                <w:rFonts w:ascii="Cambria Math" w:eastAsiaTheme="minorEastAsia" w:hAnsi="Cambria Math"/>
                <w:b/>
                <w:bCs/>
                <w:i/>
              </w:rPr>
            </m:ctrlPr>
          </m:sSupPr>
          <m:e>
            <m:r>
              <w:rPr>
                <w:rFonts w:ascii="Cambria Math" w:eastAsiaTheme="minorEastAsia" w:hAnsi="Cambria Math"/>
              </w:rPr>
              <m:t>(θ⁄</m:t>
            </m:r>
            <m:sSub>
              <m:sSubPr>
                <m:ctrlPr>
                  <w:rPr>
                    <w:rFonts w:ascii="Cambria Math" w:eastAsiaTheme="minorEastAsia" w:hAnsi="Cambria Math"/>
                    <w:b/>
                    <w:bCs/>
                    <w:i/>
                  </w:rPr>
                </m:ctrlPr>
              </m:sSubPr>
              <m:e>
                <m:r>
                  <w:rPr>
                    <w:rFonts w:ascii="Cambria Math" w:eastAsiaTheme="minorEastAsia" w:hAnsi="Cambria Math"/>
                  </w:rPr>
                  <m:t>p</m:t>
                </m:r>
              </m:e>
              <m:sub>
                <m:r>
                  <w:rPr>
                    <w:rFonts w:ascii="Cambria Math" w:eastAsiaTheme="minorEastAsia" w:hAnsi="Cambria Math"/>
                  </w:rPr>
                  <m:t>0</m:t>
                </m:r>
              </m:sub>
            </m:sSub>
            <m:r>
              <w:rPr>
                <w:rFonts w:ascii="Cambria Math" w:eastAsiaTheme="minorEastAsia" w:hAnsi="Cambria Math"/>
              </w:rPr>
              <m:t xml:space="preserve"> )</m:t>
            </m:r>
          </m:e>
          <m:sup>
            <m:sSub>
              <m:sSubPr>
                <m:ctrlPr>
                  <w:rPr>
                    <w:rFonts w:ascii="Cambria Math" w:eastAsiaTheme="minorEastAsia" w:hAnsi="Cambria Math"/>
                    <w:b/>
                    <w:bCs/>
                    <w:i/>
                  </w:rPr>
                </m:ctrlPr>
              </m:sSubPr>
              <m:e>
                <m:r>
                  <w:rPr>
                    <w:rFonts w:ascii="Cambria Math" w:eastAsiaTheme="minorEastAsia" w:hAnsi="Cambria Math"/>
                  </w:rPr>
                  <m:t>K</m:t>
                </m:r>
              </m:e>
              <m:sub>
                <m:r>
                  <w:rPr>
                    <w:rFonts w:ascii="Cambria Math" w:eastAsiaTheme="minorEastAsia" w:hAnsi="Cambria Math"/>
                  </w:rPr>
                  <m:t>B</m:t>
                </m:r>
              </m:sub>
            </m:sSub>
          </m:sup>
        </m:sSup>
      </m:oMath>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00581B46">
        <w:rPr>
          <w:rFonts w:eastAsiaTheme="minorEastAsia"/>
          <w:b/>
          <w:bCs/>
        </w:rPr>
        <w:tab/>
      </w:r>
      <w:r w:rsidRPr="009D10EF">
        <w:rPr>
          <w:b/>
          <w:bCs/>
        </w:rPr>
        <w:t xml:space="preserve">Equation </w:t>
      </w:r>
      <w:r w:rsidR="00581B46" w:rsidRPr="009D10EF">
        <w:rPr>
          <w:b/>
          <w:bCs/>
        </w:rPr>
        <w:t>2.</w:t>
      </w:r>
      <w:r w:rsidR="001E1489" w:rsidRPr="009D10EF">
        <w:rPr>
          <w:b/>
          <w:bCs/>
        </w:rPr>
        <w:fldChar w:fldCharType="begin"/>
      </w:r>
      <w:r w:rsidR="001E1489" w:rsidRPr="009D10EF">
        <w:rPr>
          <w:b/>
          <w:bCs/>
        </w:rPr>
        <w:instrText xml:space="preserve"> SEQ Equation \* ARABIC </w:instrText>
      </w:r>
      <w:r w:rsidR="001E1489" w:rsidRPr="009D10EF">
        <w:rPr>
          <w:b/>
          <w:bCs/>
        </w:rPr>
        <w:fldChar w:fldCharType="separate"/>
      </w:r>
      <w:r w:rsidR="000915DF" w:rsidRPr="009D10EF">
        <w:rPr>
          <w:b/>
          <w:bCs/>
          <w:noProof/>
        </w:rPr>
        <w:t>5</w:t>
      </w:r>
      <w:r w:rsidR="001E1489" w:rsidRPr="009D10EF">
        <w:rPr>
          <w:b/>
          <w:bCs/>
          <w:noProof/>
        </w:rPr>
        <w:fldChar w:fldCharType="end"/>
      </w:r>
    </w:p>
    <w:p w14:paraId="6E8A6D36" w14:textId="4C7BCD73" w:rsidR="00581B46" w:rsidRDefault="00581B46" w:rsidP="00C73BA3">
      <w:pPr>
        <w:spacing w:after="120"/>
        <w:divId w:val="1441799857"/>
      </w:pPr>
      <w:proofErr w:type="spellStart"/>
      <w:r w:rsidRPr="00581B46">
        <w:rPr>
          <w:b/>
          <w:bCs/>
        </w:rPr>
        <w:t>Uzan</w:t>
      </w:r>
      <w:proofErr w:type="spellEnd"/>
      <w:r w:rsidRPr="00581B46">
        <w:rPr>
          <w:b/>
          <w:bCs/>
        </w:rPr>
        <w:t xml:space="preserve"> Model:</w:t>
      </w:r>
      <w:r>
        <w:t xml:space="preserve"> </w:t>
      </w:r>
      <m:oMath>
        <m:sSub>
          <m:sSubPr>
            <m:ctrlPr>
              <w:rPr>
                <w:rFonts w:ascii="Cambria Math" w:hAnsi="Cambria Math"/>
                <w:b/>
                <w:bCs/>
                <w:i/>
              </w:rPr>
            </m:ctrlPr>
          </m:sSubPr>
          <m:e>
            <m:r>
              <w:rPr>
                <w:rFonts w:ascii="Cambria Math" w:hAnsi="Cambria Math"/>
              </w:rPr>
              <m:t>M</m:t>
            </m:r>
          </m:e>
          <m:sub>
            <m:r>
              <w:rPr>
                <w:rFonts w:ascii="Cambria Math" w:hAnsi="Cambria Math"/>
              </w:rPr>
              <m:t>R</m:t>
            </m:r>
          </m:sub>
        </m:sSub>
        <m:r>
          <w:rPr>
            <w:rFonts w:ascii="Cambria Math" w:hAnsi="Cambria Math"/>
          </w:rPr>
          <m:t>=</m:t>
        </m:r>
        <m:sSub>
          <m:sSubPr>
            <m:ctrlPr>
              <w:rPr>
                <w:rFonts w:ascii="Cambria Math" w:hAnsi="Cambria Math"/>
                <w:b/>
                <w:bCs/>
                <w:i/>
              </w:rPr>
            </m:ctrlPr>
          </m:sSubPr>
          <m:e>
            <m:r>
              <w:rPr>
                <w:rFonts w:ascii="Cambria Math" w:hAnsi="Cambria Math"/>
              </w:rPr>
              <m:t>K</m:t>
            </m:r>
          </m:e>
          <m:sub>
            <m:r>
              <w:rPr>
                <w:rFonts w:ascii="Cambria Math" w:hAnsi="Cambria Math"/>
              </w:rPr>
              <m:t>c</m:t>
            </m:r>
          </m:sub>
        </m:sSub>
        <m:sSup>
          <m:sSupPr>
            <m:ctrlPr>
              <w:rPr>
                <w:rFonts w:ascii="Cambria Math" w:hAnsi="Cambria Math"/>
                <w:b/>
                <w:bCs/>
                <w:i/>
              </w:rPr>
            </m:ctrlPr>
          </m:sSupPr>
          <m:e>
            <m:r>
              <w:rPr>
                <w:rFonts w:ascii="Cambria Math" w:hAnsi="Cambria Math"/>
              </w:rPr>
              <m:t>(θ⁄</m:t>
            </m:r>
            <m:sSub>
              <m:sSubPr>
                <m:ctrlPr>
                  <w:rPr>
                    <w:rFonts w:ascii="Cambria Math" w:hAnsi="Cambria Math"/>
                    <w:b/>
                    <w:bCs/>
                    <w:i/>
                  </w:rPr>
                </m:ctrlPr>
              </m:sSubPr>
              <m:e>
                <m:r>
                  <w:rPr>
                    <w:rFonts w:ascii="Cambria Math" w:hAnsi="Cambria Math"/>
                  </w:rPr>
                  <m:t>p</m:t>
                </m:r>
              </m:e>
              <m:sub>
                <m:r>
                  <w:rPr>
                    <w:rFonts w:ascii="Cambria Math" w:hAnsi="Cambria Math"/>
                  </w:rPr>
                  <m:t>0</m:t>
                </m:r>
              </m:sub>
            </m:sSub>
            <m:r>
              <w:rPr>
                <w:rFonts w:ascii="Cambria Math" w:hAnsi="Cambria Math"/>
              </w:rPr>
              <m:t xml:space="preserve"> )</m:t>
            </m:r>
          </m:e>
          <m:sup>
            <m:sSub>
              <m:sSubPr>
                <m:ctrlPr>
                  <w:rPr>
                    <w:rFonts w:ascii="Cambria Math" w:hAnsi="Cambria Math"/>
                    <w:b/>
                    <w:bCs/>
                    <w:i/>
                  </w:rPr>
                </m:ctrlPr>
              </m:sSubPr>
              <m:e>
                <m:r>
                  <w:rPr>
                    <w:rFonts w:ascii="Cambria Math" w:hAnsi="Cambria Math"/>
                  </w:rPr>
                  <m:t>K</m:t>
                </m:r>
              </m:e>
              <m:sub>
                <m:r>
                  <w:rPr>
                    <w:rFonts w:ascii="Cambria Math" w:hAnsi="Cambria Math"/>
                  </w:rPr>
                  <m:t>D</m:t>
                </m:r>
              </m:sub>
            </m:sSub>
          </m:sup>
        </m:sSup>
        <m:sSup>
          <m:sSupPr>
            <m:ctrlPr>
              <w:rPr>
                <w:rFonts w:ascii="Cambria Math" w:hAnsi="Cambria Math"/>
                <w:b/>
                <w:bCs/>
                <w:i/>
              </w:rPr>
            </m:ctrlPr>
          </m:sSupPr>
          <m:e>
            <m:r>
              <m:rPr>
                <m:sty m:val="bi"/>
              </m:rPr>
              <w:rPr>
                <w:rFonts w:ascii="Cambria Math" w:hAnsi="Cambria Math"/>
              </w:rPr>
              <m:t>(</m:t>
            </m:r>
            <m:f>
              <m:fPr>
                <m:type m:val="skw"/>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rPr>
                      <m:t>d</m:t>
                    </m:r>
                  </m:sub>
                </m:sSub>
              </m:num>
              <m:den>
                <m:sSub>
                  <m:sSubPr>
                    <m:ctrlPr>
                      <w:rPr>
                        <w:rFonts w:ascii="Cambria Math" w:hAnsi="Cambria Math"/>
                        <w:i/>
                      </w:rPr>
                    </m:ctrlPr>
                  </m:sSubPr>
                  <m:e>
                    <m:r>
                      <w:rPr>
                        <w:rFonts w:ascii="Cambria Math" w:hAnsi="Cambria Math"/>
                      </w:rPr>
                      <m:t>p</m:t>
                    </m:r>
                  </m:e>
                  <m:sub>
                    <m:r>
                      <w:rPr>
                        <w:rFonts w:ascii="Cambria Math" w:hAnsi="Cambria Math"/>
                      </w:rPr>
                      <m:t>0</m:t>
                    </m:r>
                  </m:sub>
                </m:sSub>
              </m:den>
            </m:f>
            <m:r>
              <m:rPr>
                <m:sty m:val="bi"/>
              </m:rPr>
              <w:rPr>
                <w:rFonts w:ascii="Cambria Math" w:hAnsi="Cambria Math"/>
              </w:rPr>
              <m:t>)</m:t>
            </m:r>
          </m:e>
          <m:sup>
            <m:sSub>
              <m:sSubPr>
                <m:ctrlPr>
                  <w:rPr>
                    <w:rFonts w:ascii="Cambria Math" w:hAnsi="Cambria Math"/>
                    <w:i/>
                  </w:rPr>
                </m:ctrlPr>
              </m:sSubPr>
              <m:e>
                <m:r>
                  <w:rPr>
                    <w:rFonts w:ascii="Cambria Math" w:hAnsi="Cambria Math"/>
                  </w:rPr>
                  <m:t>K</m:t>
                </m:r>
              </m:e>
              <m:sub>
                <m:r>
                  <w:rPr>
                    <w:rFonts w:ascii="Cambria Math" w:hAnsi="Cambria Math"/>
                  </w:rPr>
                  <m:t>E</m:t>
                </m:r>
              </m:sub>
            </m:sSub>
          </m:sup>
        </m:sSup>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sidRPr="009D10EF">
        <w:rPr>
          <w:b/>
          <w:bCs/>
        </w:rPr>
        <w:t>Equation 2.</w:t>
      </w:r>
      <w:r w:rsidR="001E1489" w:rsidRPr="009D10EF">
        <w:rPr>
          <w:b/>
          <w:bCs/>
        </w:rPr>
        <w:fldChar w:fldCharType="begin"/>
      </w:r>
      <w:r w:rsidR="001E1489" w:rsidRPr="009D10EF">
        <w:rPr>
          <w:b/>
          <w:bCs/>
        </w:rPr>
        <w:instrText xml:space="preserve"> SEQ Equation \* ARABIC </w:instrText>
      </w:r>
      <w:r w:rsidR="001E1489" w:rsidRPr="009D10EF">
        <w:rPr>
          <w:b/>
          <w:bCs/>
        </w:rPr>
        <w:fldChar w:fldCharType="separate"/>
      </w:r>
      <w:r w:rsidR="000915DF" w:rsidRPr="009D10EF">
        <w:rPr>
          <w:b/>
          <w:bCs/>
          <w:noProof/>
        </w:rPr>
        <w:t>6</w:t>
      </w:r>
      <w:r w:rsidR="001E1489" w:rsidRPr="009D10EF">
        <w:rPr>
          <w:b/>
          <w:bCs/>
          <w:noProof/>
        </w:rPr>
        <w:fldChar w:fldCharType="end"/>
      </w:r>
    </w:p>
    <w:p w14:paraId="50711CBF" w14:textId="4E03614B" w:rsidR="00581B46" w:rsidRDefault="00581B46" w:rsidP="00C73BA3">
      <w:pPr>
        <w:spacing w:after="120"/>
        <w:divId w:val="1441799857"/>
        <w:rPr>
          <w:noProof/>
        </w:rPr>
      </w:pPr>
      <w:r w:rsidRPr="00581B46">
        <w:rPr>
          <w:b/>
          <w:bCs/>
        </w:rPr>
        <w:t>UT- Austin Model:</w:t>
      </w:r>
      <w:r>
        <w:t xml:space="preserve"> </w:t>
      </w:r>
      <m:oMath>
        <m:sSub>
          <m:sSubPr>
            <m:ctrlPr>
              <w:rPr>
                <w:rFonts w:ascii="Cambria Math" w:hAnsi="Cambria Math"/>
                <w:b/>
                <w:bCs/>
                <w:i/>
              </w:rPr>
            </m:ctrlPr>
          </m:sSubPr>
          <m:e>
            <m:r>
              <w:rPr>
                <w:rFonts w:ascii="Cambria Math" w:hAnsi="Cambria Math"/>
              </w:rPr>
              <m:t>M</m:t>
            </m:r>
          </m:e>
          <m:sub>
            <m:r>
              <w:rPr>
                <w:rFonts w:ascii="Cambria Math" w:hAnsi="Cambria Math"/>
              </w:rPr>
              <m:t>R</m:t>
            </m:r>
          </m:sub>
        </m:sSub>
        <m:r>
          <w:rPr>
            <w:rFonts w:ascii="Cambria Math" w:hAnsi="Cambria Math"/>
          </w:rPr>
          <m:t>=</m:t>
        </m:r>
        <m:sSub>
          <m:sSubPr>
            <m:ctrlPr>
              <w:rPr>
                <w:rFonts w:ascii="Cambria Math" w:hAnsi="Cambria Math"/>
                <w:b/>
                <w:bCs/>
                <w:i/>
              </w:rPr>
            </m:ctrlPr>
          </m:sSubPr>
          <m:e>
            <m:r>
              <w:rPr>
                <w:rFonts w:ascii="Cambria Math" w:hAnsi="Cambria Math"/>
              </w:rPr>
              <m:t>K</m:t>
            </m:r>
          </m:e>
          <m:sub>
            <m:r>
              <w:rPr>
                <w:rFonts w:ascii="Cambria Math" w:hAnsi="Cambria Math"/>
              </w:rPr>
              <m:t>F</m:t>
            </m:r>
          </m:sub>
        </m:sSub>
        <m:sSup>
          <m:sSupPr>
            <m:ctrlPr>
              <w:rPr>
                <w:rFonts w:ascii="Cambria Math" w:eastAsiaTheme="minorEastAsia" w:hAnsi="Cambria Math"/>
                <w:b/>
                <w:bCs/>
                <w:i/>
              </w:rPr>
            </m:ctrlPr>
          </m:sSupPr>
          <m:e>
            <m:r>
              <m:rPr>
                <m:sty m:val="bi"/>
              </m:rPr>
              <w:rPr>
                <w:rFonts w:ascii="Cambria Math" w:eastAsiaTheme="minorEastAsia" w:hAnsi="Cambria Math"/>
              </w:rPr>
              <m:t>(</m:t>
            </m:r>
            <m:f>
              <m:fPr>
                <m:type m:val="skw"/>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d</m:t>
                    </m:r>
                  </m:sub>
                </m:sSub>
              </m:num>
              <m:den>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0</m:t>
                    </m:r>
                  </m:sub>
                </m:sSub>
              </m:den>
            </m:f>
            <m:r>
              <m:rPr>
                <m:sty m:val="bi"/>
              </m:rPr>
              <w:rPr>
                <w:rFonts w:ascii="Cambria Math" w:eastAsiaTheme="minorEastAsia" w:hAnsi="Cambria Math"/>
              </w:rPr>
              <m:t>)</m:t>
            </m:r>
          </m:e>
          <m:sup>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G</m:t>
                </m:r>
              </m:sub>
            </m:sSub>
          </m:sup>
        </m:sSup>
        <m:sSup>
          <m:sSupPr>
            <m:ctrlPr>
              <w:rPr>
                <w:rFonts w:ascii="Cambria Math" w:eastAsiaTheme="minorEastAsia" w:hAnsi="Cambria Math"/>
                <w:b/>
                <w:bCs/>
                <w:i/>
              </w:rPr>
            </m:ctrlPr>
          </m:sSupPr>
          <m:e>
            <m:r>
              <m:rPr>
                <m:sty m:val="bi"/>
              </m:rPr>
              <w:rPr>
                <w:rFonts w:ascii="Cambria Math" w:eastAsiaTheme="minorEastAsia" w:hAnsi="Cambria Math"/>
              </w:rPr>
              <m:t>(</m:t>
            </m:r>
            <m:f>
              <m:fPr>
                <m:type m:val="skw"/>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3</m:t>
                    </m:r>
                  </m:sub>
                </m:sSub>
              </m:num>
              <m:den>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0</m:t>
                    </m:r>
                  </m:sub>
                </m:sSub>
              </m:den>
            </m:f>
            <m:r>
              <m:rPr>
                <m:sty m:val="bi"/>
              </m:rPr>
              <w:rPr>
                <w:rFonts w:ascii="Cambria Math" w:eastAsiaTheme="minorEastAsia" w:hAnsi="Cambria Math"/>
              </w:rPr>
              <m:t>)</m:t>
            </m:r>
          </m:e>
          <m:sup>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H</m:t>
                </m:r>
              </m:sub>
            </m:sSub>
          </m:sup>
        </m:sSup>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sidRPr="009D10EF">
        <w:rPr>
          <w:b/>
          <w:bCs/>
        </w:rPr>
        <w:t>Equation 2.</w:t>
      </w:r>
      <w:r w:rsidR="001E1489" w:rsidRPr="009D10EF">
        <w:rPr>
          <w:b/>
          <w:bCs/>
        </w:rPr>
        <w:fldChar w:fldCharType="begin"/>
      </w:r>
      <w:r w:rsidR="001E1489" w:rsidRPr="009D10EF">
        <w:rPr>
          <w:b/>
          <w:bCs/>
        </w:rPr>
        <w:instrText xml:space="preserve"> SEQ Equation \* ARABIC </w:instrText>
      </w:r>
      <w:r w:rsidR="001E1489" w:rsidRPr="009D10EF">
        <w:rPr>
          <w:b/>
          <w:bCs/>
        </w:rPr>
        <w:fldChar w:fldCharType="separate"/>
      </w:r>
      <w:r w:rsidR="000915DF" w:rsidRPr="009D10EF">
        <w:rPr>
          <w:b/>
          <w:bCs/>
          <w:noProof/>
        </w:rPr>
        <w:t>7</w:t>
      </w:r>
      <w:r w:rsidR="001E1489" w:rsidRPr="009D10EF">
        <w:rPr>
          <w:b/>
          <w:bCs/>
          <w:noProof/>
        </w:rPr>
        <w:fldChar w:fldCharType="end"/>
      </w:r>
    </w:p>
    <w:p w14:paraId="7DE7649A" w14:textId="0F4AC694" w:rsidR="00C73BA3" w:rsidRPr="00C01043" w:rsidRDefault="00C73BA3">
      <w:pPr>
        <w:pStyle w:val="Caption"/>
        <w:divId w:val="1441799857"/>
      </w:pPr>
      <w:r>
        <w:rPr>
          <w:noProof/>
        </w:rPr>
        <w:t xml:space="preserve">Universal Model: </w:t>
      </w:r>
      <m:oMath>
        <m:sSub>
          <m:sSubPr>
            <m:ctrlPr>
              <w:rPr>
                <w:rFonts w:ascii="Cambria Math" w:hAnsi="Cambria Math"/>
                <w:szCs w:val="24"/>
              </w:rPr>
            </m:ctrlPr>
          </m:sSubPr>
          <m:e>
            <m:r>
              <m:rPr>
                <m:sty m:val="bi"/>
              </m:rPr>
              <w:rPr>
                <w:rFonts w:ascii="Cambria Math" w:hAnsi="Cambria Math"/>
              </w:rPr>
              <m:t>M</m:t>
            </m:r>
          </m:e>
          <m:sub>
            <m:r>
              <m:rPr>
                <m:sty m:val="bi"/>
              </m:rPr>
              <w:rPr>
                <w:rFonts w:ascii="Cambria Math" w:hAnsi="Cambria Math"/>
              </w:rPr>
              <m:t>R</m:t>
            </m:r>
          </m:sub>
        </m:sSub>
        <m:r>
          <m:rPr>
            <m:sty m:val="b"/>
          </m:rPr>
          <w:rPr>
            <w:rFonts w:ascii="Cambria Math" w:hAnsi="Cambria Math"/>
          </w:rPr>
          <m:t>=</m:t>
        </m:r>
        <m:sSub>
          <m:sSubPr>
            <m:ctrlPr>
              <w:rPr>
                <w:rFonts w:ascii="Cambria Math" w:hAnsi="Cambria Math"/>
                <w:szCs w:val="24"/>
              </w:rPr>
            </m:ctrlPr>
          </m:sSubPr>
          <m:e>
            <m:r>
              <m:rPr>
                <m:sty m:val="bi"/>
              </m:rPr>
              <w:rPr>
                <w:rFonts w:ascii="Cambria Math" w:hAnsi="Cambria Math"/>
              </w:rPr>
              <m:t>K</m:t>
            </m:r>
          </m:e>
          <m:sub>
            <m:r>
              <m:rPr>
                <m:sty m:val="bi"/>
              </m:rPr>
              <w:rPr>
                <w:rFonts w:ascii="Cambria Math" w:hAnsi="Cambria Math"/>
              </w:rPr>
              <m:t>I</m:t>
            </m:r>
          </m:sub>
        </m:sSub>
        <m:sSub>
          <m:sSubPr>
            <m:ctrlPr>
              <w:rPr>
                <w:rFonts w:ascii="Cambria Math" w:hAnsi="Cambria Math"/>
                <w:szCs w:val="24"/>
              </w:rPr>
            </m:ctrlPr>
          </m:sSubPr>
          <m:e>
            <m:r>
              <m:rPr>
                <m:sty m:val="bi"/>
              </m:rPr>
              <w:rPr>
                <w:rFonts w:ascii="Cambria Math" w:hAnsi="Cambria Math"/>
              </w:rPr>
              <m:t>p</m:t>
            </m:r>
          </m:e>
          <m:sub>
            <m:r>
              <m:rPr>
                <m:sty m:val="bi"/>
              </m:rPr>
              <w:rPr>
                <w:rFonts w:ascii="Cambria Math" w:hAnsi="Cambria Math"/>
              </w:rPr>
              <m:t>a</m:t>
            </m:r>
          </m:sub>
        </m:sSub>
        <m:sSup>
          <m:sSupPr>
            <m:ctrlPr>
              <w:rPr>
                <w:rFonts w:ascii="Cambria Math" w:hAnsi="Cambria Math"/>
                <w:szCs w:val="24"/>
              </w:rPr>
            </m:ctrlPr>
          </m:sSupPr>
          <m:e>
            <m:d>
              <m:dPr>
                <m:ctrlPr>
                  <w:rPr>
                    <w:rFonts w:ascii="Cambria Math" w:hAnsi="Cambria Math"/>
                    <w:szCs w:val="24"/>
                  </w:rPr>
                </m:ctrlPr>
              </m:dPr>
              <m:e>
                <m:f>
                  <m:fPr>
                    <m:type m:val="skw"/>
                    <m:ctrlPr>
                      <w:rPr>
                        <w:rFonts w:ascii="Cambria Math" w:hAnsi="Cambria Math"/>
                        <w:szCs w:val="24"/>
                      </w:rPr>
                    </m:ctrlPr>
                  </m:fPr>
                  <m:num>
                    <m:sSub>
                      <m:sSubPr>
                        <m:ctrlPr>
                          <w:rPr>
                            <w:rFonts w:ascii="Cambria Math" w:hAnsi="Cambria Math"/>
                            <w:szCs w:val="24"/>
                          </w:rPr>
                        </m:ctrlPr>
                      </m:sSubPr>
                      <m:e>
                        <m:r>
                          <m:rPr>
                            <m:sty m:val="bi"/>
                          </m:rPr>
                          <w:rPr>
                            <w:rFonts w:ascii="Cambria Math" w:hAnsi="Cambria Math"/>
                          </w:rPr>
                          <m:t>I</m:t>
                        </m:r>
                      </m:e>
                      <m:sub>
                        <m:r>
                          <m:rPr>
                            <m:sty m:val="b"/>
                          </m:rPr>
                          <w:rPr>
                            <w:rFonts w:ascii="Cambria Math" w:hAnsi="Cambria Math"/>
                          </w:rPr>
                          <m:t>1</m:t>
                        </m:r>
                      </m:sub>
                    </m:sSub>
                  </m:num>
                  <m:den>
                    <m:sSub>
                      <m:sSubPr>
                        <m:ctrlPr>
                          <w:rPr>
                            <w:rFonts w:ascii="Cambria Math" w:hAnsi="Cambria Math"/>
                            <w:szCs w:val="24"/>
                          </w:rPr>
                        </m:ctrlPr>
                      </m:sSubPr>
                      <m:e>
                        <m:r>
                          <m:rPr>
                            <m:sty m:val="bi"/>
                          </m:rPr>
                          <w:rPr>
                            <w:rFonts w:ascii="Cambria Math" w:hAnsi="Cambria Math"/>
                          </w:rPr>
                          <m:t>p</m:t>
                        </m:r>
                      </m:e>
                      <m:sub>
                        <m:r>
                          <m:rPr>
                            <m:sty m:val="bi"/>
                          </m:rPr>
                          <w:rPr>
                            <w:rFonts w:ascii="Cambria Math" w:hAnsi="Cambria Math"/>
                          </w:rPr>
                          <m:t>a</m:t>
                        </m:r>
                      </m:sub>
                    </m:sSub>
                  </m:den>
                </m:f>
              </m:e>
            </m:d>
          </m:e>
          <m:sup>
            <m:sSub>
              <m:sSubPr>
                <m:ctrlPr>
                  <w:rPr>
                    <w:rFonts w:ascii="Cambria Math" w:hAnsi="Cambria Math"/>
                    <w:szCs w:val="24"/>
                  </w:rPr>
                </m:ctrlPr>
              </m:sSubPr>
              <m:e>
                <m:r>
                  <m:rPr>
                    <m:sty m:val="bi"/>
                  </m:rPr>
                  <w:rPr>
                    <w:rFonts w:ascii="Cambria Math" w:hAnsi="Cambria Math"/>
                  </w:rPr>
                  <m:t>K</m:t>
                </m:r>
              </m:e>
              <m:sub>
                <m:r>
                  <m:rPr>
                    <m:sty m:val="bi"/>
                  </m:rPr>
                  <w:rPr>
                    <w:rFonts w:ascii="Cambria Math" w:hAnsi="Cambria Math"/>
                  </w:rPr>
                  <m:t>J</m:t>
                </m:r>
              </m:sub>
            </m:sSub>
          </m:sup>
        </m:sSup>
        <m:sSup>
          <m:sSupPr>
            <m:ctrlPr>
              <w:rPr>
                <w:rFonts w:ascii="Cambria Math" w:hAnsi="Cambria Math"/>
                <w:szCs w:val="24"/>
              </w:rPr>
            </m:ctrlPr>
          </m:sSupPr>
          <m:e>
            <m:d>
              <m:dPr>
                <m:ctrlPr>
                  <w:rPr>
                    <w:rFonts w:ascii="Cambria Math" w:hAnsi="Cambria Math"/>
                    <w:szCs w:val="24"/>
                  </w:rPr>
                </m:ctrlPr>
              </m:dPr>
              <m:e>
                <m:f>
                  <m:fPr>
                    <m:type m:val="skw"/>
                    <m:ctrlPr>
                      <w:rPr>
                        <w:rFonts w:ascii="Cambria Math" w:hAnsi="Cambria Math"/>
                        <w:szCs w:val="24"/>
                      </w:rPr>
                    </m:ctrlPr>
                  </m:fPr>
                  <m:num>
                    <m:sSub>
                      <m:sSubPr>
                        <m:ctrlPr>
                          <w:rPr>
                            <w:rFonts w:ascii="Cambria Math" w:hAnsi="Cambria Math"/>
                            <w:szCs w:val="24"/>
                          </w:rPr>
                        </m:ctrlPr>
                      </m:sSubPr>
                      <m:e>
                        <m:r>
                          <m:rPr>
                            <m:sty m:val="bi"/>
                          </m:rPr>
                          <w:rPr>
                            <w:rFonts w:ascii="Cambria Math" w:hAnsi="Cambria Math"/>
                          </w:rPr>
                          <m:t>τ</m:t>
                        </m:r>
                      </m:e>
                      <m:sub>
                        <m:r>
                          <m:rPr>
                            <m:sty m:val="bi"/>
                          </m:rPr>
                          <w:rPr>
                            <w:rFonts w:ascii="Cambria Math" w:hAnsi="Cambria Math"/>
                          </w:rPr>
                          <m:t>oct</m:t>
                        </m:r>
                      </m:sub>
                    </m:sSub>
                  </m:num>
                  <m:den>
                    <m:sSub>
                      <m:sSubPr>
                        <m:ctrlPr>
                          <w:rPr>
                            <w:rFonts w:ascii="Cambria Math" w:hAnsi="Cambria Math"/>
                            <w:szCs w:val="24"/>
                          </w:rPr>
                        </m:ctrlPr>
                      </m:sSubPr>
                      <m:e>
                        <m:r>
                          <m:rPr>
                            <m:sty m:val="bi"/>
                          </m:rPr>
                          <w:rPr>
                            <w:rFonts w:ascii="Cambria Math" w:hAnsi="Cambria Math"/>
                          </w:rPr>
                          <m:t>p</m:t>
                        </m:r>
                      </m:e>
                      <m:sub>
                        <m:r>
                          <m:rPr>
                            <m:sty m:val="bi"/>
                          </m:rPr>
                          <w:rPr>
                            <w:rFonts w:ascii="Cambria Math" w:hAnsi="Cambria Math"/>
                          </w:rPr>
                          <m:t>a</m:t>
                        </m:r>
                      </m:sub>
                    </m:sSub>
                  </m:den>
                </m:f>
              </m:e>
            </m:d>
          </m:e>
          <m:sup>
            <m:sSub>
              <m:sSubPr>
                <m:ctrlPr>
                  <w:rPr>
                    <w:rFonts w:ascii="Cambria Math" w:hAnsi="Cambria Math"/>
                    <w:szCs w:val="24"/>
                  </w:rPr>
                </m:ctrlPr>
              </m:sSubPr>
              <m:e>
                <m:r>
                  <m:rPr>
                    <m:sty m:val="bi"/>
                  </m:rPr>
                  <w:rPr>
                    <w:rFonts w:ascii="Cambria Math" w:hAnsi="Cambria Math"/>
                  </w:rPr>
                  <m:t>K</m:t>
                </m:r>
              </m:e>
              <m:sub>
                <m:r>
                  <m:rPr>
                    <m:sty m:val="bi"/>
                  </m:rPr>
                  <w:rPr>
                    <w:rFonts w:ascii="Cambria Math" w:hAnsi="Cambria Math"/>
                  </w:rPr>
                  <m:t>L</m:t>
                </m:r>
              </m:sub>
            </m:sSub>
          </m:sup>
        </m:sSup>
      </m:oMath>
      <w:r>
        <w:rPr>
          <w:rFonts w:eastAsiaTheme="minorEastAsia"/>
          <w:noProof/>
          <w:szCs w:val="24"/>
        </w:rPr>
        <w:tab/>
      </w:r>
      <w:r>
        <w:rPr>
          <w:rFonts w:eastAsiaTheme="minorEastAsia"/>
          <w:noProof/>
          <w:szCs w:val="24"/>
        </w:rPr>
        <w:tab/>
      </w:r>
      <w:r>
        <w:rPr>
          <w:rFonts w:eastAsiaTheme="minorEastAsia"/>
          <w:noProof/>
          <w:szCs w:val="24"/>
        </w:rPr>
        <w:tab/>
      </w:r>
      <w:r>
        <w:rPr>
          <w:rFonts w:eastAsiaTheme="minorEastAsia"/>
          <w:noProof/>
          <w:szCs w:val="24"/>
        </w:rPr>
        <w:tab/>
      </w:r>
      <w:r>
        <w:rPr>
          <w:rFonts w:eastAsiaTheme="minorEastAsia"/>
          <w:noProof/>
          <w:szCs w:val="24"/>
        </w:rPr>
        <w:tab/>
      </w:r>
      <w:r>
        <w:rPr>
          <w:rFonts w:eastAsiaTheme="minorEastAsia"/>
          <w:noProof/>
          <w:szCs w:val="24"/>
        </w:rPr>
        <w:tab/>
      </w:r>
      <w:r>
        <w:rPr>
          <w:rFonts w:eastAsiaTheme="minorEastAsia"/>
          <w:noProof/>
          <w:szCs w:val="24"/>
        </w:rPr>
        <w:tab/>
      </w:r>
      <w:r>
        <w:rPr>
          <w:rFonts w:eastAsiaTheme="minorEastAsia"/>
          <w:noProof/>
          <w:szCs w:val="24"/>
        </w:rPr>
        <w:tab/>
      </w:r>
      <w:r>
        <w:rPr>
          <w:rFonts w:eastAsiaTheme="minorEastAsia"/>
          <w:noProof/>
          <w:szCs w:val="24"/>
        </w:rPr>
        <w:tab/>
      </w:r>
      <w:r>
        <w:rPr>
          <w:rFonts w:eastAsiaTheme="minorEastAsia"/>
          <w:noProof/>
          <w:szCs w:val="24"/>
        </w:rPr>
        <w:tab/>
      </w:r>
      <w:r>
        <w:rPr>
          <w:rFonts w:eastAsiaTheme="minorEastAsia"/>
          <w:noProof/>
          <w:szCs w:val="24"/>
        </w:rPr>
        <w:tab/>
      </w:r>
      <w:r>
        <w:rPr>
          <w:rFonts w:eastAsiaTheme="minorEastAsia"/>
          <w:noProof/>
          <w:szCs w:val="24"/>
        </w:rPr>
        <w:tab/>
      </w:r>
      <w:r>
        <w:rPr>
          <w:rFonts w:eastAsiaTheme="minorEastAsia"/>
          <w:noProof/>
          <w:szCs w:val="24"/>
        </w:rPr>
        <w:tab/>
      </w:r>
      <w:r>
        <w:rPr>
          <w:rFonts w:eastAsiaTheme="minorEastAsia"/>
          <w:noProof/>
          <w:szCs w:val="24"/>
        </w:rPr>
        <w:tab/>
      </w:r>
      <w:r>
        <w:rPr>
          <w:rFonts w:eastAsiaTheme="minorEastAsia"/>
          <w:noProof/>
          <w:szCs w:val="24"/>
        </w:rPr>
        <w:tab/>
      </w:r>
      <w:r>
        <w:rPr>
          <w:rFonts w:eastAsiaTheme="minorEastAsia"/>
          <w:noProof/>
          <w:szCs w:val="24"/>
        </w:rPr>
        <w:tab/>
      </w:r>
      <w:r>
        <w:rPr>
          <w:rFonts w:eastAsiaTheme="minorEastAsia"/>
          <w:noProof/>
          <w:szCs w:val="24"/>
        </w:rPr>
        <w:tab/>
      </w:r>
      <w:r w:rsidRPr="00C01043">
        <w:rPr>
          <w:rFonts w:eastAsiaTheme="minorEastAsia"/>
          <w:noProof/>
          <w:szCs w:val="24"/>
        </w:rPr>
        <w:tab/>
      </w:r>
      <w:r w:rsidRPr="00C01043">
        <w:rPr>
          <w:rFonts w:eastAsiaTheme="minorEastAsia"/>
          <w:noProof/>
          <w:szCs w:val="24"/>
        </w:rPr>
        <w:tab/>
      </w:r>
      <w:r w:rsidRPr="009D10EF">
        <w:t>Equation 2.</w:t>
      </w:r>
      <w:r w:rsidR="004E3D88">
        <w:fldChar w:fldCharType="begin"/>
      </w:r>
      <w:r w:rsidR="004E3D88">
        <w:instrText xml:space="preserve"> SEQ Equation \* ARABIC </w:instrText>
      </w:r>
      <w:r w:rsidR="004E3D88">
        <w:fldChar w:fldCharType="separate"/>
      </w:r>
      <w:r w:rsidR="000915DF" w:rsidRPr="009D10EF">
        <w:rPr>
          <w:noProof/>
        </w:rPr>
        <w:t>8</w:t>
      </w:r>
      <w:r w:rsidR="004E3D88">
        <w:rPr>
          <w:noProof/>
        </w:rPr>
        <w:fldChar w:fldCharType="end"/>
      </w:r>
      <w:r w:rsidRPr="00C01043">
        <w:rPr>
          <w:noProof/>
        </w:rPr>
        <w:t xml:space="preserve"> </w:t>
      </w:r>
    </w:p>
    <w:p w14:paraId="28121A3F" w14:textId="5C5684DD" w:rsidR="004B0D10" w:rsidRDefault="004B0D10" w:rsidP="00581B46">
      <w:pPr>
        <w:divId w:val="1441799857"/>
      </w:pPr>
      <w:proofErr w:type="gramStart"/>
      <w:r>
        <w:t>where</w:t>
      </w:r>
      <w:proofErr w:type="gramEnd"/>
    </w:p>
    <w:p w14:paraId="24D3C733" w14:textId="356E654D" w:rsidR="004B0D10" w:rsidRDefault="004B0D10" w:rsidP="00581B46">
      <w:pPr>
        <w:divId w:val="1441799857"/>
      </w:pPr>
    </w:p>
    <w:p w14:paraId="2C29481C" w14:textId="77777777" w:rsidR="00C73BA3" w:rsidRDefault="004E3D88" w:rsidP="00C73BA3">
      <w:pPr>
        <w:divId w:val="1441799857"/>
        <w:rPr>
          <w:rFonts w:eastAsiaTheme="minorEastAsia"/>
        </w:rPr>
      </w:pPr>
      <m:oMath>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3</m:t>
            </m:r>
          </m:sub>
        </m:sSub>
        <m:r>
          <w:rPr>
            <w:rFonts w:ascii="Cambria Math" w:hAnsi="Cambria Math"/>
          </w:rPr>
          <m:t>=θ</m:t>
        </m:r>
        <m:r>
          <w:rPr>
            <w:rFonts w:ascii="Cambria Math" w:eastAsiaTheme="minorEastAsia" w:hAnsi="Cambria Math"/>
          </w:rPr>
          <m:t>=</m:t>
        </m:r>
      </m:oMath>
      <w:r w:rsidR="00C73BA3">
        <w:rPr>
          <w:rFonts w:eastAsiaTheme="minorEastAsia"/>
        </w:rPr>
        <w:t xml:space="preserve"> First stress invariant or bulk stress;</w:t>
      </w:r>
    </w:p>
    <w:p w14:paraId="55C55196" w14:textId="6FB5ED33" w:rsidR="004B0D10" w:rsidRDefault="004E3D88" w:rsidP="00581B46">
      <w:pPr>
        <w:divId w:val="1441799857"/>
        <w:rPr>
          <w:rFonts w:eastAsiaTheme="minorEastAsia"/>
        </w:rPr>
      </w:pPr>
      <m:oMath>
        <m:sSub>
          <m:sSubPr>
            <m:ctrlPr>
              <w:rPr>
                <w:rFonts w:ascii="Cambria Math" w:hAnsi="Cambria Math"/>
                <w:i/>
              </w:rPr>
            </m:ctrlPr>
          </m:sSubPr>
          <m:e>
            <m:r>
              <w:rPr>
                <w:rFonts w:ascii="Cambria Math" w:hAnsi="Cambria Math"/>
              </w:rPr>
              <m:t>σ</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3</m:t>
            </m:r>
          </m:sub>
        </m:sSub>
        <m:r>
          <w:rPr>
            <w:rFonts w:ascii="Cambria Math" w:hAnsi="Cambria Math"/>
          </w:rPr>
          <m:t>=</m:t>
        </m:r>
      </m:oMath>
      <w:r w:rsidR="004B0D10">
        <w:rPr>
          <w:rFonts w:eastAsiaTheme="minorEastAsia"/>
        </w:rPr>
        <w:t xml:space="preserve"> Deviator stress;</w:t>
      </w:r>
    </w:p>
    <w:p w14:paraId="3159A322" w14:textId="40483D4A" w:rsidR="00C73BA3" w:rsidRDefault="004E3D88" w:rsidP="00581B46">
      <w:pPr>
        <w:divId w:val="1441799857"/>
        <w:rPr>
          <w:rFonts w:eastAsiaTheme="minorEastAsia"/>
        </w:rPr>
      </w:pPr>
      <m:oMath>
        <m:sSub>
          <m:sSubPr>
            <m:ctrlPr>
              <w:rPr>
                <w:rFonts w:ascii="Cambria Math" w:hAnsi="Cambria Math"/>
                <w:i/>
              </w:rPr>
            </m:ctrlPr>
          </m:sSubPr>
          <m:e>
            <m:r>
              <w:rPr>
                <w:rFonts w:ascii="Cambria Math" w:hAnsi="Cambria Math"/>
              </w:rPr>
              <m:t>τ</m:t>
            </m:r>
          </m:e>
          <m:sub>
            <m:r>
              <w:rPr>
                <w:rFonts w:ascii="Cambria Math" w:hAnsi="Cambria Math"/>
              </w:rPr>
              <m:t>oct</m:t>
            </m:r>
          </m:sub>
        </m:sSub>
        <m:r>
          <w:rPr>
            <w:rFonts w:ascii="Cambria Math" w:hAnsi="Cambria Math"/>
          </w:rPr>
          <m:t>=</m:t>
        </m:r>
        <m:f>
          <m:fPr>
            <m:type m:val="skw"/>
            <m:ctrlPr>
              <w:rPr>
                <w:rFonts w:ascii="Cambria Math" w:hAnsi="Cambria Math"/>
                <w:i/>
              </w:rPr>
            </m:ctrlPr>
          </m:fPr>
          <m:num>
            <m:r>
              <w:rPr>
                <w:rFonts w:ascii="Cambria Math" w:hAnsi="Cambria Math"/>
              </w:rPr>
              <m:t>1</m:t>
            </m:r>
          </m:num>
          <m:den>
            <m:r>
              <w:rPr>
                <w:rFonts w:ascii="Cambria Math" w:hAnsi="Cambria Math"/>
              </w:rPr>
              <m:t>3</m:t>
            </m:r>
          </m:den>
        </m:f>
        <m:rad>
          <m:radPr>
            <m:degHide m:val="1"/>
            <m:ctrlPr>
              <w:rPr>
                <w:rFonts w:ascii="Cambria Math" w:hAnsi="Cambria Math"/>
                <w:i/>
              </w:rPr>
            </m:ctrlPr>
          </m:radPr>
          <m:deg/>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2</m:t>
                    </m:r>
                  </m:sub>
                </m:sSub>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3</m:t>
                    </m:r>
                  </m:sub>
                </m:sSub>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rPr>
                  <m:t>)</m:t>
                </m:r>
              </m:e>
              <m:sup>
                <m:r>
                  <w:rPr>
                    <w:rFonts w:ascii="Cambria Math" w:hAnsi="Cambria Math"/>
                  </w:rPr>
                  <m:t>2</m:t>
                </m:r>
              </m:sup>
            </m:sSup>
          </m:e>
        </m:rad>
        <m:r>
          <w:rPr>
            <w:rFonts w:ascii="Cambria Math" w:hAnsi="Cambria Math"/>
          </w:rPr>
          <m:t>=</m:t>
        </m:r>
      </m:oMath>
      <w:r w:rsidR="00C73BA3">
        <w:rPr>
          <w:rFonts w:eastAsiaTheme="minorEastAsia"/>
        </w:rPr>
        <w:t xml:space="preserve"> Octahedral shear stress;</w:t>
      </w:r>
    </w:p>
    <w:p w14:paraId="2E642902" w14:textId="706A1F18" w:rsidR="00C73BA3" w:rsidRDefault="004E3D88" w:rsidP="00581B46">
      <w:pPr>
        <w:divId w:val="1441799857"/>
        <w:rPr>
          <w:rFonts w:eastAsiaTheme="minorEastAsia"/>
        </w:rPr>
      </w:pPr>
      <m:oMath>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oMath>
      <w:r w:rsidR="00C73BA3">
        <w:rPr>
          <w:rFonts w:eastAsiaTheme="minorEastAsia"/>
        </w:rPr>
        <w:t xml:space="preserve"> Atmospheric pressure (100 kPa or 14.7 psi);</w:t>
      </w:r>
    </w:p>
    <w:p w14:paraId="79A54BC4" w14:textId="08CED600" w:rsidR="004B0D10" w:rsidRDefault="004E3D88" w:rsidP="00581B46">
      <w:pPr>
        <w:divId w:val="1441799857"/>
        <w:rPr>
          <w:rFonts w:eastAsiaTheme="minorEastAsia"/>
        </w:rPr>
      </w:pP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oMath>
      <w:r w:rsidR="004B0D10">
        <w:rPr>
          <w:rFonts w:eastAsiaTheme="minorEastAsia"/>
        </w:rPr>
        <w:t xml:space="preserve"> Unit reference pressure (1 kPa or 1 psi); and</w:t>
      </w:r>
    </w:p>
    <w:p w14:paraId="01F48303" w14:textId="2584D40F" w:rsidR="004B0D10" w:rsidRPr="00581B46" w:rsidRDefault="004E3D88" w:rsidP="00581B46">
      <w:pPr>
        <w:divId w:val="1441799857"/>
      </w:pPr>
      <m:oMath>
        <m:sSub>
          <m:sSubPr>
            <m:ctrlPr>
              <w:rPr>
                <w:rFonts w:ascii="Cambria Math" w:hAnsi="Cambria Math"/>
                <w:i/>
              </w:rPr>
            </m:ctrlPr>
          </m:sSubPr>
          <m:e>
            <m:r>
              <w:rPr>
                <w:rFonts w:ascii="Cambria Math" w:hAnsi="Cambria Math"/>
              </w:rPr>
              <m:t>K</m:t>
            </m:r>
          </m:e>
          <m:sub>
            <m:r>
              <w:rPr>
                <w:rFonts w:ascii="Cambria Math" w:hAnsi="Cambria Math"/>
              </w:rPr>
              <m:t>A-L</m:t>
            </m:r>
          </m:sub>
        </m:sSub>
        <m:r>
          <w:rPr>
            <w:rFonts w:ascii="Cambria Math" w:hAnsi="Cambria Math"/>
          </w:rPr>
          <m:t>=</m:t>
        </m:r>
      </m:oMath>
      <w:r w:rsidR="004B0D10">
        <w:rPr>
          <w:rFonts w:eastAsiaTheme="minorEastAsia"/>
        </w:rPr>
        <w:t xml:space="preserve"> Regression model parameters.</w:t>
      </w:r>
    </w:p>
    <w:p w14:paraId="42FCB1F5" w14:textId="77777777" w:rsidR="004B08DE" w:rsidRPr="0092158D" w:rsidRDefault="004B08DE" w:rsidP="00134274">
      <w:pPr>
        <w:divId w:val="1441799857"/>
      </w:pPr>
    </w:p>
    <w:p w14:paraId="0538EF6C" w14:textId="6F27D3B1" w:rsidR="00CD54BA" w:rsidRPr="0092158D" w:rsidRDefault="00AD56F5" w:rsidP="00DF6468">
      <w:pPr>
        <w:divId w:val="1149327695"/>
        <w:rPr>
          <w:rFonts w:eastAsia="Times New Roman"/>
        </w:rPr>
      </w:pPr>
      <w:r>
        <w:rPr>
          <w:rFonts w:eastAsia="Times New Roman"/>
        </w:rPr>
        <w:tab/>
      </w:r>
      <w:r>
        <w:rPr>
          <w:rFonts w:eastAsia="Times New Roman"/>
        </w:rPr>
        <w:tab/>
      </w:r>
      <w:r>
        <w:rPr>
          <w:rFonts w:eastAsia="Times New Roman"/>
        </w:rPr>
        <w:tab/>
      </w:r>
      <w:r>
        <w:rPr>
          <w:rFonts w:eastAsia="Times New Roman"/>
        </w:rPr>
        <w:tab/>
      </w:r>
      <w:r>
        <w:rPr>
          <w:rFonts w:eastAsia="Times New Roman"/>
        </w:rPr>
        <w:tab/>
      </w:r>
      <w:r w:rsidR="00217269" w:rsidRPr="0092158D">
        <w:rPr>
          <w:rFonts w:eastAsia="Times New Roman"/>
        </w:rPr>
        <w:t>Due</w:t>
      </w:r>
      <w:r w:rsidR="00217269" w:rsidRPr="0092158D">
        <w:rPr>
          <w:rFonts w:eastAsia="Times New Roman"/>
          <w:spacing w:val="17"/>
        </w:rPr>
        <w:t xml:space="preserve"> </w:t>
      </w:r>
      <w:r w:rsidR="00217269" w:rsidRPr="0092158D">
        <w:rPr>
          <w:rFonts w:eastAsia="Times New Roman"/>
        </w:rPr>
        <w:t>to</w:t>
      </w:r>
      <w:r w:rsidR="00217269" w:rsidRPr="0092158D">
        <w:rPr>
          <w:rFonts w:eastAsia="Times New Roman"/>
          <w:spacing w:val="19"/>
        </w:rPr>
        <w:t xml:space="preserve"> </w:t>
      </w:r>
      <w:r w:rsidR="00217269" w:rsidRPr="0092158D">
        <w:rPr>
          <w:rFonts w:eastAsia="Times New Roman"/>
        </w:rPr>
        <w:t>their</w:t>
      </w:r>
      <w:r w:rsidR="00217269" w:rsidRPr="0092158D">
        <w:rPr>
          <w:rFonts w:eastAsia="Times New Roman"/>
          <w:spacing w:val="36"/>
        </w:rPr>
        <w:t xml:space="preserve"> </w:t>
      </w:r>
      <w:r w:rsidR="00217269" w:rsidRPr="0092158D">
        <w:rPr>
          <w:rFonts w:eastAsia="Times New Roman"/>
        </w:rPr>
        <w:t>simplicity,</w:t>
      </w:r>
      <w:r w:rsidR="00217269" w:rsidRPr="0092158D">
        <w:rPr>
          <w:rFonts w:eastAsia="Times New Roman"/>
          <w:spacing w:val="34"/>
        </w:rPr>
        <w:t xml:space="preserve"> </w:t>
      </w:r>
      <w:r w:rsidR="00217269" w:rsidRPr="0092158D">
        <w:rPr>
          <w:rFonts w:eastAsia="Times New Roman"/>
        </w:rPr>
        <w:t>the</w:t>
      </w:r>
      <w:r w:rsidR="00217269" w:rsidRPr="0092158D">
        <w:rPr>
          <w:rFonts w:eastAsia="Times New Roman"/>
          <w:spacing w:val="24"/>
        </w:rPr>
        <w:t xml:space="preserve"> </w:t>
      </w:r>
      <w:r w:rsidR="00217269" w:rsidRPr="0092158D">
        <w:rPr>
          <w:rFonts w:eastAsia="Times New Roman"/>
        </w:rPr>
        <w:t>constants</w:t>
      </w:r>
      <w:r w:rsidR="00217269" w:rsidRPr="0092158D">
        <w:rPr>
          <w:rFonts w:eastAsia="Times New Roman"/>
          <w:spacing w:val="29"/>
        </w:rPr>
        <w:t xml:space="preserve"> </w:t>
      </w:r>
      <w:r w:rsidR="00217269" w:rsidRPr="0092158D">
        <w:rPr>
          <w:rFonts w:eastAsia="Times New Roman"/>
        </w:rPr>
        <w:t>used</w:t>
      </w:r>
      <w:r w:rsidR="00217269" w:rsidRPr="0092158D">
        <w:rPr>
          <w:rFonts w:eastAsia="Times New Roman"/>
          <w:spacing w:val="32"/>
        </w:rPr>
        <w:t xml:space="preserve"> </w:t>
      </w:r>
      <w:r w:rsidR="00217269" w:rsidRPr="0092158D">
        <w:rPr>
          <w:rFonts w:eastAsia="Times New Roman"/>
        </w:rPr>
        <w:t>in</w:t>
      </w:r>
      <w:r w:rsidR="00217269" w:rsidRPr="0092158D">
        <w:rPr>
          <w:rFonts w:eastAsia="Times New Roman"/>
          <w:spacing w:val="22"/>
        </w:rPr>
        <w:t xml:space="preserve"> </w:t>
      </w:r>
      <w:r w:rsidR="00217269" w:rsidRPr="0092158D">
        <w:rPr>
          <w:rFonts w:eastAsia="Times New Roman"/>
        </w:rPr>
        <w:t>the</w:t>
      </w:r>
      <w:r w:rsidR="00217269" w:rsidRPr="0092158D">
        <w:rPr>
          <w:rFonts w:eastAsia="Times New Roman"/>
          <w:spacing w:val="23"/>
        </w:rPr>
        <w:t xml:space="preserve"> </w:t>
      </w:r>
      <w:r w:rsidR="00217269" w:rsidRPr="0092158D">
        <w:rPr>
          <w:rFonts w:eastAsia="Times New Roman"/>
        </w:rPr>
        <w:t>above</w:t>
      </w:r>
      <w:r w:rsidR="00217269" w:rsidRPr="0092158D">
        <w:rPr>
          <w:rFonts w:eastAsia="Times New Roman"/>
          <w:spacing w:val="24"/>
        </w:rPr>
        <w:t xml:space="preserve"> </w:t>
      </w:r>
      <w:r w:rsidR="00217269" w:rsidRPr="0092158D">
        <w:rPr>
          <w:rFonts w:eastAsia="Times New Roman"/>
        </w:rPr>
        <w:t>models</w:t>
      </w:r>
      <w:r w:rsidR="00217269" w:rsidRPr="0092158D">
        <w:rPr>
          <w:rFonts w:eastAsia="Times New Roman"/>
          <w:spacing w:val="32"/>
        </w:rPr>
        <w:t xml:space="preserve"> </w:t>
      </w:r>
      <w:r w:rsidR="00217269" w:rsidRPr="0092158D">
        <w:rPr>
          <w:rFonts w:eastAsia="Times New Roman"/>
        </w:rPr>
        <w:t>can</w:t>
      </w:r>
      <w:r w:rsidR="00217269" w:rsidRPr="0092158D">
        <w:rPr>
          <w:rFonts w:eastAsia="Times New Roman"/>
          <w:spacing w:val="27"/>
        </w:rPr>
        <w:t xml:space="preserve"> </w:t>
      </w:r>
      <w:r w:rsidR="00217269" w:rsidRPr="0092158D">
        <w:rPr>
          <w:rFonts w:eastAsia="Times New Roman"/>
        </w:rPr>
        <w:t>be</w:t>
      </w:r>
      <w:r w:rsidR="00217269" w:rsidRPr="0092158D">
        <w:rPr>
          <w:rFonts w:eastAsia="Times New Roman"/>
          <w:spacing w:val="23"/>
        </w:rPr>
        <w:t xml:space="preserve"> </w:t>
      </w:r>
      <w:r w:rsidR="00217269" w:rsidRPr="0092158D">
        <w:rPr>
          <w:rFonts w:eastAsia="Times New Roman"/>
        </w:rPr>
        <w:t>readily</w:t>
      </w:r>
      <w:r w:rsidR="00217269" w:rsidRPr="0092158D">
        <w:rPr>
          <w:rFonts w:eastAsia="Times New Roman"/>
          <w:spacing w:val="28"/>
        </w:rPr>
        <w:t xml:space="preserve"> </w:t>
      </w:r>
      <w:r w:rsidR="00217269" w:rsidRPr="0092158D">
        <w:rPr>
          <w:rFonts w:eastAsia="Times New Roman"/>
        </w:rPr>
        <w:t>determined from</w:t>
      </w:r>
      <w:r w:rsidR="00217269" w:rsidRPr="0092158D">
        <w:rPr>
          <w:rFonts w:eastAsia="Times New Roman"/>
          <w:spacing w:val="35"/>
        </w:rPr>
        <w:t xml:space="preserve"> </w:t>
      </w:r>
      <w:r w:rsidR="00217269" w:rsidRPr="0092158D">
        <w:rPr>
          <w:rFonts w:eastAsia="Times New Roman"/>
        </w:rPr>
        <w:t>resilient</w:t>
      </w:r>
      <w:r w:rsidR="00217269" w:rsidRPr="0092158D">
        <w:rPr>
          <w:rFonts w:eastAsia="Times New Roman"/>
          <w:spacing w:val="49"/>
        </w:rPr>
        <w:t xml:space="preserve"> </w:t>
      </w:r>
      <w:r w:rsidR="00217269" w:rsidRPr="0092158D">
        <w:rPr>
          <w:rFonts w:eastAsia="Times New Roman"/>
        </w:rPr>
        <w:t>modulus</w:t>
      </w:r>
      <w:r w:rsidR="00217269" w:rsidRPr="0092158D">
        <w:rPr>
          <w:rFonts w:eastAsia="Times New Roman"/>
          <w:spacing w:val="50"/>
        </w:rPr>
        <w:t xml:space="preserve"> </w:t>
      </w:r>
      <w:r w:rsidR="00217269" w:rsidRPr="0092158D">
        <w:rPr>
          <w:rFonts w:eastAsia="Times New Roman"/>
        </w:rPr>
        <w:t>tests</w:t>
      </w:r>
      <w:r w:rsidR="00217269" w:rsidRPr="0092158D">
        <w:rPr>
          <w:rFonts w:eastAsia="Times New Roman"/>
          <w:spacing w:val="44"/>
        </w:rPr>
        <w:t xml:space="preserve"> </w:t>
      </w:r>
      <w:r w:rsidR="00217269" w:rsidRPr="0092158D">
        <w:rPr>
          <w:rFonts w:eastAsia="Times New Roman"/>
        </w:rPr>
        <w:t>such</w:t>
      </w:r>
      <w:r w:rsidR="00217269" w:rsidRPr="0092158D">
        <w:rPr>
          <w:rFonts w:eastAsia="Times New Roman"/>
          <w:spacing w:val="42"/>
        </w:rPr>
        <w:t xml:space="preserve"> </w:t>
      </w:r>
      <w:r w:rsidR="00217269" w:rsidRPr="0092158D">
        <w:rPr>
          <w:rFonts w:eastAsia="Times New Roman"/>
        </w:rPr>
        <w:t>as</w:t>
      </w:r>
      <w:r w:rsidR="00E85BFD">
        <w:rPr>
          <w:rFonts w:eastAsia="Times New Roman"/>
        </w:rPr>
        <w:t xml:space="preserve"> the</w:t>
      </w:r>
      <w:r w:rsidR="00217269" w:rsidRPr="0092158D">
        <w:rPr>
          <w:rFonts w:eastAsia="Times New Roman"/>
          <w:spacing w:val="27"/>
        </w:rPr>
        <w:t xml:space="preserve"> </w:t>
      </w:r>
      <w:r w:rsidR="00217269" w:rsidRPr="0092158D">
        <w:rPr>
          <w:rFonts w:eastAsia="Times New Roman"/>
        </w:rPr>
        <w:t>AASHTO</w:t>
      </w:r>
      <w:r w:rsidR="00217269" w:rsidRPr="0092158D">
        <w:rPr>
          <w:rFonts w:eastAsia="Times New Roman"/>
          <w:spacing w:val="47"/>
        </w:rPr>
        <w:t xml:space="preserve"> </w:t>
      </w:r>
      <w:r w:rsidR="00217269" w:rsidRPr="0092158D">
        <w:rPr>
          <w:rFonts w:eastAsia="Times New Roman"/>
        </w:rPr>
        <w:t>T</w:t>
      </w:r>
      <w:r w:rsidR="00217269" w:rsidRPr="0092158D">
        <w:rPr>
          <w:rFonts w:eastAsia="Times New Roman"/>
          <w:spacing w:val="25"/>
        </w:rPr>
        <w:t xml:space="preserve"> </w:t>
      </w:r>
      <w:r w:rsidR="00AA2720">
        <w:rPr>
          <w:rFonts w:eastAsia="Times New Roman"/>
        </w:rPr>
        <w:t>307</w:t>
      </w:r>
      <w:r w:rsidR="00217269" w:rsidRPr="0092158D">
        <w:rPr>
          <w:rFonts w:eastAsia="Times New Roman"/>
        </w:rPr>
        <w:t>.</w:t>
      </w:r>
      <w:r w:rsidR="00217269" w:rsidRPr="0092158D">
        <w:rPr>
          <w:rFonts w:eastAsia="Times New Roman"/>
          <w:spacing w:val="10"/>
        </w:rPr>
        <w:t xml:space="preserve"> </w:t>
      </w:r>
      <w:r w:rsidR="00217269" w:rsidRPr="0092158D">
        <w:rPr>
          <w:rFonts w:eastAsia="Times New Roman"/>
        </w:rPr>
        <w:t>When</w:t>
      </w:r>
      <w:r w:rsidR="00217269" w:rsidRPr="0092158D">
        <w:rPr>
          <w:rFonts w:eastAsia="Times New Roman"/>
          <w:spacing w:val="42"/>
        </w:rPr>
        <w:t xml:space="preserve"> </w:t>
      </w:r>
      <w:r w:rsidR="00217269" w:rsidRPr="0092158D">
        <w:rPr>
          <w:rFonts w:eastAsia="Times New Roman"/>
        </w:rPr>
        <w:t>compared</w:t>
      </w:r>
      <w:r w:rsidR="00217269" w:rsidRPr="0092158D">
        <w:rPr>
          <w:rFonts w:eastAsia="Times New Roman"/>
          <w:spacing w:val="47"/>
        </w:rPr>
        <w:t xml:space="preserve"> </w:t>
      </w:r>
      <w:r w:rsidR="00217269" w:rsidRPr="0092158D">
        <w:rPr>
          <w:rFonts w:eastAsia="Times New Roman"/>
        </w:rPr>
        <w:t>to</w:t>
      </w:r>
      <w:r w:rsidR="00217269" w:rsidRPr="0092158D">
        <w:rPr>
          <w:rFonts w:eastAsia="Times New Roman"/>
          <w:spacing w:val="34"/>
        </w:rPr>
        <w:t xml:space="preserve"> </w:t>
      </w:r>
      <w:r w:rsidR="00217269" w:rsidRPr="0092158D">
        <w:rPr>
          <w:rFonts w:eastAsia="Times New Roman"/>
        </w:rPr>
        <w:t>the</w:t>
      </w:r>
      <w:r w:rsidR="00217269" w:rsidRPr="0092158D">
        <w:rPr>
          <w:rFonts w:eastAsia="Times New Roman"/>
          <w:spacing w:val="30"/>
        </w:rPr>
        <w:t xml:space="preserve"> </w:t>
      </w:r>
      <w:r w:rsidR="00217269" w:rsidRPr="0092158D">
        <w:rPr>
          <w:rFonts w:eastAsia="Times New Roman"/>
        </w:rPr>
        <w:t>more</w:t>
      </w:r>
      <w:r w:rsidR="00217269" w:rsidRPr="0092158D">
        <w:rPr>
          <w:rFonts w:eastAsia="Times New Roman"/>
          <w:w w:val="101"/>
        </w:rPr>
        <w:t xml:space="preserve"> </w:t>
      </w:r>
      <w:r w:rsidR="00217269" w:rsidRPr="0092158D">
        <w:rPr>
          <w:rFonts w:eastAsia="Times New Roman"/>
        </w:rPr>
        <w:t>complicated</w:t>
      </w:r>
      <w:r w:rsidR="00217269" w:rsidRPr="0092158D">
        <w:rPr>
          <w:rFonts w:eastAsia="Times New Roman"/>
          <w:spacing w:val="12"/>
        </w:rPr>
        <w:t xml:space="preserve"> </w:t>
      </w:r>
      <w:r w:rsidR="00217269" w:rsidRPr="0092158D">
        <w:rPr>
          <w:rFonts w:eastAsia="Times New Roman"/>
        </w:rPr>
        <w:t>shear</w:t>
      </w:r>
      <w:r w:rsidR="00217269" w:rsidRPr="0092158D">
        <w:rPr>
          <w:rFonts w:eastAsia="Times New Roman"/>
          <w:spacing w:val="38"/>
        </w:rPr>
        <w:t xml:space="preserve"> </w:t>
      </w:r>
      <w:r w:rsidR="00217269" w:rsidRPr="0092158D">
        <w:rPr>
          <w:rFonts w:eastAsia="Times New Roman"/>
        </w:rPr>
        <w:t>and</w:t>
      </w:r>
      <w:r w:rsidR="00217269" w:rsidRPr="0092158D">
        <w:rPr>
          <w:rFonts w:eastAsia="Times New Roman"/>
          <w:spacing w:val="41"/>
        </w:rPr>
        <w:t xml:space="preserve"> </w:t>
      </w:r>
      <w:r w:rsidR="00217269" w:rsidRPr="0092158D">
        <w:rPr>
          <w:rFonts w:eastAsia="Times New Roman"/>
        </w:rPr>
        <w:t>volumetric</w:t>
      </w:r>
      <w:r w:rsidR="00217269" w:rsidRPr="0092158D">
        <w:rPr>
          <w:rFonts w:eastAsia="Times New Roman"/>
          <w:spacing w:val="7"/>
        </w:rPr>
        <w:t xml:space="preserve"> </w:t>
      </w:r>
      <w:r w:rsidR="00217269" w:rsidRPr="0092158D">
        <w:rPr>
          <w:rFonts w:eastAsia="Times New Roman"/>
        </w:rPr>
        <w:t>stress-strain</w:t>
      </w:r>
      <w:r w:rsidR="00217269" w:rsidRPr="0092158D">
        <w:rPr>
          <w:rFonts w:eastAsia="Times New Roman"/>
          <w:spacing w:val="56"/>
        </w:rPr>
        <w:t xml:space="preserve"> </w:t>
      </w:r>
      <w:r w:rsidR="00217269" w:rsidRPr="0092158D">
        <w:rPr>
          <w:rFonts w:eastAsia="Times New Roman"/>
        </w:rPr>
        <w:t>contour</w:t>
      </w:r>
      <w:r w:rsidR="00217269" w:rsidRPr="0092158D">
        <w:rPr>
          <w:rFonts w:eastAsia="Times New Roman"/>
          <w:spacing w:val="43"/>
        </w:rPr>
        <w:t xml:space="preserve"> </w:t>
      </w:r>
      <w:r w:rsidR="00217269" w:rsidRPr="0092158D">
        <w:rPr>
          <w:rFonts w:eastAsia="Times New Roman"/>
        </w:rPr>
        <w:t>model</w:t>
      </w:r>
      <w:r w:rsidR="00217269" w:rsidRPr="0092158D">
        <w:rPr>
          <w:rFonts w:eastAsia="Times New Roman"/>
          <w:spacing w:val="8"/>
        </w:rPr>
        <w:t xml:space="preserve"> </w:t>
      </w:r>
      <w:r>
        <w:rPr>
          <w:rFonts w:eastAsia="Times New Roman"/>
          <w:spacing w:val="8"/>
        </w:rPr>
        <w:fldChar w:fldCharType="begin" w:fldLock="1"/>
      </w:r>
      <w:r>
        <w:rPr>
          <w:rFonts w:eastAsia="Times New Roman"/>
          <w:spacing w:val="8"/>
        </w:rPr>
        <w:instrText>ADDIN CSL_CITATION { "citationItems" : [ { "id" : "ITEM-1", "itemData" : { "author" : [ { "dropping-particle" : "", "family" : "Brown", "given" : "Stephen F", "non-dropping-particle" : "", "parse-names" : false, "suffix" : "" }, { "dropping-particle" : "", "family" : "Pappin", "given" : "J W", "non-dropping-particle" : "", "parse-names" : false, "suffix" : "" } ], "container-title" : "Transportation Research Record: Journal of the Transportation Research Board", "genre" : "JOUR", "id" : "ITEM-1", "issue" : "810", "issued" : { "date-parts" : [ [ "1981" ] ] }, "page" : "17-23", "title" : "Analysis of Pavements with Granular Bases", "type" : "article-journal" }, "uris" : [ "http://www.mendeley.com/documents/?uuid=6ba46aae-d2ea-4720-89f0-0e507b187725" ] } ], "mendeley" : { "formattedCitation" : "(Brown and Pappin 1981)", "plainTextFormattedCitation" : "(Brown and Pappin 1981)", "previouslyFormattedCitation" : "(Brown and Pappin 1981)" }, "properties" : { "noteIndex" : 0 }, "schema" : "https://github.com/citation-style-language/schema/raw/master/csl-citation.json" }</w:instrText>
      </w:r>
      <w:r>
        <w:rPr>
          <w:rFonts w:eastAsia="Times New Roman"/>
          <w:spacing w:val="8"/>
        </w:rPr>
        <w:fldChar w:fldCharType="separate"/>
      </w:r>
      <w:r w:rsidRPr="00AD56F5">
        <w:rPr>
          <w:rFonts w:eastAsia="Times New Roman"/>
          <w:noProof/>
          <w:spacing w:val="8"/>
        </w:rPr>
        <w:t>(Brown and Pappin 1981)</w:t>
      </w:r>
      <w:r>
        <w:rPr>
          <w:rFonts w:eastAsia="Times New Roman"/>
          <w:spacing w:val="8"/>
        </w:rPr>
        <w:fldChar w:fldCharType="end"/>
      </w:r>
      <w:r w:rsidR="001C252C" w:rsidRPr="0092158D">
        <w:rPr>
          <w:rFonts w:eastAsia="Times New Roman"/>
          <w:spacing w:val="8"/>
        </w:rPr>
        <w:fldChar w:fldCharType="begin"/>
      </w:r>
      <w:r w:rsidR="001C252C" w:rsidRPr="0092158D">
        <w:rPr>
          <w:rFonts w:eastAsia="Times New Roman"/>
          <w:spacing w:val="8"/>
        </w:rPr>
        <w:instrText>ADDIN RW.CITE{{125 Brown, Stephen F 1981}}</w:instrText>
      </w:r>
      <w:r w:rsidR="001C252C" w:rsidRPr="0092158D">
        <w:rPr>
          <w:rFonts w:eastAsia="Times New Roman"/>
          <w:spacing w:val="8"/>
        </w:rPr>
        <w:fldChar w:fldCharType="end"/>
      </w:r>
      <w:r w:rsidR="00217269" w:rsidRPr="0092158D">
        <w:rPr>
          <w:rFonts w:eastAsia="Times New Roman"/>
        </w:rPr>
        <w:t>,</w:t>
      </w:r>
      <w:r w:rsidR="00217269" w:rsidRPr="0092158D">
        <w:rPr>
          <w:rFonts w:eastAsia="Times New Roman"/>
          <w:spacing w:val="32"/>
        </w:rPr>
        <w:t xml:space="preserve"> </w:t>
      </w:r>
      <w:r w:rsidR="00217269" w:rsidRPr="0092158D">
        <w:rPr>
          <w:rFonts w:eastAsia="Times New Roman"/>
        </w:rPr>
        <w:t>these</w:t>
      </w:r>
      <w:r w:rsidR="00217269" w:rsidRPr="0092158D">
        <w:rPr>
          <w:rFonts w:eastAsia="Times New Roman"/>
          <w:w w:val="101"/>
        </w:rPr>
        <w:t xml:space="preserve"> </w:t>
      </w:r>
      <w:r w:rsidR="00217269" w:rsidRPr="0092158D">
        <w:rPr>
          <w:rFonts w:eastAsia="Times New Roman"/>
        </w:rPr>
        <w:t>types</w:t>
      </w:r>
      <w:r w:rsidR="00217269" w:rsidRPr="0092158D">
        <w:rPr>
          <w:rFonts w:eastAsia="Times New Roman"/>
          <w:spacing w:val="54"/>
        </w:rPr>
        <w:t xml:space="preserve"> </w:t>
      </w:r>
      <w:r w:rsidR="00217269" w:rsidRPr="0092158D">
        <w:rPr>
          <w:rFonts w:eastAsia="Times New Roman"/>
        </w:rPr>
        <w:t>of</w:t>
      </w:r>
      <w:r w:rsidR="00217269" w:rsidRPr="0092158D">
        <w:rPr>
          <w:rFonts w:eastAsia="Times New Roman"/>
          <w:spacing w:val="1"/>
        </w:rPr>
        <w:t xml:space="preserve"> </w:t>
      </w:r>
      <w:r w:rsidR="00217269" w:rsidRPr="0092158D">
        <w:rPr>
          <w:rFonts w:eastAsia="Times New Roman"/>
        </w:rPr>
        <w:t>models</w:t>
      </w:r>
      <w:r w:rsidR="00217269" w:rsidRPr="0092158D">
        <w:rPr>
          <w:rFonts w:eastAsia="Times New Roman"/>
          <w:spacing w:val="6"/>
        </w:rPr>
        <w:t xml:space="preserve"> </w:t>
      </w:r>
      <w:r w:rsidR="00217269" w:rsidRPr="0092158D">
        <w:rPr>
          <w:rFonts w:eastAsia="Times New Roman"/>
        </w:rPr>
        <w:t>give</w:t>
      </w:r>
      <w:r w:rsidR="00217269" w:rsidRPr="0092158D">
        <w:rPr>
          <w:rFonts w:eastAsia="Times New Roman"/>
          <w:spacing w:val="48"/>
        </w:rPr>
        <w:t xml:space="preserve"> </w:t>
      </w:r>
      <w:r w:rsidR="00217269" w:rsidRPr="0092158D">
        <w:rPr>
          <w:rFonts w:eastAsia="Times New Roman"/>
        </w:rPr>
        <w:t>reasonably</w:t>
      </w:r>
      <w:r w:rsidR="00217269" w:rsidRPr="0092158D">
        <w:rPr>
          <w:rFonts w:eastAsia="Times New Roman"/>
          <w:spacing w:val="11"/>
        </w:rPr>
        <w:t xml:space="preserve"> </w:t>
      </w:r>
      <w:r w:rsidR="00217269" w:rsidRPr="0092158D">
        <w:rPr>
          <w:rFonts w:eastAsia="Times New Roman"/>
        </w:rPr>
        <w:t>good</w:t>
      </w:r>
      <w:r w:rsidR="00217269" w:rsidRPr="0092158D">
        <w:rPr>
          <w:rFonts w:eastAsia="Times New Roman"/>
          <w:spacing w:val="52"/>
        </w:rPr>
        <w:t xml:space="preserve"> </w:t>
      </w:r>
      <w:r w:rsidR="00217269" w:rsidRPr="0092158D">
        <w:rPr>
          <w:rFonts w:eastAsia="Times New Roman"/>
        </w:rPr>
        <w:t>agreement</w:t>
      </w:r>
      <w:r>
        <w:rPr>
          <w:rFonts w:eastAsia="Times New Roman"/>
          <w:i/>
          <w:iCs/>
        </w:rPr>
        <w:t xml:space="preserve"> </w:t>
      </w:r>
      <w:r>
        <w:rPr>
          <w:rFonts w:eastAsia="Times New Roman"/>
        </w:rPr>
        <w:fldChar w:fldCharType="begin" w:fldLock="1"/>
      </w:r>
      <w:r>
        <w:rPr>
          <w:rFonts w:eastAsia="Times New Roman"/>
        </w:rPr>
        <w:instrText>ADDIN CSL_CITATION { "citationItems" : [ { "id" : "ITEM-1", "itemData" : { "author" : [ { "dropping-particle" : "", "family" : "Uzan", "given" : "J", "non-dropping-particle" : "", "parse-names" : false, "suffix" : "" } ], "container-title" : "Transportation Research Record: Journal of the Transportation Research Board", "genre" : "JOUR", "id" : "ITEM-1", "issue" : "1022", "issued" : { "date-parts" : [ [ "1985" ] ] }, "page" : "52-59", "title" : "Characterization of Granular Material", "type" : "article-journal" }, "uris" : [ "http://www.mendeley.com/documents/?uuid=1587f71b-43ba-4231-af27-05b0ad3bb99c" ] } ], "mendeley" : { "formattedCitation" : "(Uzan 1985)", "plainTextFormattedCitation" : "(Uzan 1985)", "previouslyFormattedCitation" : "(Uzan 1985)" }, "properties" : { "noteIndex" : 0 }, "schema" : "https://github.com/citation-style-language/schema/raw/master/csl-citation.json" }</w:instrText>
      </w:r>
      <w:r>
        <w:rPr>
          <w:rFonts w:eastAsia="Times New Roman"/>
        </w:rPr>
        <w:fldChar w:fldCharType="separate"/>
      </w:r>
      <w:r w:rsidRPr="00AD56F5">
        <w:rPr>
          <w:rFonts w:eastAsia="Times New Roman"/>
          <w:noProof/>
        </w:rPr>
        <w:t>(Uzan 1985)</w:t>
      </w:r>
      <w:r>
        <w:rPr>
          <w:rFonts w:eastAsia="Times New Roman"/>
        </w:rPr>
        <w:fldChar w:fldCharType="end"/>
      </w:r>
      <w:r w:rsidR="001C252C" w:rsidRPr="0092158D">
        <w:rPr>
          <w:rFonts w:eastAsia="Times New Roman"/>
        </w:rPr>
        <w:fldChar w:fldCharType="begin"/>
      </w:r>
      <w:r w:rsidR="001C252C" w:rsidRPr="0092158D">
        <w:rPr>
          <w:rFonts w:eastAsia="Times New Roman"/>
        </w:rPr>
        <w:instrText>ADDIN RW.CITE{{126 Tutumluer, Erol 1995}}</w:instrText>
      </w:r>
      <w:r w:rsidR="001C252C" w:rsidRPr="0092158D">
        <w:rPr>
          <w:rFonts w:eastAsia="Times New Roman"/>
        </w:rPr>
        <w:fldChar w:fldCharType="end"/>
      </w:r>
      <w:r w:rsidR="001C252C" w:rsidRPr="0092158D">
        <w:rPr>
          <w:rFonts w:eastAsia="Times New Roman"/>
        </w:rPr>
        <w:t xml:space="preserve">. </w:t>
      </w:r>
      <w:r w:rsidR="00217269" w:rsidRPr="0092158D">
        <w:rPr>
          <w:rFonts w:eastAsia="Arial"/>
        </w:rPr>
        <w:t>In</w:t>
      </w:r>
      <w:r w:rsidR="00217269" w:rsidRPr="0092158D">
        <w:rPr>
          <w:rFonts w:eastAsia="Arial"/>
          <w:spacing w:val="17"/>
        </w:rPr>
        <w:t xml:space="preserve"> </w:t>
      </w:r>
      <w:r>
        <w:rPr>
          <w:rFonts w:eastAsia="Times New Roman"/>
        </w:rPr>
        <w:t>another</w:t>
      </w:r>
      <w:r w:rsidR="00217269" w:rsidRPr="0092158D">
        <w:rPr>
          <w:rFonts w:eastAsia="Times New Roman"/>
          <w:w w:val="99"/>
        </w:rPr>
        <w:t xml:space="preserve"> </w:t>
      </w:r>
      <w:r w:rsidR="00217269" w:rsidRPr="0092158D">
        <w:rPr>
          <w:rFonts w:eastAsia="Times New Roman"/>
        </w:rPr>
        <w:t>study</w:t>
      </w:r>
      <w:r w:rsidR="00217269" w:rsidRPr="0092158D">
        <w:rPr>
          <w:rFonts w:eastAsia="Times New Roman"/>
          <w:spacing w:val="3"/>
        </w:rPr>
        <w:t xml:space="preserve"> </w:t>
      </w:r>
      <w:r w:rsidR="00217269" w:rsidRPr="0092158D">
        <w:rPr>
          <w:rFonts w:eastAsia="Times New Roman"/>
        </w:rPr>
        <w:t>by</w:t>
      </w:r>
      <w:r>
        <w:rPr>
          <w:rFonts w:eastAsia="Times New Roman"/>
        </w:rPr>
        <w:t xml:space="preserve"> </w:t>
      </w:r>
      <w:r>
        <w:rPr>
          <w:rFonts w:eastAsia="Times New Roman"/>
        </w:rPr>
        <w:fldChar w:fldCharType="begin" w:fldLock="1"/>
      </w:r>
      <w:r>
        <w:rPr>
          <w:rFonts w:eastAsia="Times New Roman"/>
        </w:rPr>
        <w:instrText>ADDIN CSL_CITATION { "citationItems" : [ { "id" : "ITEM-1", "itemData" : { "author" : [ { "dropping-particle" : "", "family" : "Karasahin", "given" : "M", "non-dropping-particle" : "", "parse-names" : false, "suffix" : "" }, { "dropping-particle" : "", "family" : "Dawson", "given" : "A R", "non-dropping-particle" : "", "parse-names" : false, "suffix" : "" }, { "dropping-particle" : "", "family" : "Holden", "given" : "J T", "non-dropping-particle" : "", "parse-names" : false, "suffix" : "" } ], "container-title" : "Transportation Research Record", "genre" : "JOUR", "id" : "ITEM-1", "issue" : "1406", "issued" : { "date-parts" : [ [ "1993" ] ] }, "page" : "98-107", "title" : "Applicability of Resilient Constitutive Models of Granular Material for Unbound Base Layers", "type" : "article-journal" }, "uris" : [ "http://www.mendeley.com/documents/?uuid=826969f5-4531-4657-9dd3-92a6a9914a84" ] } ], "mendeley" : { "formattedCitation" : "(Karasahin et al. 1993)", "manualFormatting" : "Karasahin et al. (1993)", "plainTextFormattedCitation" : "(Karasahin et al. 1993)", "previouslyFormattedCitation" : "(Karasahin et al. 1993)" }, "properties" : { "noteIndex" : 0 }, "schema" : "https://github.com/citation-style-language/schema/raw/master/csl-citation.json" }</w:instrText>
      </w:r>
      <w:r>
        <w:rPr>
          <w:rFonts w:eastAsia="Times New Roman"/>
        </w:rPr>
        <w:fldChar w:fldCharType="separate"/>
      </w:r>
      <w:r w:rsidRPr="00AD56F5">
        <w:rPr>
          <w:rFonts w:eastAsia="Times New Roman"/>
          <w:noProof/>
        </w:rPr>
        <w:t xml:space="preserve">Karasahin et al. </w:t>
      </w:r>
      <w:r>
        <w:rPr>
          <w:rFonts w:eastAsia="Times New Roman"/>
          <w:noProof/>
        </w:rPr>
        <w:t>(</w:t>
      </w:r>
      <w:r w:rsidRPr="00AD56F5">
        <w:rPr>
          <w:rFonts w:eastAsia="Times New Roman"/>
          <w:noProof/>
        </w:rPr>
        <w:t>1993)</w:t>
      </w:r>
      <w:r>
        <w:rPr>
          <w:rFonts w:eastAsia="Times New Roman"/>
        </w:rPr>
        <w:fldChar w:fldCharType="end"/>
      </w:r>
      <w:r w:rsidR="00217269" w:rsidRPr="0092158D">
        <w:rPr>
          <w:rFonts w:eastAsia="Times New Roman"/>
        </w:rPr>
        <w:t>,</w:t>
      </w:r>
      <w:r w:rsidR="00217269" w:rsidRPr="0092158D">
        <w:rPr>
          <w:rFonts w:eastAsia="Times New Roman"/>
          <w:spacing w:val="13"/>
        </w:rPr>
        <w:t xml:space="preserve"> </w:t>
      </w:r>
      <w:r w:rsidR="00217269" w:rsidRPr="0092158D">
        <w:rPr>
          <w:rFonts w:eastAsia="Times New Roman"/>
        </w:rPr>
        <w:t>a</w:t>
      </w:r>
      <w:r w:rsidR="00217269" w:rsidRPr="0092158D">
        <w:rPr>
          <w:rFonts w:eastAsia="Times New Roman"/>
          <w:spacing w:val="45"/>
        </w:rPr>
        <w:t xml:space="preserve"> </w:t>
      </w:r>
      <w:r w:rsidR="00217269" w:rsidRPr="0092158D">
        <w:rPr>
          <w:rFonts w:eastAsia="Times New Roman"/>
        </w:rPr>
        <w:t>wide</w:t>
      </w:r>
      <w:r w:rsidR="00217269" w:rsidRPr="0092158D">
        <w:rPr>
          <w:rFonts w:eastAsia="Times New Roman"/>
          <w:spacing w:val="5"/>
        </w:rPr>
        <w:t xml:space="preserve"> </w:t>
      </w:r>
      <w:r w:rsidR="00217269" w:rsidRPr="0092158D">
        <w:rPr>
          <w:rFonts w:eastAsia="Times New Roman"/>
        </w:rPr>
        <w:t>range</w:t>
      </w:r>
      <w:r w:rsidR="00217269" w:rsidRPr="0092158D">
        <w:rPr>
          <w:rFonts w:eastAsia="Times New Roman"/>
          <w:spacing w:val="14"/>
        </w:rPr>
        <w:t xml:space="preserve"> </w:t>
      </w:r>
      <w:r w:rsidR="00217269" w:rsidRPr="0092158D">
        <w:rPr>
          <w:rFonts w:eastAsia="Times New Roman"/>
        </w:rPr>
        <w:t>of</w:t>
      </w:r>
      <w:r w:rsidR="00217269" w:rsidRPr="0092158D">
        <w:rPr>
          <w:rFonts w:eastAsia="Times New Roman"/>
          <w:spacing w:val="11"/>
        </w:rPr>
        <w:t xml:space="preserve"> </w:t>
      </w:r>
      <w:r w:rsidR="00217269" w:rsidRPr="0092158D">
        <w:rPr>
          <w:rFonts w:eastAsia="Times New Roman"/>
        </w:rPr>
        <w:t>granular</w:t>
      </w:r>
      <w:r w:rsidR="00217269" w:rsidRPr="0092158D">
        <w:rPr>
          <w:rFonts w:eastAsia="Times New Roman"/>
          <w:spacing w:val="13"/>
        </w:rPr>
        <w:t xml:space="preserve"> </w:t>
      </w:r>
      <w:r w:rsidR="00217269" w:rsidRPr="0092158D">
        <w:rPr>
          <w:rFonts w:eastAsia="Times New Roman"/>
        </w:rPr>
        <w:t>material</w:t>
      </w:r>
      <w:r w:rsidR="00217269" w:rsidRPr="0092158D">
        <w:rPr>
          <w:rFonts w:eastAsia="Times New Roman"/>
          <w:spacing w:val="20"/>
        </w:rPr>
        <w:t xml:space="preserve"> </w:t>
      </w:r>
      <w:r w:rsidR="00217269" w:rsidRPr="0092158D">
        <w:rPr>
          <w:rFonts w:eastAsia="Times New Roman"/>
        </w:rPr>
        <w:t>types</w:t>
      </w:r>
      <w:r w:rsidR="00217269" w:rsidRPr="0092158D">
        <w:rPr>
          <w:rFonts w:eastAsia="Times New Roman"/>
          <w:spacing w:val="10"/>
        </w:rPr>
        <w:t xml:space="preserve"> </w:t>
      </w:r>
      <w:r w:rsidR="00217269" w:rsidRPr="0092158D">
        <w:rPr>
          <w:rFonts w:eastAsia="Times New Roman"/>
        </w:rPr>
        <w:t>was</w:t>
      </w:r>
      <w:r w:rsidR="00217269" w:rsidRPr="0092158D">
        <w:rPr>
          <w:rFonts w:eastAsia="Times New Roman"/>
          <w:spacing w:val="10"/>
        </w:rPr>
        <w:t xml:space="preserve"> </w:t>
      </w:r>
      <w:r w:rsidR="00217269" w:rsidRPr="0092158D">
        <w:rPr>
          <w:rFonts w:eastAsia="Times New Roman"/>
        </w:rPr>
        <w:t>tested</w:t>
      </w:r>
      <w:r w:rsidR="00217269" w:rsidRPr="0092158D">
        <w:rPr>
          <w:rFonts w:eastAsia="Times New Roman"/>
          <w:spacing w:val="13"/>
        </w:rPr>
        <w:t xml:space="preserve"> </w:t>
      </w:r>
      <w:r w:rsidR="00217269" w:rsidRPr="0092158D">
        <w:rPr>
          <w:rFonts w:eastAsia="Times New Roman"/>
        </w:rPr>
        <w:t>in</w:t>
      </w:r>
      <w:r w:rsidR="00217269" w:rsidRPr="0092158D">
        <w:rPr>
          <w:rFonts w:eastAsia="Times New Roman"/>
          <w:spacing w:val="1"/>
        </w:rPr>
        <w:t xml:space="preserve"> </w:t>
      </w:r>
      <w:r w:rsidR="00217269" w:rsidRPr="0092158D">
        <w:rPr>
          <w:rFonts w:eastAsia="Times New Roman"/>
        </w:rPr>
        <w:t>the</w:t>
      </w:r>
      <w:r w:rsidR="00217269" w:rsidRPr="0092158D">
        <w:rPr>
          <w:rFonts w:eastAsia="Times New Roman"/>
          <w:w w:val="102"/>
        </w:rPr>
        <w:t xml:space="preserve"> </w:t>
      </w:r>
      <w:r w:rsidR="00217269" w:rsidRPr="0092158D">
        <w:rPr>
          <w:rFonts w:eastAsia="Times New Roman"/>
        </w:rPr>
        <w:t>laboratory</w:t>
      </w:r>
      <w:r w:rsidR="00217269" w:rsidRPr="0092158D">
        <w:rPr>
          <w:rFonts w:eastAsia="Times New Roman"/>
          <w:spacing w:val="5"/>
        </w:rPr>
        <w:t xml:space="preserve"> </w:t>
      </w:r>
      <w:r w:rsidR="00217269" w:rsidRPr="0092158D">
        <w:rPr>
          <w:rFonts w:eastAsia="Times New Roman"/>
        </w:rPr>
        <w:t>to</w:t>
      </w:r>
      <w:r w:rsidR="00217269" w:rsidRPr="0092158D">
        <w:rPr>
          <w:rFonts w:eastAsia="Times New Roman"/>
          <w:spacing w:val="35"/>
        </w:rPr>
        <w:t xml:space="preserve"> </w:t>
      </w:r>
      <w:r w:rsidR="00217269" w:rsidRPr="0092158D">
        <w:rPr>
          <w:rFonts w:eastAsia="Times New Roman"/>
        </w:rPr>
        <w:t>assess</w:t>
      </w:r>
      <w:r w:rsidR="00217269" w:rsidRPr="0092158D">
        <w:rPr>
          <w:rFonts w:eastAsia="Times New Roman"/>
          <w:spacing w:val="35"/>
        </w:rPr>
        <w:t xml:space="preserve"> </w:t>
      </w:r>
      <w:r w:rsidR="00217269" w:rsidRPr="0092158D">
        <w:rPr>
          <w:rFonts w:eastAsia="Times New Roman"/>
        </w:rPr>
        <w:t>the</w:t>
      </w:r>
      <w:r w:rsidR="00217269" w:rsidRPr="0092158D">
        <w:rPr>
          <w:rFonts w:eastAsia="Times New Roman"/>
          <w:spacing w:val="35"/>
        </w:rPr>
        <w:t xml:space="preserve"> </w:t>
      </w:r>
      <w:r w:rsidR="00217269" w:rsidRPr="0092158D">
        <w:rPr>
          <w:rFonts w:eastAsia="Times New Roman"/>
        </w:rPr>
        <w:t>applicability</w:t>
      </w:r>
      <w:r w:rsidR="00217269" w:rsidRPr="0092158D">
        <w:rPr>
          <w:rFonts w:eastAsia="Times New Roman"/>
          <w:spacing w:val="43"/>
        </w:rPr>
        <w:t xml:space="preserve"> </w:t>
      </w:r>
      <w:r w:rsidR="00217269" w:rsidRPr="0092158D">
        <w:rPr>
          <w:rFonts w:eastAsia="Times New Roman"/>
        </w:rPr>
        <w:t>of</w:t>
      </w:r>
      <w:r w:rsidR="00217269" w:rsidRPr="0092158D">
        <w:rPr>
          <w:rFonts w:eastAsia="Times New Roman"/>
          <w:spacing w:val="35"/>
        </w:rPr>
        <w:t xml:space="preserve"> </w:t>
      </w:r>
      <w:r w:rsidR="00217269" w:rsidRPr="0092158D">
        <w:rPr>
          <w:rFonts w:eastAsia="Times New Roman"/>
        </w:rPr>
        <w:t>these</w:t>
      </w:r>
      <w:r w:rsidR="00217269" w:rsidRPr="0092158D">
        <w:rPr>
          <w:rFonts w:eastAsia="Times New Roman"/>
          <w:spacing w:val="26"/>
        </w:rPr>
        <w:t xml:space="preserve"> </w:t>
      </w:r>
      <w:r w:rsidR="00217269" w:rsidRPr="0092158D">
        <w:rPr>
          <w:rFonts w:eastAsia="Times New Roman"/>
        </w:rPr>
        <w:t>resilient</w:t>
      </w:r>
      <w:r w:rsidR="00217269" w:rsidRPr="0092158D">
        <w:rPr>
          <w:rFonts w:eastAsia="Times New Roman"/>
          <w:spacing w:val="44"/>
        </w:rPr>
        <w:t xml:space="preserve"> </w:t>
      </w:r>
      <w:r w:rsidR="00217269" w:rsidRPr="0092158D">
        <w:rPr>
          <w:rFonts w:eastAsia="Times New Roman"/>
        </w:rPr>
        <w:t>modulus</w:t>
      </w:r>
      <w:r w:rsidR="00217269" w:rsidRPr="0092158D">
        <w:rPr>
          <w:rFonts w:eastAsia="Times New Roman"/>
          <w:spacing w:val="43"/>
        </w:rPr>
        <w:t xml:space="preserve"> </w:t>
      </w:r>
      <w:r>
        <w:rPr>
          <w:rFonts w:eastAsia="Times New Roman"/>
        </w:rPr>
        <w:t>models</w:t>
      </w:r>
      <w:r w:rsidR="001C252C" w:rsidRPr="0092158D">
        <w:rPr>
          <w:rFonts w:eastAsia="Times New Roman"/>
        </w:rPr>
        <w:fldChar w:fldCharType="begin"/>
      </w:r>
      <w:r w:rsidR="001C252C" w:rsidRPr="0092158D">
        <w:rPr>
          <w:rFonts w:eastAsia="Times New Roman"/>
        </w:rPr>
        <w:instrText>ADDIN RW.CITE{{127 Karasahin, M 1993}}</w:instrText>
      </w:r>
      <w:r w:rsidR="001C252C" w:rsidRPr="0092158D">
        <w:rPr>
          <w:rFonts w:eastAsia="Times New Roman"/>
        </w:rPr>
        <w:fldChar w:fldCharType="end"/>
      </w:r>
      <w:r w:rsidR="00217269" w:rsidRPr="0092158D">
        <w:rPr>
          <w:rFonts w:eastAsia="Times New Roman"/>
        </w:rPr>
        <w:t>.</w:t>
      </w:r>
      <w:r w:rsidR="00217269" w:rsidRPr="0092158D">
        <w:rPr>
          <w:rFonts w:eastAsia="Times New Roman"/>
          <w:spacing w:val="7"/>
        </w:rPr>
        <w:t xml:space="preserve"> </w:t>
      </w:r>
      <w:r w:rsidR="00217269" w:rsidRPr="0092158D">
        <w:rPr>
          <w:rFonts w:eastAsia="Times New Roman"/>
        </w:rPr>
        <w:t>Varying</w:t>
      </w:r>
      <w:r w:rsidR="00217269" w:rsidRPr="0092158D">
        <w:rPr>
          <w:rFonts w:eastAsia="Times New Roman"/>
          <w:spacing w:val="44"/>
        </w:rPr>
        <w:t xml:space="preserve"> </w:t>
      </w:r>
      <w:r w:rsidR="00217269" w:rsidRPr="0092158D">
        <w:rPr>
          <w:rFonts w:eastAsia="Times New Roman"/>
        </w:rPr>
        <w:t>levels</w:t>
      </w:r>
      <w:r w:rsidR="00217269" w:rsidRPr="0092158D">
        <w:rPr>
          <w:rFonts w:eastAsia="Times New Roman"/>
          <w:spacing w:val="30"/>
        </w:rPr>
        <w:t xml:space="preserve"> </w:t>
      </w:r>
      <w:r w:rsidR="00217269" w:rsidRPr="0092158D">
        <w:rPr>
          <w:rFonts w:eastAsia="Times New Roman"/>
        </w:rPr>
        <w:t>of</w:t>
      </w:r>
      <w:r w:rsidR="00217269" w:rsidRPr="0092158D">
        <w:rPr>
          <w:rFonts w:eastAsia="Times New Roman"/>
          <w:spacing w:val="39"/>
        </w:rPr>
        <w:t xml:space="preserve"> </w:t>
      </w:r>
      <w:r w:rsidR="00217269" w:rsidRPr="0092158D">
        <w:rPr>
          <w:rFonts w:eastAsia="Times New Roman"/>
        </w:rPr>
        <w:t>axial</w:t>
      </w:r>
      <w:r w:rsidR="00217269" w:rsidRPr="0092158D">
        <w:rPr>
          <w:rFonts w:eastAsia="Times New Roman"/>
          <w:w w:val="99"/>
        </w:rPr>
        <w:t xml:space="preserve"> </w:t>
      </w:r>
      <w:r w:rsidR="00217269" w:rsidRPr="0092158D">
        <w:rPr>
          <w:rFonts w:eastAsia="Times New Roman"/>
        </w:rPr>
        <w:t>strains</w:t>
      </w:r>
      <w:r w:rsidR="00217269" w:rsidRPr="0092158D">
        <w:rPr>
          <w:rFonts w:eastAsia="Times New Roman"/>
          <w:spacing w:val="35"/>
        </w:rPr>
        <w:t xml:space="preserve"> </w:t>
      </w:r>
      <w:r w:rsidR="00217269" w:rsidRPr="0092158D">
        <w:rPr>
          <w:rFonts w:eastAsia="Times New Roman"/>
        </w:rPr>
        <w:t>were</w:t>
      </w:r>
      <w:r w:rsidR="00217269" w:rsidRPr="0092158D">
        <w:rPr>
          <w:rFonts w:eastAsia="Times New Roman"/>
          <w:spacing w:val="45"/>
        </w:rPr>
        <w:t xml:space="preserve"> </w:t>
      </w:r>
      <w:r w:rsidR="00217269" w:rsidRPr="0092158D">
        <w:rPr>
          <w:rFonts w:eastAsia="Times New Roman"/>
        </w:rPr>
        <w:t>measured</w:t>
      </w:r>
      <w:r w:rsidR="00217269" w:rsidRPr="0092158D">
        <w:rPr>
          <w:rFonts w:eastAsia="Times New Roman"/>
          <w:spacing w:val="46"/>
        </w:rPr>
        <w:t xml:space="preserve"> </w:t>
      </w:r>
      <w:r w:rsidR="00217269" w:rsidRPr="0092158D">
        <w:rPr>
          <w:rFonts w:eastAsia="Times New Roman"/>
        </w:rPr>
        <w:t>during</w:t>
      </w:r>
      <w:r w:rsidR="00217269" w:rsidRPr="0092158D">
        <w:rPr>
          <w:rFonts w:eastAsia="Times New Roman"/>
          <w:spacing w:val="24"/>
        </w:rPr>
        <w:t xml:space="preserve"> </w:t>
      </w:r>
      <w:r w:rsidR="00217269" w:rsidRPr="0092158D">
        <w:rPr>
          <w:rFonts w:eastAsia="Times New Roman"/>
        </w:rPr>
        <w:t>the</w:t>
      </w:r>
      <w:r w:rsidR="00217269" w:rsidRPr="0092158D">
        <w:rPr>
          <w:rFonts w:eastAsia="Times New Roman"/>
          <w:spacing w:val="26"/>
        </w:rPr>
        <w:t xml:space="preserve"> </w:t>
      </w:r>
      <w:r w:rsidR="00217269" w:rsidRPr="0092158D">
        <w:rPr>
          <w:rFonts w:eastAsia="Times New Roman"/>
        </w:rPr>
        <w:t>repeated</w:t>
      </w:r>
      <w:r w:rsidR="00217269" w:rsidRPr="0092158D">
        <w:rPr>
          <w:rFonts w:eastAsia="Times New Roman"/>
          <w:spacing w:val="43"/>
        </w:rPr>
        <w:t xml:space="preserve"> </w:t>
      </w:r>
      <w:r w:rsidR="00217269" w:rsidRPr="0092158D">
        <w:rPr>
          <w:rFonts w:eastAsia="Times New Roman"/>
        </w:rPr>
        <w:t>load</w:t>
      </w:r>
      <w:r w:rsidR="00217269" w:rsidRPr="0092158D">
        <w:rPr>
          <w:rFonts w:eastAsia="Times New Roman"/>
          <w:spacing w:val="24"/>
        </w:rPr>
        <w:t xml:space="preserve"> </w:t>
      </w:r>
      <w:r w:rsidR="00217269" w:rsidRPr="0092158D">
        <w:rPr>
          <w:rFonts w:eastAsia="Times New Roman"/>
        </w:rPr>
        <w:t>triaxial</w:t>
      </w:r>
      <w:r w:rsidR="00217269" w:rsidRPr="0092158D">
        <w:rPr>
          <w:rFonts w:eastAsia="Times New Roman"/>
          <w:spacing w:val="37"/>
        </w:rPr>
        <w:t xml:space="preserve"> </w:t>
      </w:r>
      <w:r w:rsidR="00217269" w:rsidRPr="0092158D">
        <w:rPr>
          <w:rFonts w:eastAsia="Times New Roman"/>
        </w:rPr>
        <w:t>tests</w:t>
      </w:r>
      <w:r w:rsidR="00217269" w:rsidRPr="0092158D">
        <w:rPr>
          <w:rFonts w:eastAsia="Times New Roman"/>
          <w:spacing w:val="36"/>
        </w:rPr>
        <w:t xml:space="preserve"> </w:t>
      </w:r>
      <w:r w:rsidR="00217269" w:rsidRPr="0092158D">
        <w:rPr>
          <w:rFonts w:eastAsia="Times New Roman"/>
        </w:rPr>
        <w:t>where</w:t>
      </w:r>
      <w:r w:rsidR="00217269" w:rsidRPr="0092158D">
        <w:rPr>
          <w:rFonts w:eastAsia="Times New Roman"/>
          <w:spacing w:val="36"/>
        </w:rPr>
        <w:t xml:space="preserve"> </w:t>
      </w:r>
      <w:r w:rsidR="00217269" w:rsidRPr="0092158D">
        <w:rPr>
          <w:rFonts w:eastAsia="Times New Roman"/>
        </w:rPr>
        <w:t>only</w:t>
      </w:r>
      <w:r w:rsidR="00217269" w:rsidRPr="0092158D">
        <w:rPr>
          <w:rFonts w:eastAsia="Times New Roman"/>
          <w:spacing w:val="30"/>
        </w:rPr>
        <w:t xml:space="preserve"> </w:t>
      </w:r>
      <w:r w:rsidR="00217269" w:rsidRPr="0092158D">
        <w:rPr>
          <w:rFonts w:eastAsia="Times New Roman"/>
        </w:rPr>
        <w:t>deviatoric</w:t>
      </w:r>
      <w:r w:rsidR="00217269" w:rsidRPr="0092158D">
        <w:rPr>
          <w:rFonts w:eastAsia="Times New Roman"/>
          <w:spacing w:val="48"/>
        </w:rPr>
        <w:t xml:space="preserve"> </w:t>
      </w:r>
      <w:r w:rsidR="00217269" w:rsidRPr="0092158D">
        <w:rPr>
          <w:rFonts w:eastAsia="Times New Roman"/>
        </w:rPr>
        <w:t>stresses</w:t>
      </w:r>
      <w:r w:rsidR="00217269" w:rsidRPr="0092158D">
        <w:rPr>
          <w:rFonts w:eastAsia="Times New Roman"/>
          <w:spacing w:val="34"/>
        </w:rPr>
        <w:t xml:space="preserve"> </w:t>
      </w:r>
      <w:r w:rsidR="00217269" w:rsidRPr="0092158D">
        <w:rPr>
          <w:rFonts w:eastAsia="Times New Roman"/>
        </w:rPr>
        <w:t>were</w:t>
      </w:r>
      <w:r w:rsidR="00217269" w:rsidRPr="0092158D">
        <w:rPr>
          <w:rFonts w:eastAsia="Times New Roman"/>
          <w:w w:val="99"/>
        </w:rPr>
        <w:t xml:space="preserve"> </w:t>
      </w:r>
      <w:r w:rsidR="00217269" w:rsidRPr="0092158D">
        <w:rPr>
          <w:rFonts w:eastAsia="Times New Roman"/>
        </w:rPr>
        <w:t>cycled.</w:t>
      </w:r>
      <w:r w:rsidR="00217269" w:rsidRPr="0092158D">
        <w:rPr>
          <w:rFonts w:eastAsia="Times New Roman"/>
          <w:spacing w:val="44"/>
        </w:rPr>
        <w:t xml:space="preserve"> </w:t>
      </w:r>
      <w:r w:rsidR="00217269" w:rsidRPr="0092158D">
        <w:rPr>
          <w:rFonts w:eastAsia="Times New Roman"/>
        </w:rPr>
        <w:t>Compared</w:t>
      </w:r>
      <w:r w:rsidR="00217269" w:rsidRPr="0092158D">
        <w:rPr>
          <w:rFonts w:eastAsia="Times New Roman"/>
          <w:spacing w:val="44"/>
        </w:rPr>
        <w:t xml:space="preserve"> </w:t>
      </w:r>
      <w:r w:rsidR="00217269" w:rsidRPr="0092158D">
        <w:rPr>
          <w:rFonts w:eastAsia="Times New Roman"/>
        </w:rPr>
        <w:t>to</w:t>
      </w:r>
      <w:r w:rsidR="00217269" w:rsidRPr="0092158D">
        <w:rPr>
          <w:rFonts w:eastAsia="Times New Roman"/>
          <w:spacing w:val="22"/>
        </w:rPr>
        <w:t xml:space="preserve"> </w:t>
      </w:r>
      <w:r w:rsidR="00217269" w:rsidRPr="0092158D">
        <w:rPr>
          <w:rFonts w:eastAsia="Times New Roman"/>
        </w:rPr>
        <w:t>the</w:t>
      </w:r>
      <w:r w:rsidR="00217269" w:rsidRPr="0092158D">
        <w:rPr>
          <w:rFonts w:eastAsia="Times New Roman"/>
          <w:spacing w:val="23"/>
        </w:rPr>
        <w:t xml:space="preserve"> </w:t>
      </w:r>
      <w:r w:rsidR="00217269" w:rsidRPr="0092158D">
        <w:rPr>
          <w:rFonts w:eastAsia="Times New Roman"/>
        </w:rPr>
        <w:t>contour</w:t>
      </w:r>
      <w:r w:rsidR="00217269" w:rsidRPr="0092158D">
        <w:rPr>
          <w:rFonts w:eastAsia="Times New Roman"/>
          <w:spacing w:val="26"/>
        </w:rPr>
        <w:t xml:space="preserve"> </w:t>
      </w:r>
      <w:r>
        <w:rPr>
          <w:rFonts w:eastAsia="Times New Roman"/>
        </w:rPr>
        <w:t xml:space="preserve">model </w:t>
      </w:r>
      <w:r>
        <w:rPr>
          <w:rFonts w:eastAsia="Times New Roman"/>
        </w:rPr>
        <w:fldChar w:fldCharType="begin" w:fldLock="1"/>
      </w:r>
      <w:r>
        <w:rPr>
          <w:rFonts w:eastAsia="Times New Roman"/>
        </w:rPr>
        <w:instrText>ADDIN CSL_CITATION { "citationItems" : [ { "id" : "ITEM-1", "itemData" : { "author" : [ { "dropping-particle" : "", "family" : "Brown", "given" : "Stephen F", "non-dropping-particle" : "", "parse-names" : false, "suffix" : "" }, { "dropping-particle" : "", "family" : "Pappin", "given" : "J W", "non-dropping-particle" : "", "parse-names" : false, "suffix" : "" } ], "container-title" : "Transportation Research Record: Journal of the Transportation Research Board", "genre" : "JOUR", "id" : "ITEM-1", "issue" : "810", "issued" : { "date-parts" : [ [ "1981" ] ] }, "page" : "17-23", "title" : "Analysis of Pavements with Granular Bases", "type" : "article-journal" }, "uris" : [ "http://www.mendeley.com/documents/?uuid=6ba46aae-d2ea-4720-89f0-0e507b187725" ] } ], "mendeley" : { "formattedCitation" : "(Brown and Pappin 1981)", "plainTextFormattedCitation" : "(Brown and Pappin 1981)", "previouslyFormattedCitation" : "(Brown and Pappin 1981)" }, "properties" : { "noteIndex" : 0 }, "schema" : "https://github.com/citation-style-language/schema/raw/master/csl-citation.json" }</w:instrText>
      </w:r>
      <w:r>
        <w:rPr>
          <w:rFonts w:eastAsia="Times New Roman"/>
        </w:rPr>
        <w:fldChar w:fldCharType="separate"/>
      </w:r>
      <w:r w:rsidRPr="00AD56F5">
        <w:rPr>
          <w:rFonts w:eastAsia="Times New Roman"/>
          <w:noProof/>
        </w:rPr>
        <w:t>(Brown and Pappin 1981)</w:t>
      </w:r>
      <w:r>
        <w:rPr>
          <w:rFonts w:eastAsia="Times New Roman"/>
        </w:rPr>
        <w:fldChar w:fldCharType="end"/>
      </w:r>
      <w:r w:rsidR="001C252C" w:rsidRPr="0092158D">
        <w:rPr>
          <w:rFonts w:eastAsia="Times New Roman"/>
        </w:rPr>
        <w:fldChar w:fldCharType="begin"/>
      </w:r>
      <w:r w:rsidR="001C252C" w:rsidRPr="0092158D">
        <w:rPr>
          <w:rFonts w:eastAsia="Times New Roman"/>
        </w:rPr>
        <w:instrText>ADDIN RW.CITE{{125 Brown, Stephen F 1981}}</w:instrText>
      </w:r>
      <w:r w:rsidR="001C252C" w:rsidRPr="0092158D">
        <w:rPr>
          <w:rFonts w:eastAsia="Times New Roman"/>
        </w:rPr>
        <w:fldChar w:fldCharType="end"/>
      </w:r>
      <w:r w:rsidR="00217269" w:rsidRPr="0092158D">
        <w:rPr>
          <w:rFonts w:eastAsia="Times New Roman"/>
        </w:rPr>
        <w:t>,</w:t>
      </w:r>
      <w:r w:rsidR="00217269" w:rsidRPr="0092158D">
        <w:rPr>
          <w:rFonts w:eastAsia="Times New Roman"/>
          <w:spacing w:val="10"/>
        </w:rPr>
        <w:t xml:space="preserve"> </w:t>
      </w:r>
      <w:r w:rsidR="00217269" w:rsidRPr="0092158D">
        <w:rPr>
          <w:rFonts w:eastAsia="Times New Roman"/>
        </w:rPr>
        <w:t>better</w:t>
      </w:r>
      <w:r w:rsidR="00217269" w:rsidRPr="0092158D">
        <w:rPr>
          <w:rFonts w:eastAsia="Times New Roman"/>
          <w:spacing w:val="37"/>
        </w:rPr>
        <w:t xml:space="preserve"> </w:t>
      </w:r>
      <w:r w:rsidR="00217269" w:rsidRPr="0092158D">
        <w:rPr>
          <w:rFonts w:eastAsia="Times New Roman"/>
        </w:rPr>
        <w:t xml:space="preserve">predictions </w:t>
      </w:r>
      <w:r w:rsidR="00E85BFD">
        <w:rPr>
          <w:rFonts w:eastAsia="Times New Roman"/>
          <w:w w:val="97"/>
        </w:rPr>
        <w:t xml:space="preserve">of the </w:t>
      </w:r>
      <w:r w:rsidR="00217269" w:rsidRPr="0092158D">
        <w:rPr>
          <w:rFonts w:eastAsia="Times New Roman"/>
        </w:rPr>
        <w:t>observed</w:t>
      </w:r>
      <w:r w:rsidR="00217269" w:rsidRPr="0092158D">
        <w:rPr>
          <w:rFonts w:eastAsia="Times New Roman"/>
          <w:spacing w:val="35"/>
        </w:rPr>
        <w:t xml:space="preserve"> </w:t>
      </w:r>
      <w:r w:rsidR="00217269" w:rsidRPr="0092158D">
        <w:rPr>
          <w:rFonts w:eastAsia="Times New Roman"/>
        </w:rPr>
        <w:t>axial</w:t>
      </w:r>
      <w:r w:rsidR="00217269" w:rsidRPr="0092158D">
        <w:rPr>
          <w:rFonts w:eastAsia="Times New Roman"/>
          <w:spacing w:val="35"/>
        </w:rPr>
        <w:t xml:space="preserve"> </w:t>
      </w:r>
      <w:r w:rsidR="00217269" w:rsidRPr="0092158D">
        <w:rPr>
          <w:rFonts w:eastAsia="Times New Roman"/>
        </w:rPr>
        <w:t>strains</w:t>
      </w:r>
      <w:r w:rsidR="00217269" w:rsidRPr="0092158D">
        <w:rPr>
          <w:rFonts w:eastAsia="Times New Roman"/>
          <w:spacing w:val="24"/>
        </w:rPr>
        <w:t xml:space="preserve"> </w:t>
      </w:r>
      <w:r w:rsidR="00217269" w:rsidRPr="0092158D">
        <w:rPr>
          <w:rFonts w:eastAsia="Times New Roman"/>
        </w:rPr>
        <w:t>were</w:t>
      </w:r>
      <w:r w:rsidR="00217269" w:rsidRPr="0092158D">
        <w:rPr>
          <w:rFonts w:eastAsia="Times New Roman"/>
          <w:spacing w:val="19"/>
        </w:rPr>
        <w:t xml:space="preserve"> </w:t>
      </w:r>
      <w:r w:rsidR="00217269" w:rsidRPr="0092158D">
        <w:rPr>
          <w:rFonts w:eastAsia="Times New Roman"/>
        </w:rPr>
        <w:t>achieved</w:t>
      </w:r>
      <w:r w:rsidR="00217269" w:rsidRPr="0092158D">
        <w:rPr>
          <w:rFonts w:eastAsia="Times New Roman"/>
          <w:spacing w:val="24"/>
        </w:rPr>
        <w:t xml:space="preserve"> </w:t>
      </w:r>
      <w:r w:rsidR="00217269" w:rsidRPr="0092158D">
        <w:rPr>
          <w:rFonts w:eastAsia="Times New Roman"/>
        </w:rPr>
        <w:t>using</w:t>
      </w:r>
      <w:r w:rsidR="00217269" w:rsidRPr="0092158D">
        <w:rPr>
          <w:rFonts w:eastAsia="Times New Roman"/>
          <w:spacing w:val="18"/>
        </w:rPr>
        <w:t xml:space="preserve"> </w:t>
      </w:r>
      <w:r w:rsidR="00217269" w:rsidRPr="0092158D">
        <w:rPr>
          <w:rFonts w:eastAsia="Times New Roman"/>
        </w:rPr>
        <w:t>the</w:t>
      </w:r>
      <w:r w:rsidR="00217269" w:rsidRPr="0092158D">
        <w:rPr>
          <w:rFonts w:eastAsia="Times New Roman"/>
          <w:spacing w:val="14"/>
        </w:rPr>
        <w:t xml:space="preserve"> </w:t>
      </w:r>
      <w:r w:rsidR="00E85BFD">
        <w:rPr>
          <w:rFonts w:eastAsia="Times New Roman"/>
          <w:spacing w:val="14"/>
        </w:rPr>
        <w:t>K-</w:t>
      </w:r>
      <w:r w:rsidR="00E85BFD" w:rsidRPr="00E42762">
        <w:rPr>
          <w:rFonts w:ascii="Symbol" w:eastAsia="Times New Roman" w:hAnsi="Symbol"/>
          <w:spacing w:val="14"/>
        </w:rPr>
        <w:t></w:t>
      </w:r>
      <w:r w:rsidR="00E85BFD">
        <w:rPr>
          <w:rFonts w:eastAsia="Times New Roman"/>
          <w:spacing w:val="14"/>
        </w:rPr>
        <w:t xml:space="preserve"> </w:t>
      </w:r>
      <w:r w:rsidR="00217269" w:rsidRPr="0092158D">
        <w:rPr>
          <w:rFonts w:eastAsia="Times New Roman"/>
        </w:rPr>
        <w:t>model.</w:t>
      </w:r>
      <w:r w:rsidR="00CD54BA" w:rsidRPr="0092158D">
        <w:rPr>
          <w:rFonts w:eastAsia="Times New Roman"/>
        </w:rPr>
        <w:t xml:space="preserve"> </w:t>
      </w:r>
    </w:p>
    <w:p w14:paraId="2FB69B9B" w14:textId="77777777" w:rsidR="00CD54BA" w:rsidRPr="0092158D" w:rsidRDefault="00CD54BA" w:rsidP="00DF6468">
      <w:pPr>
        <w:divId w:val="1149327695"/>
        <w:rPr>
          <w:rFonts w:eastAsia="Times New Roman"/>
        </w:rPr>
      </w:pPr>
    </w:p>
    <w:p w14:paraId="0604F2ED" w14:textId="6B9D36F6" w:rsidR="00217269" w:rsidRPr="00313A7E" w:rsidRDefault="00AD56F5" w:rsidP="00DF6468">
      <w:pPr>
        <w:divId w:val="1149327695"/>
        <w:rPr>
          <w:rFonts w:eastAsia="Times New Roman"/>
        </w:rPr>
      </w:pPr>
      <w:r>
        <w:rPr>
          <w:rFonts w:eastAsia="Times New Roman"/>
        </w:rPr>
        <w:tab/>
      </w:r>
      <w:r>
        <w:rPr>
          <w:rFonts w:eastAsia="Times New Roman"/>
        </w:rPr>
        <w:tab/>
      </w:r>
      <w:r>
        <w:rPr>
          <w:rFonts w:eastAsia="Times New Roman"/>
        </w:rPr>
        <w:tab/>
      </w:r>
      <w:r>
        <w:rPr>
          <w:rFonts w:eastAsia="Times New Roman"/>
        </w:rPr>
        <w:tab/>
      </w:r>
      <w:r>
        <w:rPr>
          <w:rFonts w:eastAsia="Times New Roman"/>
        </w:rPr>
        <w:tab/>
      </w:r>
      <w:r w:rsidR="00217269" w:rsidRPr="0092158D">
        <w:rPr>
          <w:rFonts w:eastAsia="Times New Roman"/>
        </w:rPr>
        <w:t>Based</w:t>
      </w:r>
      <w:r w:rsidR="00217269" w:rsidRPr="0092158D">
        <w:rPr>
          <w:rFonts w:eastAsia="Times New Roman"/>
          <w:spacing w:val="43"/>
        </w:rPr>
        <w:t xml:space="preserve"> </w:t>
      </w:r>
      <w:r w:rsidR="00217269" w:rsidRPr="0092158D">
        <w:rPr>
          <w:rFonts w:eastAsia="Times New Roman"/>
        </w:rPr>
        <w:t>on</w:t>
      </w:r>
      <w:r w:rsidR="00217269" w:rsidRPr="0092158D">
        <w:rPr>
          <w:rFonts w:eastAsia="Times New Roman"/>
          <w:spacing w:val="40"/>
        </w:rPr>
        <w:t xml:space="preserve"> </w:t>
      </w:r>
      <w:r w:rsidR="00217269" w:rsidRPr="0092158D">
        <w:rPr>
          <w:rFonts w:eastAsia="Times New Roman"/>
        </w:rPr>
        <w:t>an</w:t>
      </w:r>
      <w:r w:rsidR="00217269" w:rsidRPr="0092158D">
        <w:rPr>
          <w:rFonts w:eastAsia="Times New Roman"/>
          <w:spacing w:val="35"/>
        </w:rPr>
        <w:t xml:space="preserve"> </w:t>
      </w:r>
      <w:r w:rsidR="00217269" w:rsidRPr="0092158D">
        <w:rPr>
          <w:rFonts w:eastAsia="Times New Roman"/>
        </w:rPr>
        <w:t>extensive</w:t>
      </w:r>
      <w:r w:rsidR="00217269" w:rsidRPr="0092158D">
        <w:rPr>
          <w:rFonts w:eastAsia="Times New Roman"/>
          <w:spacing w:val="37"/>
        </w:rPr>
        <w:t xml:space="preserve"> </w:t>
      </w:r>
      <w:r w:rsidR="00217269" w:rsidRPr="0092158D">
        <w:rPr>
          <w:rFonts w:eastAsia="Times New Roman"/>
        </w:rPr>
        <w:t>review</w:t>
      </w:r>
      <w:r w:rsidR="00217269" w:rsidRPr="0092158D">
        <w:rPr>
          <w:rFonts w:eastAsia="Times New Roman"/>
          <w:spacing w:val="47"/>
        </w:rPr>
        <w:t xml:space="preserve"> </w:t>
      </w:r>
      <w:r w:rsidR="00217269" w:rsidRPr="0092158D">
        <w:rPr>
          <w:rFonts w:eastAsia="Times New Roman"/>
        </w:rPr>
        <w:t>of</w:t>
      </w:r>
      <w:r w:rsidR="00217269" w:rsidRPr="0092158D">
        <w:rPr>
          <w:rFonts w:eastAsia="Times New Roman"/>
          <w:spacing w:val="36"/>
        </w:rPr>
        <w:t xml:space="preserve"> </w:t>
      </w:r>
      <w:r w:rsidR="00217269" w:rsidRPr="0092158D">
        <w:rPr>
          <w:rFonts w:eastAsia="Times New Roman"/>
        </w:rPr>
        <w:t>the</w:t>
      </w:r>
      <w:r w:rsidR="00217269" w:rsidRPr="0092158D">
        <w:rPr>
          <w:rFonts w:eastAsia="Times New Roman"/>
          <w:spacing w:val="33"/>
        </w:rPr>
        <w:t xml:space="preserve"> </w:t>
      </w:r>
      <w:r w:rsidR="00217269" w:rsidRPr="0092158D">
        <w:rPr>
          <w:rFonts w:eastAsia="Times New Roman"/>
        </w:rPr>
        <w:t>laboratory</w:t>
      </w:r>
      <w:r w:rsidR="00217269" w:rsidRPr="0092158D">
        <w:rPr>
          <w:rFonts w:eastAsia="Times New Roman"/>
          <w:spacing w:val="37"/>
        </w:rPr>
        <w:t xml:space="preserve"> </w:t>
      </w:r>
      <w:r w:rsidR="00217269" w:rsidRPr="0092158D">
        <w:rPr>
          <w:rFonts w:eastAsia="Times New Roman"/>
        </w:rPr>
        <w:t>test</w:t>
      </w:r>
      <w:r w:rsidR="00217269" w:rsidRPr="0092158D">
        <w:rPr>
          <w:rFonts w:eastAsia="Times New Roman"/>
          <w:spacing w:val="37"/>
        </w:rPr>
        <w:t xml:space="preserve"> </w:t>
      </w:r>
      <w:r w:rsidR="00217269" w:rsidRPr="0092158D">
        <w:rPr>
          <w:rFonts w:eastAsia="Times New Roman"/>
        </w:rPr>
        <w:t>data,</w:t>
      </w:r>
      <w:r w:rsidR="00217269" w:rsidRPr="0092158D">
        <w:rPr>
          <w:rFonts w:eastAsia="Times New Roman"/>
          <w:spacing w:val="30"/>
        </w:rPr>
        <w:t xml:space="preserve"> </w:t>
      </w:r>
      <w:r>
        <w:rPr>
          <w:rFonts w:eastAsia="Times New Roman"/>
        </w:rPr>
        <w:fldChar w:fldCharType="begin" w:fldLock="1"/>
      </w:r>
      <w:r>
        <w:rPr>
          <w:rFonts w:eastAsia="Times New Roman"/>
        </w:rPr>
        <w:instrText>ADDIN CSL_CITATION { "citationItems" : [ { "id" : "ITEM-1", "itemData" : { "author" : [ { "dropping-particle" : "", "family" : "Uzan", "given" : "Jacob", "non-dropping-particle" : "", "parse-names" : false, "suffix" : "" } ], "container-title" : "International Journal for Numerical and Analytical Methods in Geomechanics", "genre" : "JOUR", "id" : "ITEM-1", "issue" : "6", "issued" : { "date-parts" : [ [ "1992" ] ] }, "page" : "453-459", "publisher" : "Wiley Online Library", "title" : "Resilient Characterization of Pavement Materials", "type" : "article-journal", "volume" : "16" }, "uris" : [ "http://www.mendeley.com/documents/?uuid=cf480ad5-e3f2-4626-8ecb-0423f3ba3e35" ] } ], "mendeley" : { "formattedCitation" : "(Uzan 1992)", "manualFormatting" : "Uzan (1992)", "plainTextFormattedCitation" : "(Uzan 1992)", "previouslyFormattedCitation" : "(Uzan 1992)" }, "properties" : { "noteIndex" : 0 }, "schema" : "https://github.com/citation-style-language/schema/raw/master/csl-citation.json" }</w:instrText>
      </w:r>
      <w:r>
        <w:rPr>
          <w:rFonts w:eastAsia="Times New Roman"/>
        </w:rPr>
        <w:fldChar w:fldCharType="separate"/>
      </w:r>
      <w:r w:rsidRPr="00AD56F5">
        <w:rPr>
          <w:rFonts w:eastAsia="Times New Roman"/>
          <w:noProof/>
        </w:rPr>
        <w:t xml:space="preserve">Uzan </w:t>
      </w:r>
      <w:r>
        <w:rPr>
          <w:rFonts w:eastAsia="Times New Roman"/>
          <w:noProof/>
        </w:rPr>
        <w:t>(</w:t>
      </w:r>
      <w:r w:rsidRPr="00AD56F5">
        <w:rPr>
          <w:rFonts w:eastAsia="Times New Roman"/>
          <w:noProof/>
        </w:rPr>
        <w:t>1992)</w:t>
      </w:r>
      <w:r>
        <w:rPr>
          <w:rFonts w:eastAsia="Times New Roman"/>
        </w:rPr>
        <w:fldChar w:fldCharType="end"/>
      </w:r>
      <w:r w:rsidR="00217269" w:rsidRPr="0092158D">
        <w:rPr>
          <w:rFonts w:eastAsia="Times New Roman"/>
          <w:spacing w:val="31"/>
        </w:rPr>
        <w:t xml:space="preserve"> </w:t>
      </w:r>
      <w:r w:rsidR="00217269" w:rsidRPr="0092158D">
        <w:rPr>
          <w:rFonts w:eastAsia="Times New Roman"/>
        </w:rPr>
        <w:t>presented</w:t>
      </w:r>
      <w:r w:rsidR="00217269" w:rsidRPr="0092158D">
        <w:rPr>
          <w:rFonts w:eastAsia="Times New Roman"/>
          <w:spacing w:val="1"/>
        </w:rPr>
        <w:t xml:space="preserve"> </w:t>
      </w:r>
      <w:r w:rsidR="00217269" w:rsidRPr="0092158D">
        <w:rPr>
          <w:rFonts w:eastAsia="Times New Roman"/>
        </w:rPr>
        <w:t>a comprehensive</w:t>
      </w:r>
      <w:r w:rsidR="00217269" w:rsidRPr="0092158D">
        <w:rPr>
          <w:rFonts w:eastAsia="Times New Roman"/>
          <w:spacing w:val="44"/>
        </w:rPr>
        <w:t xml:space="preserve"> </w:t>
      </w:r>
      <w:r w:rsidR="00217269" w:rsidRPr="0092158D">
        <w:rPr>
          <w:rFonts w:eastAsia="Times New Roman"/>
        </w:rPr>
        <w:t>granular</w:t>
      </w:r>
      <w:r w:rsidR="00217269" w:rsidRPr="0092158D">
        <w:rPr>
          <w:rFonts w:eastAsia="Times New Roman"/>
          <w:spacing w:val="28"/>
        </w:rPr>
        <w:t xml:space="preserve"> </w:t>
      </w:r>
      <w:r w:rsidR="00217269" w:rsidRPr="0092158D">
        <w:rPr>
          <w:rFonts w:eastAsia="Times New Roman"/>
        </w:rPr>
        <w:t>material</w:t>
      </w:r>
      <w:r w:rsidR="00217269" w:rsidRPr="0092158D">
        <w:rPr>
          <w:rFonts w:eastAsia="Times New Roman"/>
          <w:spacing w:val="35"/>
        </w:rPr>
        <w:t xml:space="preserve"> </w:t>
      </w:r>
      <w:r w:rsidR="00217269" w:rsidRPr="0092158D">
        <w:rPr>
          <w:rFonts w:eastAsia="Times New Roman"/>
        </w:rPr>
        <w:t>characterization</w:t>
      </w:r>
      <w:r w:rsidR="00217269" w:rsidRPr="0092158D">
        <w:rPr>
          <w:rFonts w:eastAsia="Times New Roman"/>
          <w:spacing w:val="37"/>
        </w:rPr>
        <w:t xml:space="preserve"> </w:t>
      </w:r>
      <w:r w:rsidR="00217269" w:rsidRPr="0092158D">
        <w:rPr>
          <w:rFonts w:eastAsia="Times New Roman"/>
        </w:rPr>
        <w:t>procedure</w:t>
      </w:r>
      <w:r w:rsidR="001C252C" w:rsidRPr="0092158D">
        <w:rPr>
          <w:rFonts w:eastAsia="Times New Roman"/>
          <w:spacing w:val="50"/>
        </w:rPr>
        <w:fldChar w:fldCharType="begin"/>
      </w:r>
      <w:r w:rsidR="001C252C" w:rsidRPr="0092158D">
        <w:rPr>
          <w:rFonts w:eastAsia="Times New Roman"/>
          <w:spacing w:val="50"/>
        </w:rPr>
        <w:instrText>ADDIN RW.CITE{{128 Uzan, Jacob 1992}}</w:instrText>
      </w:r>
      <w:r w:rsidR="001C252C" w:rsidRPr="0092158D">
        <w:rPr>
          <w:rFonts w:eastAsia="Times New Roman"/>
          <w:spacing w:val="50"/>
        </w:rPr>
        <w:fldChar w:fldCharType="end"/>
      </w:r>
      <w:r w:rsidR="00217269" w:rsidRPr="0092158D">
        <w:rPr>
          <w:rFonts w:eastAsia="Times New Roman"/>
        </w:rPr>
        <w:t>.</w:t>
      </w:r>
      <w:r w:rsidR="00217269" w:rsidRPr="0092158D">
        <w:rPr>
          <w:rFonts w:eastAsia="Times New Roman"/>
          <w:spacing w:val="17"/>
        </w:rPr>
        <w:t xml:space="preserve"> </w:t>
      </w:r>
      <w:r w:rsidRPr="00AD56F5">
        <w:rPr>
          <w:rFonts w:eastAsia="Arial"/>
        </w:rPr>
        <w:t>In addition to the nonlinear resilient   modulus model given in Equation 2.6, a nonlinear stress dependent Poisson's ratio model was also developed.</w:t>
      </w:r>
      <w:r w:rsidR="00217269" w:rsidRPr="0092158D">
        <w:rPr>
          <w:spacing w:val="46"/>
        </w:rPr>
        <w:t xml:space="preserve"> </w:t>
      </w:r>
      <w:r w:rsidR="00217269" w:rsidRPr="0092158D">
        <w:t>Experimental</w:t>
      </w:r>
      <w:r w:rsidR="00217269" w:rsidRPr="0092158D">
        <w:rPr>
          <w:spacing w:val="36"/>
        </w:rPr>
        <w:t xml:space="preserve"> </w:t>
      </w:r>
      <w:r w:rsidR="00217269" w:rsidRPr="0092158D">
        <w:t>results</w:t>
      </w:r>
      <w:r w:rsidR="00217269" w:rsidRPr="0092158D">
        <w:rPr>
          <w:spacing w:val="31"/>
        </w:rPr>
        <w:t xml:space="preserve"> </w:t>
      </w:r>
      <w:r w:rsidR="00313A7E">
        <w:t xml:space="preserve">from </w:t>
      </w:r>
      <w:r w:rsidR="00313A7E">
        <w:fldChar w:fldCharType="begin" w:fldLock="1"/>
      </w:r>
      <w:r w:rsidR="00313A7E">
        <w:instrText>ADDIN CSL_CITATION { "citationItems" : [ { "id" : "ITEM-1", "itemData" : { "author" : [ { "dropping-particle" : "", "family" : "Allen", "given" : "John Joseph", "non-dropping-particle" : "", "parse-names" : false, "suffix" : "" } ], "container-title" : "PhD Dissertation", "genre" : "article", "id" : "ITEM-1", "issued" : { "date-parts" : [ [ "1973" ] ] }, "number-of-pages" : "13", "publisher" : "University of Illinois at Urbana-Champaign", "title" : "The Effects of Non-constant Lateral Pressure on the Resilient Response of Granular Materials", "type" : "thesis" }, "uris" : [ "http://www.mendeley.com/documents/?uuid=ee91b598-a858-4b6b-8f09-a153f6642451" ] }, { "id" : "ITEM-2", "itemData" : { "author" : [ { "dropping-particle" : "", "family" : "Crockford", "given" : "W W", "non-dropping-particle" : "", "parse-names" : false, "suffix" : "" }, { "dropping-particle" : "", "family" : "Bendana", "given" : "L J", "non-dropping-particle" : "", "parse-names" : false, "suffix" : "" }, { "dropping-particle" : "", "family" : "Yang", "given" : "W S", "non-dropping-particle" : "", "parse-names" : false, "suffix" : "" }, { "dropping-particle" : "", "family" : "Rhee", "given" : "S K", "non-dropping-particle" : "", "parse-names" : false, "suffix" : "" }, { "dropping-particle" : "", "family" : "Senadheera", "given" : "S P", "non-dropping-particle" : "", "parse-names" : false, "suffix" : "" } ], "container-title" : "The Texas Transportation Institute, The Texas A&amp;M University System", "genre" : "Report", "id" : "ITEM-2", "issued" : { "date-parts" : [ [ "1990" ] ] }, "publisher-place" : "College Station, Texas, USA", "title" : "Modeling Stress and Strain States in Pavement Structures Incorporating Thick Granular Layers", "type" : "report" }, "uris" : [ "http://www.mendeley.com/documents/?uuid=bdb86079-6003-49ff-8a70-0559021bede5" ] } ], "mendeley" : { "formattedCitation" : "(Allen 1973; Crockford et al. 1990)", "manualFormatting" : "Allen (1973), Crockford et al. (1990)", "plainTextFormattedCitation" : "(Allen 1973; Crockford et al. 1990)", "previouslyFormattedCitation" : "(Allen 1973; Crockford et al. 1990)" }, "properties" : { "noteIndex" : 0 }, "schema" : "https://github.com/citation-style-language/schema/raw/master/csl-citation.json" }</w:instrText>
      </w:r>
      <w:r w:rsidR="00313A7E">
        <w:fldChar w:fldCharType="separate"/>
      </w:r>
      <w:r w:rsidR="00313A7E" w:rsidRPr="00313A7E">
        <w:rPr>
          <w:noProof/>
        </w:rPr>
        <w:t xml:space="preserve">Allen </w:t>
      </w:r>
      <w:r w:rsidR="00313A7E">
        <w:rPr>
          <w:noProof/>
        </w:rPr>
        <w:t>(</w:t>
      </w:r>
      <w:r w:rsidR="00313A7E" w:rsidRPr="00313A7E">
        <w:rPr>
          <w:noProof/>
        </w:rPr>
        <w:t>1973</w:t>
      </w:r>
      <w:r w:rsidR="00313A7E">
        <w:rPr>
          <w:noProof/>
        </w:rPr>
        <w:t>),</w:t>
      </w:r>
      <w:r w:rsidR="00313A7E" w:rsidRPr="00313A7E">
        <w:rPr>
          <w:noProof/>
        </w:rPr>
        <w:t xml:space="preserve"> Crockford et al. </w:t>
      </w:r>
      <w:r w:rsidR="00313A7E">
        <w:rPr>
          <w:noProof/>
        </w:rPr>
        <w:t>(</w:t>
      </w:r>
      <w:r w:rsidR="00313A7E" w:rsidRPr="00313A7E">
        <w:rPr>
          <w:noProof/>
        </w:rPr>
        <w:t>1990)</w:t>
      </w:r>
      <w:r w:rsidR="00313A7E">
        <w:fldChar w:fldCharType="end"/>
      </w:r>
      <w:r w:rsidR="00313A7E">
        <w:t xml:space="preserve"> </w:t>
      </w:r>
      <w:r w:rsidR="00217269" w:rsidRPr="0092158D">
        <w:t>and</w:t>
      </w:r>
      <w:r w:rsidR="00217269" w:rsidRPr="0092158D">
        <w:rPr>
          <w:spacing w:val="3"/>
        </w:rPr>
        <w:t xml:space="preserve"> </w:t>
      </w:r>
      <w:r w:rsidR="00217269" w:rsidRPr="0092158D">
        <w:t>other</w:t>
      </w:r>
      <w:r w:rsidR="00217269" w:rsidRPr="0092158D">
        <w:rPr>
          <w:spacing w:val="7"/>
        </w:rPr>
        <w:t xml:space="preserve"> </w:t>
      </w:r>
      <w:r w:rsidR="00217269" w:rsidRPr="0092158D">
        <w:t>sources</w:t>
      </w:r>
      <w:r w:rsidR="00217269" w:rsidRPr="0092158D">
        <w:rPr>
          <w:spacing w:val="3"/>
        </w:rPr>
        <w:t xml:space="preserve"> </w:t>
      </w:r>
      <w:r w:rsidR="00217269" w:rsidRPr="0092158D">
        <w:t>which</w:t>
      </w:r>
      <w:r w:rsidR="00217269" w:rsidRPr="0092158D">
        <w:rPr>
          <w:spacing w:val="11"/>
        </w:rPr>
        <w:t xml:space="preserve"> </w:t>
      </w:r>
      <w:r w:rsidR="00217269" w:rsidRPr="0092158D">
        <w:t>included</w:t>
      </w:r>
      <w:r w:rsidR="00217269" w:rsidRPr="0092158D">
        <w:rPr>
          <w:spacing w:val="8"/>
        </w:rPr>
        <w:t xml:space="preserve"> </w:t>
      </w:r>
      <w:r w:rsidR="00217269" w:rsidRPr="0092158D">
        <w:t>both</w:t>
      </w:r>
      <w:r w:rsidR="00217269" w:rsidRPr="0092158D">
        <w:rPr>
          <w:spacing w:val="15"/>
        </w:rPr>
        <w:t xml:space="preserve"> </w:t>
      </w:r>
      <w:r w:rsidR="00217269" w:rsidRPr="0092158D">
        <w:t>axial</w:t>
      </w:r>
      <w:r w:rsidR="00217269" w:rsidRPr="0092158D">
        <w:rPr>
          <w:spacing w:val="14"/>
        </w:rPr>
        <w:t xml:space="preserve"> </w:t>
      </w:r>
      <w:r w:rsidR="00217269" w:rsidRPr="0092158D">
        <w:t>and</w:t>
      </w:r>
      <w:r w:rsidR="00217269" w:rsidRPr="0092158D">
        <w:rPr>
          <w:spacing w:val="2"/>
        </w:rPr>
        <w:t xml:space="preserve"> </w:t>
      </w:r>
      <w:r w:rsidR="00217269" w:rsidRPr="0092158D">
        <w:t>radial</w:t>
      </w:r>
      <w:r w:rsidR="00217269" w:rsidRPr="0092158D">
        <w:rPr>
          <w:spacing w:val="13"/>
        </w:rPr>
        <w:t xml:space="preserve"> </w:t>
      </w:r>
      <w:r w:rsidR="00217269" w:rsidRPr="0092158D">
        <w:t>measured</w:t>
      </w:r>
      <w:r w:rsidR="00217269" w:rsidRPr="0092158D">
        <w:rPr>
          <w:spacing w:val="23"/>
        </w:rPr>
        <w:t xml:space="preserve"> </w:t>
      </w:r>
      <w:r w:rsidR="00217269" w:rsidRPr="0092158D">
        <w:t>specimen</w:t>
      </w:r>
      <w:r w:rsidR="00217269" w:rsidRPr="0092158D">
        <w:rPr>
          <w:spacing w:val="14"/>
        </w:rPr>
        <w:t xml:space="preserve"> </w:t>
      </w:r>
      <w:r w:rsidR="00217269" w:rsidRPr="0092158D">
        <w:t>deformations</w:t>
      </w:r>
      <w:r w:rsidR="00217269" w:rsidRPr="0092158D">
        <w:rPr>
          <w:w w:val="97"/>
        </w:rPr>
        <w:t xml:space="preserve"> </w:t>
      </w:r>
      <w:r w:rsidR="00217269" w:rsidRPr="0092158D">
        <w:t>were used</w:t>
      </w:r>
      <w:r w:rsidR="00217269" w:rsidRPr="0092158D">
        <w:rPr>
          <w:spacing w:val="14"/>
        </w:rPr>
        <w:t xml:space="preserve"> </w:t>
      </w:r>
      <w:r w:rsidR="00217269" w:rsidRPr="0092158D">
        <w:t>in the</w:t>
      </w:r>
      <w:r w:rsidR="00217269" w:rsidRPr="0092158D">
        <w:rPr>
          <w:spacing w:val="-3"/>
        </w:rPr>
        <w:t xml:space="preserve"> </w:t>
      </w:r>
      <w:r w:rsidR="00217269" w:rsidRPr="0092158D">
        <w:t>model</w:t>
      </w:r>
      <w:r w:rsidR="00217269" w:rsidRPr="0092158D">
        <w:rPr>
          <w:spacing w:val="11"/>
        </w:rPr>
        <w:t xml:space="preserve"> </w:t>
      </w:r>
      <w:r w:rsidR="00217269" w:rsidRPr="0092158D">
        <w:t>development</w:t>
      </w:r>
      <w:r w:rsidR="001C252C" w:rsidRPr="0092158D">
        <w:fldChar w:fldCharType="begin"/>
      </w:r>
      <w:r w:rsidR="001C252C" w:rsidRPr="0092158D">
        <w:instrText>ADDIN RW.CITE{{130 Crockford, WW 1990}}</w:instrText>
      </w:r>
      <w:r w:rsidR="001C252C" w:rsidRPr="0092158D">
        <w:fldChar w:fldCharType="end"/>
      </w:r>
      <w:r w:rsidR="00217269" w:rsidRPr="0092158D">
        <w:t>.</w:t>
      </w:r>
      <w:r w:rsidR="00217269" w:rsidRPr="0092158D">
        <w:rPr>
          <w:spacing w:val="11"/>
        </w:rPr>
        <w:t xml:space="preserve"> </w:t>
      </w:r>
      <w:r w:rsidR="00217269" w:rsidRPr="0092158D">
        <w:t>Predictions</w:t>
      </w:r>
      <w:r w:rsidR="00217269" w:rsidRPr="0092158D">
        <w:rPr>
          <w:spacing w:val="18"/>
        </w:rPr>
        <w:t xml:space="preserve"> </w:t>
      </w:r>
      <w:r w:rsidR="00217269" w:rsidRPr="0092158D">
        <w:t>of</w:t>
      </w:r>
      <w:r w:rsidR="00217269" w:rsidRPr="0092158D">
        <w:rPr>
          <w:spacing w:val="8"/>
        </w:rPr>
        <w:t xml:space="preserve"> </w:t>
      </w:r>
      <w:r w:rsidR="00217269" w:rsidRPr="0092158D">
        <w:t>both</w:t>
      </w:r>
      <w:r w:rsidR="00217269" w:rsidRPr="0092158D">
        <w:rPr>
          <w:spacing w:val="7"/>
        </w:rPr>
        <w:t xml:space="preserve"> </w:t>
      </w:r>
      <w:r w:rsidR="00217269" w:rsidRPr="0092158D">
        <w:t>the</w:t>
      </w:r>
      <w:r w:rsidR="00217269" w:rsidRPr="0092158D">
        <w:rPr>
          <w:spacing w:val="-1"/>
        </w:rPr>
        <w:t xml:space="preserve"> </w:t>
      </w:r>
      <w:r w:rsidR="00217269" w:rsidRPr="0092158D">
        <w:t>moduli</w:t>
      </w:r>
      <w:r w:rsidR="00217269" w:rsidRPr="0092158D">
        <w:rPr>
          <w:spacing w:val="19"/>
        </w:rPr>
        <w:t xml:space="preserve"> </w:t>
      </w:r>
      <w:r w:rsidR="00217269" w:rsidRPr="0092158D">
        <w:t>and</w:t>
      </w:r>
      <w:r w:rsidR="00217269" w:rsidRPr="0092158D">
        <w:rPr>
          <w:spacing w:val="-2"/>
        </w:rPr>
        <w:t xml:space="preserve"> </w:t>
      </w:r>
      <w:r w:rsidR="00217269" w:rsidRPr="0092158D">
        <w:t>Poisson's</w:t>
      </w:r>
      <w:r w:rsidR="00217269" w:rsidRPr="0092158D">
        <w:rPr>
          <w:spacing w:val="12"/>
        </w:rPr>
        <w:t xml:space="preserve"> </w:t>
      </w:r>
      <w:r w:rsidR="00217269" w:rsidRPr="0092158D">
        <w:t>ratio</w:t>
      </w:r>
      <w:r w:rsidR="00217269" w:rsidRPr="0092158D">
        <w:rPr>
          <w:spacing w:val="11"/>
        </w:rPr>
        <w:t xml:space="preserve"> </w:t>
      </w:r>
      <w:r w:rsidR="00217269" w:rsidRPr="0092158D">
        <w:t>were</w:t>
      </w:r>
      <w:r w:rsidR="00217269" w:rsidRPr="0092158D">
        <w:rPr>
          <w:spacing w:val="7"/>
        </w:rPr>
        <w:t xml:space="preserve"> </w:t>
      </w:r>
      <w:r w:rsidR="00217269" w:rsidRPr="0092158D">
        <w:t>in</w:t>
      </w:r>
      <w:r w:rsidR="00217269" w:rsidRPr="0092158D">
        <w:rPr>
          <w:w w:val="90"/>
        </w:rPr>
        <w:t xml:space="preserve"> </w:t>
      </w:r>
      <w:r w:rsidR="00217269" w:rsidRPr="0092158D">
        <w:t>good</w:t>
      </w:r>
      <w:r w:rsidR="00217269" w:rsidRPr="0092158D">
        <w:rPr>
          <w:spacing w:val="50"/>
        </w:rPr>
        <w:t xml:space="preserve"> </w:t>
      </w:r>
      <w:r w:rsidR="00217269" w:rsidRPr="0092158D">
        <w:t>agreement</w:t>
      </w:r>
      <w:r w:rsidR="00217269" w:rsidRPr="0092158D">
        <w:rPr>
          <w:spacing w:val="58"/>
        </w:rPr>
        <w:t xml:space="preserve"> </w:t>
      </w:r>
      <w:r w:rsidR="00217269" w:rsidRPr="0092158D">
        <w:t>with</w:t>
      </w:r>
      <w:r w:rsidR="00217269" w:rsidRPr="0092158D">
        <w:rPr>
          <w:spacing w:val="46"/>
        </w:rPr>
        <w:t xml:space="preserve"> </w:t>
      </w:r>
      <w:r w:rsidR="00217269" w:rsidRPr="0092158D">
        <w:t>the</w:t>
      </w:r>
      <w:r w:rsidR="00217269" w:rsidRPr="0092158D">
        <w:rPr>
          <w:spacing w:val="38"/>
        </w:rPr>
        <w:t xml:space="preserve"> </w:t>
      </w:r>
      <w:r w:rsidR="00217269" w:rsidRPr="0092158D">
        <w:t>experimental</w:t>
      </w:r>
      <w:r w:rsidR="00217269" w:rsidRPr="0092158D">
        <w:rPr>
          <w:spacing w:val="59"/>
        </w:rPr>
        <w:t xml:space="preserve"> </w:t>
      </w:r>
      <w:r w:rsidR="00217269" w:rsidRPr="0092158D">
        <w:t>values.</w:t>
      </w:r>
      <w:r w:rsidR="00217269" w:rsidRPr="0092158D">
        <w:rPr>
          <w:spacing w:val="19"/>
        </w:rPr>
        <w:t xml:space="preserve"> </w:t>
      </w:r>
      <w:r w:rsidR="00217269" w:rsidRPr="0092158D">
        <w:t>The</w:t>
      </w:r>
      <w:r w:rsidR="00217269" w:rsidRPr="0092158D">
        <w:rPr>
          <w:spacing w:val="38"/>
        </w:rPr>
        <w:t xml:space="preserve"> </w:t>
      </w:r>
      <w:r w:rsidR="00217269" w:rsidRPr="0092158D">
        <w:t>Poisson's</w:t>
      </w:r>
      <w:r w:rsidR="00217269" w:rsidRPr="0092158D">
        <w:rPr>
          <w:spacing w:val="58"/>
        </w:rPr>
        <w:t xml:space="preserve"> </w:t>
      </w:r>
      <w:r w:rsidR="00217269" w:rsidRPr="0092158D">
        <w:t>ratios</w:t>
      </w:r>
      <w:r w:rsidR="00217269" w:rsidRPr="0092158D">
        <w:rPr>
          <w:spacing w:val="53"/>
        </w:rPr>
        <w:t xml:space="preserve"> </w:t>
      </w:r>
      <w:r w:rsidR="00217269" w:rsidRPr="0092158D">
        <w:t>often</w:t>
      </w:r>
      <w:r w:rsidR="00217269" w:rsidRPr="0092158D">
        <w:rPr>
          <w:spacing w:val="46"/>
        </w:rPr>
        <w:t xml:space="preserve"> </w:t>
      </w:r>
      <w:r w:rsidR="00217269" w:rsidRPr="0092158D">
        <w:t>reached</w:t>
      </w:r>
      <w:r w:rsidR="00217269" w:rsidRPr="0092158D">
        <w:rPr>
          <w:spacing w:val="53"/>
        </w:rPr>
        <w:t xml:space="preserve"> </w:t>
      </w:r>
      <w:r w:rsidR="00217269" w:rsidRPr="0092158D">
        <w:t>values</w:t>
      </w:r>
      <w:r w:rsidR="00217269" w:rsidRPr="0092158D">
        <w:rPr>
          <w:spacing w:val="49"/>
        </w:rPr>
        <w:t xml:space="preserve"> </w:t>
      </w:r>
      <w:r w:rsidR="00217269" w:rsidRPr="0092158D">
        <w:t>in</w:t>
      </w:r>
      <w:r w:rsidR="00217269" w:rsidRPr="0092158D">
        <w:rPr>
          <w:w w:val="90"/>
        </w:rPr>
        <w:t xml:space="preserve"> </w:t>
      </w:r>
      <w:r w:rsidR="00217269" w:rsidRPr="0092158D">
        <w:t>excess</w:t>
      </w:r>
      <w:r w:rsidR="00217269" w:rsidRPr="0092158D">
        <w:rPr>
          <w:spacing w:val="5"/>
        </w:rPr>
        <w:t xml:space="preserve"> </w:t>
      </w:r>
      <w:r w:rsidR="00217269" w:rsidRPr="0092158D">
        <w:t>of</w:t>
      </w:r>
      <w:r w:rsidR="00217269" w:rsidRPr="0092158D">
        <w:rPr>
          <w:spacing w:val="3"/>
        </w:rPr>
        <w:t xml:space="preserve"> </w:t>
      </w:r>
      <w:r w:rsidR="00217269" w:rsidRPr="0092158D">
        <w:t>0.5</w:t>
      </w:r>
      <w:r w:rsidR="00217269" w:rsidRPr="0092158D">
        <w:rPr>
          <w:spacing w:val="-8"/>
        </w:rPr>
        <w:t xml:space="preserve"> </w:t>
      </w:r>
      <w:r w:rsidR="00217269" w:rsidRPr="0092158D">
        <w:t>even</w:t>
      </w:r>
      <w:r w:rsidR="00217269" w:rsidRPr="0092158D">
        <w:rPr>
          <w:spacing w:val="8"/>
        </w:rPr>
        <w:t xml:space="preserve"> </w:t>
      </w:r>
      <w:r w:rsidR="00217269" w:rsidRPr="0092158D">
        <w:t>with</w:t>
      </w:r>
      <w:r w:rsidR="00217269" w:rsidRPr="0092158D">
        <w:rPr>
          <w:spacing w:val="6"/>
        </w:rPr>
        <w:t xml:space="preserve"> </w:t>
      </w:r>
      <w:r w:rsidR="00217269" w:rsidRPr="0092158D">
        <w:t>the assumption</w:t>
      </w:r>
      <w:r w:rsidR="00217269" w:rsidRPr="0092158D">
        <w:rPr>
          <w:spacing w:val="23"/>
        </w:rPr>
        <w:t xml:space="preserve"> </w:t>
      </w:r>
      <w:r w:rsidR="00217269" w:rsidRPr="0092158D">
        <w:t>of</w:t>
      </w:r>
      <w:r w:rsidR="00217269" w:rsidRPr="0092158D">
        <w:rPr>
          <w:spacing w:val="9"/>
        </w:rPr>
        <w:t xml:space="preserve"> </w:t>
      </w:r>
      <w:r w:rsidR="00217269" w:rsidRPr="0092158D">
        <w:t>isotropic</w:t>
      </w:r>
      <w:r w:rsidR="00217269" w:rsidRPr="0092158D">
        <w:rPr>
          <w:spacing w:val="4"/>
        </w:rPr>
        <w:t xml:space="preserve"> </w:t>
      </w:r>
      <w:r w:rsidR="00217269" w:rsidRPr="0092158D">
        <w:t>material</w:t>
      </w:r>
      <w:r w:rsidR="00217269" w:rsidRPr="0092158D">
        <w:rPr>
          <w:spacing w:val="16"/>
        </w:rPr>
        <w:t xml:space="preserve"> </w:t>
      </w:r>
      <w:r w:rsidR="00217269" w:rsidRPr="0092158D">
        <w:t>behavior.</w:t>
      </w:r>
      <w:r w:rsidR="00217269" w:rsidRPr="0092158D">
        <w:rPr>
          <w:spacing w:val="11"/>
        </w:rPr>
        <w:t xml:space="preserve"> </w:t>
      </w:r>
      <w:r w:rsidR="00217269" w:rsidRPr="0092158D">
        <w:t>This</w:t>
      </w:r>
      <w:r w:rsidR="00217269" w:rsidRPr="0092158D">
        <w:rPr>
          <w:spacing w:val="1"/>
        </w:rPr>
        <w:t xml:space="preserve"> </w:t>
      </w:r>
      <w:r w:rsidR="00217269" w:rsidRPr="0092158D">
        <w:t>was</w:t>
      </w:r>
      <w:r w:rsidR="00217269" w:rsidRPr="0092158D">
        <w:rPr>
          <w:spacing w:val="10"/>
        </w:rPr>
        <w:t xml:space="preserve"> </w:t>
      </w:r>
      <w:r w:rsidR="00217269" w:rsidRPr="0092158D">
        <w:t>attributed</w:t>
      </w:r>
      <w:r w:rsidR="00217269" w:rsidRPr="0092158D">
        <w:rPr>
          <w:spacing w:val="6"/>
        </w:rPr>
        <w:t xml:space="preserve"> </w:t>
      </w:r>
      <w:r w:rsidR="00217269" w:rsidRPr="0092158D">
        <w:t>to</w:t>
      </w:r>
      <w:r w:rsidR="00217269" w:rsidRPr="0092158D">
        <w:rPr>
          <w:spacing w:val="-2"/>
        </w:rPr>
        <w:t xml:space="preserve"> </w:t>
      </w:r>
      <w:r w:rsidR="00217269" w:rsidRPr="0092158D">
        <w:t>the</w:t>
      </w:r>
      <w:r w:rsidR="00217269" w:rsidRPr="0092158D">
        <w:rPr>
          <w:w w:val="95"/>
        </w:rPr>
        <w:t xml:space="preserve"> </w:t>
      </w:r>
      <w:r w:rsidR="00217269" w:rsidRPr="0092158D">
        <w:t>dilation</w:t>
      </w:r>
      <w:r w:rsidR="00217269" w:rsidRPr="0092158D">
        <w:rPr>
          <w:spacing w:val="31"/>
        </w:rPr>
        <w:t xml:space="preserve"> </w:t>
      </w:r>
      <w:r w:rsidR="00217269" w:rsidRPr="0092158D">
        <w:t>effects</w:t>
      </w:r>
      <w:r w:rsidR="00217269" w:rsidRPr="0092158D">
        <w:rPr>
          <w:spacing w:val="28"/>
        </w:rPr>
        <w:t xml:space="preserve"> </w:t>
      </w:r>
      <w:r w:rsidR="00217269" w:rsidRPr="0092158D">
        <w:t>that</w:t>
      </w:r>
      <w:r w:rsidR="00217269" w:rsidRPr="0092158D">
        <w:rPr>
          <w:spacing w:val="24"/>
        </w:rPr>
        <w:t xml:space="preserve"> </w:t>
      </w:r>
      <w:r w:rsidR="00217269" w:rsidRPr="0092158D">
        <w:t>have</w:t>
      </w:r>
      <w:r w:rsidR="00217269" w:rsidRPr="0092158D">
        <w:rPr>
          <w:spacing w:val="23"/>
        </w:rPr>
        <w:t xml:space="preserve"> </w:t>
      </w:r>
      <w:r w:rsidR="00217269" w:rsidRPr="0092158D">
        <w:t>been</w:t>
      </w:r>
      <w:r w:rsidR="00217269" w:rsidRPr="0092158D">
        <w:rPr>
          <w:spacing w:val="34"/>
        </w:rPr>
        <w:t xml:space="preserve"> </w:t>
      </w:r>
      <w:r w:rsidR="00217269" w:rsidRPr="0092158D">
        <w:t>measured</w:t>
      </w:r>
      <w:r w:rsidR="00217269" w:rsidRPr="0092158D">
        <w:rPr>
          <w:spacing w:val="39"/>
        </w:rPr>
        <w:t xml:space="preserve"> </w:t>
      </w:r>
      <w:r w:rsidR="00217269" w:rsidRPr="0092158D">
        <w:t>to</w:t>
      </w:r>
      <w:r w:rsidR="00217269" w:rsidRPr="0092158D">
        <w:rPr>
          <w:spacing w:val="17"/>
        </w:rPr>
        <w:t xml:space="preserve"> </w:t>
      </w:r>
      <w:r w:rsidR="00217269" w:rsidRPr="0092158D">
        <w:t>exist</w:t>
      </w:r>
      <w:r w:rsidR="00217269" w:rsidRPr="0092158D">
        <w:rPr>
          <w:spacing w:val="24"/>
        </w:rPr>
        <w:t xml:space="preserve"> </w:t>
      </w:r>
      <w:r w:rsidR="00217269" w:rsidRPr="0092158D">
        <w:t>at</w:t>
      </w:r>
      <w:r w:rsidR="00217269" w:rsidRPr="0092158D">
        <w:rPr>
          <w:spacing w:val="16"/>
        </w:rPr>
        <w:t xml:space="preserve"> </w:t>
      </w:r>
      <w:r w:rsidR="00217269" w:rsidRPr="0092158D">
        <w:t>high</w:t>
      </w:r>
      <w:r w:rsidR="00217269" w:rsidRPr="0092158D">
        <w:rPr>
          <w:spacing w:val="30"/>
        </w:rPr>
        <w:t xml:space="preserve"> </w:t>
      </w:r>
      <w:r w:rsidR="00217269" w:rsidRPr="0092158D">
        <w:t>major</w:t>
      </w:r>
      <w:r w:rsidR="00217269" w:rsidRPr="0092158D">
        <w:rPr>
          <w:spacing w:val="29"/>
        </w:rPr>
        <w:t xml:space="preserve"> </w:t>
      </w:r>
      <w:r w:rsidR="00217269" w:rsidRPr="0092158D">
        <w:t>to</w:t>
      </w:r>
      <w:r w:rsidR="00217269" w:rsidRPr="0092158D">
        <w:rPr>
          <w:spacing w:val="21"/>
        </w:rPr>
        <w:t xml:space="preserve"> </w:t>
      </w:r>
      <w:r w:rsidR="00217269" w:rsidRPr="0092158D">
        <w:t>minor</w:t>
      </w:r>
      <w:r w:rsidR="00217269" w:rsidRPr="0092158D">
        <w:rPr>
          <w:spacing w:val="34"/>
        </w:rPr>
        <w:t xml:space="preserve"> </w:t>
      </w:r>
      <w:r w:rsidR="00217269" w:rsidRPr="0092158D">
        <w:t>stress</w:t>
      </w:r>
      <w:r w:rsidR="00217269" w:rsidRPr="0092158D">
        <w:rPr>
          <w:spacing w:val="20"/>
        </w:rPr>
        <w:t xml:space="preserve"> </w:t>
      </w:r>
      <w:r w:rsidR="00217269" w:rsidRPr="0092158D">
        <w:t>ratios.</w:t>
      </w:r>
      <w:r w:rsidR="00217269" w:rsidRPr="0092158D">
        <w:rPr>
          <w:spacing w:val="40"/>
        </w:rPr>
        <w:t xml:space="preserve"> </w:t>
      </w:r>
      <w:r w:rsidR="00217269" w:rsidRPr="0092158D">
        <w:t>Finally,</w:t>
      </w:r>
      <w:r w:rsidR="00217269" w:rsidRPr="0092158D">
        <w:rPr>
          <w:w w:val="95"/>
        </w:rPr>
        <w:t xml:space="preserve"> </w:t>
      </w:r>
      <w:proofErr w:type="spellStart"/>
      <w:r w:rsidR="00217269" w:rsidRPr="0092158D">
        <w:t>Uzan</w:t>
      </w:r>
      <w:proofErr w:type="spellEnd"/>
      <w:r w:rsidR="00217269" w:rsidRPr="0092158D">
        <w:rPr>
          <w:spacing w:val="2"/>
        </w:rPr>
        <w:t xml:space="preserve"> </w:t>
      </w:r>
      <w:r w:rsidR="00217269" w:rsidRPr="0092158D">
        <w:rPr>
          <w:rFonts w:eastAsia="Arial"/>
        </w:rPr>
        <w:t>(1992)</w:t>
      </w:r>
      <w:r w:rsidR="00217269" w:rsidRPr="0092158D">
        <w:rPr>
          <w:rFonts w:eastAsia="Arial"/>
          <w:spacing w:val="40"/>
        </w:rPr>
        <w:t xml:space="preserve"> </w:t>
      </w:r>
      <w:r w:rsidR="00217269" w:rsidRPr="0092158D">
        <w:t>concluded</w:t>
      </w:r>
      <w:r w:rsidR="00217269" w:rsidRPr="0092158D">
        <w:rPr>
          <w:spacing w:val="55"/>
        </w:rPr>
        <w:t xml:space="preserve"> </w:t>
      </w:r>
      <w:r w:rsidR="00217269" w:rsidRPr="0092158D">
        <w:t>that</w:t>
      </w:r>
      <w:r w:rsidR="00217269" w:rsidRPr="0092158D">
        <w:rPr>
          <w:spacing w:val="50"/>
        </w:rPr>
        <w:t xml:space="preserve"> </w:t>
      </w:r>
      <w:r w:rsidR="00217269" w:rsidRPr="0092158D">
        <w:t>due</w:t>
      </w:r>
      <w:r w:rsidR="00217269" w:rsidRPr="0092158D">
        <w:rPr>
          <w:spacing w:val="38"/>
        </w:rPr>
        <w:t xml:space="preserve"> </w:t>
      </w:r>
      <w:r w:rsidR="00217269" w:rsidRPr="0092158D">
        <w:t>to</w:t>
      </w:r>
      <w:r w:rsidR="00217269" w:rsidRPr="0092158D">
        <w:rPr>
          <w:spacing w:val="46"/>
        </w:rPr>
        <w:t xml:space="preserve"> </w:t>
      </w:r>
      <w:r w:rsidR="00217269" w:rsidRPr="0092158D">
        <w:t>the</w:t>
      </w:r>
      <w:r w:rsidR="00217269" w:rsidRPr="0092158D">
        <w:rPr>
          <w:spacing w:val="43"/>
        </w:rPr>
        <w:t xml:space="preserve"> </w:t>
      </w:r>
      <w:r w:rsidR="00217269" w:rsidRPr="0092158D">
        <w:t>material</w:t>
      </w:r>
      <w:r w:rsidR="00217269" w:rsidRPr="0092158D">
        <w:rPr>
          <w:spacing w:val="7"/>
        </w:rPr>
        <w:t xml:space="preserve"> </w:t>
      </w:r>
      <w:r w:rsidR="00217269" w:rsidRPr="0092158D">
        <w:t>nonlinearity</w:t>
      </w:r>
      <w:r w:rsidR="00217269" w:rsidRPr="0092158D">
        <w:rPr>
          <w:spacing w:val="4"/>
        </w:rPr>
        <w:t xml:space="preserve"> </w:t>
      </w:r>
      <w:r w:rsidR="00217269" w:rsidRPr="0092158D">
        <w:t>where</w:t>
      </w:r>
      <w:r w:rsidR="00217269" w:rsidRPr="0092158D">
        <w:rPr>
          <w:spacing w:val="51"/>
        </w:rPr>
        <w:t xml:space="preserve"> </w:t>
      </w:r>
      <w:r w:rsidR="00217269" w:rsidRPr="0092158D">
        <w:t>shear</w:t>
      </w:r>
      <w:r w:rsidR="00217269" w:rsidRPr="0092158D">
        <w:rPr>
          <w:spacing w:val="45"/>
        </w:rPr>
        <w:t xml:space="preserve"> </w:t>
      </w:r>
      <w:r w:rsidR="00217269" w:rsidRPr="0092158D">
        <w:t>stresses</w:t>
      </w:r>
      <w:r w:rsidR="00217269" w:rsidRPr="0092158D">
        <w:rPr>
          <w:spacing w:val="54"/>
        </w:rPr>
        <w:t xml:space="preserve"> </w:t>
      </w:r>
      <w:r w:rsidR="007A22A3" w:rsidRPr="0092158D">
        <w:t>c</w:t>
      </w:r>
      <w:r w:rsidR="007A22A3">
        <w:t>ould</w:t>
      </w:r>
      <w:r w:rsidR="007A22A3" w:rsidRPr="0092158D">
        <w:rPr>
          <w:spacing w:val="47"/>
        </w:rPr>
        <w:t xml:space="preserve"> </w:t>
      </w:r>
      <w:r w:rsidR="00217269" w:rsidRPr="0092158D">
        <w:t>cause</w:t>
      </w:r>
      <w:r w:rsidR="00217269" w:rsidRPr="0092158D">
        <w:rPr>
          <w:w w:val="94"/>
        </w:rPr>
        <w:t xml:space="preserve"> </w:t>
      </w:r>
      <w:r w:rsidR="00217269" w:rsidRPr="0092158D">
        <w:t>volume</w:t>
      </w:r>
      <w:r w:rsidR="00217269" w:rsidRPr="0092158D">
        <w:rPr>
          <w:spacing w:val="32"/>
        </w:rPr>
        <w:t xml:space="preserve"> </w:t>
      </w:r>
      <w:r w:rsidR="00217269" w:rsidRPr="0092158D">
        <w:t>changes,</w:t>
      </w:r>
      <w:r w:rsidR="00217269" w:rsidRPr="0092158D">
        <w:rPr>
          <w:spacing w:val="34"/>
        </w:rPr>
        <w:t xml:space="preserve"> </w:t>
      </w:r>
      <w:r w:rsidR="00217269" w:rsidRPr="0092158D">
        <w:t>Poisson's</w:t>
      </w:r>
      <w:r w:rsidR="00217269" w:rsidRPr="0092158D">
        <w:rPr>
          <w:spacing w:val="37"/>
        </w:rPr>
        <w:t xml:space="preserve"> </w:t>
      </w:r>
      <w:r w:rsidR="00217269" w:rsidRPr="0092158D">
        <w:t>ratios</w:t>
      </w:r>
      <w:r w:rsidR="00217269" w:rsidRPr="0092158D">
        <w:rPr>
          <w:spacing w:val="28"/>
        </w:rPr>
        <w:t xml:space="preserve"> </w:t>
      </w:r>
      <w:r w:rsidR="00217269" w:rsidRPr="0092158D">
        <w:t>could</w:t>
      </w:r>
      <w:r w:rsidR="00217269" w:rsidRPr="0092158D">
        <w:rPr>
          <w:spacing w:val="29"/>
        </w:rPr>
        <w:t xml:space="preserve"> </w:t>
      </w:r>
      <w:r w:rsidR="00217269" w:rsidRPr="0092158D">
        <w:t>take</w:t>
      </w:r>
      <w:r w:rsidR="00217269" w:rsidRPr="0092158D">
        <w:rPr>
          <w:spacing w:val="23"/>
        </w:rPr>
        <w:t xml:space="preserve"> </w:t>
      </w:r>
      <w:r w:rsidR="00217269" w:rsidRPr="0092158D">
        <w:t>values</w:t>
      </w:r>
      <w:r w:rsidR="00217269" w:rsidRPr="0092158D">
        <w:rPr>
          <w:spacing w:val="33"/>
        </w:rPr>
        <w:t xml:space="preserve"> </w:t>
      </w:r>
      <w:r w:rsidR="00217269" w:rsidRPr="0092158D">
        <w:t>exceeding</w:t>
      </w:r>
      <w:r w:rsidR="00217269" w:rsidRPr="0092158D">
        <w:rPr>
          <w:spacing w:val="28"/>
        </w:rPr>
        <w:t xml:space="preserve"> </w:t>
      </w:r>
      <w:r w:rsidR="00217269" w:rsidRPr="0092158D">
        <w:rPr>
          <w:rFonts w:eastAsia="Arial"/>
        </w:rPr>
        <w:t>0.5</w:t>
      </w:r>
      <w:r w:rsidR="00217269" w:rsidRPr="0092158D">
        <w:rPr>
          <w:rFonts w:eastAsia="Arial"/>
          <w:spacing w:val="25"/>
        </w:rPr>
        <w:t xml:space="preserve"> </w:t>
      </w:r>
      <w:r w:rsidR="00217269" w:rsidRPr="0092158D">
        <w:t>especially</w:t>
      </w:r>
      <w:r w:rsidR="00217269" w:rsidRPr="0092158D">
        <w:rPr>
          <w:spacing w:val="36"/>
        </w:rPr>
        <w:t xml:space="preserve"> </w:t>
      </w:r>
      <w:r w:rsidR="00217269" w:rsidRPr="0092158D">
        <w:t>in</w:t>
      </w:r>
      <w:r w:rsidR="00217269" w:rsidRPr="0092158D">
        <w:rPr>
          <w:spacing w:val="28"/>
        </w:rPr>
        <w:t xml:space="preserve"> </w:t>
      </w:r>
      <w:r w:rsidR="00217269" w:rsidRPr="0092158D">
        <w:t>dense</w:t>
      </w:r>
      <w:r w:rsidR="00217269" w:rsidRPr="0092158D">
        <w:rPr>
          <w:spacing w:val="27"/>
        </w:rPr>
        <w:t xml:space="preserve"> </w:t>
      </w:r>
      <w:r w:rsidR="00217269" w:rsidRPr="0092158D">
        <w:t>granular</w:t>
      </w:r>
      <w:r w:rsidR="00217269" w:rsidRPr="0092158D">
        <w:rPr>
          <w:w w:val="95"/>
        </w:rPr>
        <w:t xml:space="preserve"> </w:t>
      </w:r>
      <w:r w:rsidR="00217269" w:rsidRPr="0092158D">
        <w:t>materials</w:t>
      </w:r>
      <w:r w:rsidR="00313A7E">
        <w:rPr>
          <w:rFonts w:eastAsia="Times New Roman"/>
        </w:rPr>
        <w:t>.</w:t>
      </w:r>
    </w:p>
    <w:p w14:paraId="06E81105" w14:textId="77777777" w:rsidR="00217269" w:rsidRPr="0092158D" w:rsidRDefault="00217269" w:rsidP="00217269">
      <w:pPr>
        <w:rPr>
          <w:rFonts w:eastAsia="Times New Roman"/>
        </w:rPr>
      </w:pPr>
    </w:p>
    <w:p w14:paraId="0FE192A9" w14:textId="2415A47E" w:rsidR="00217269" w:rsidRDefault="00AD56F5" w:rsidP="00DF6468">
      <w:pPr>
        <w:divId w:val="1929851576"/>
      </w:pPr>
      <w:r>
        <w:rPr>
          <w:rFonts w:eastAsia="Arial"/>
        </w:rPr>
        <w:tab/>
      </w:r>
      <w:r>
        <w:rPr>
          <w:rFonts w:eastAsia="Arial"/>
        </w:rPr>
        <w:tab/>
      </w:r>
      <w:r>
        <w:rPr>
          <w:rFonts w:eastAsia="Arial"/>
        </w:rPr>
        <w:tab/>
      </w:r>
      <w:r>
        <w:rPr>
          <w:rFonts w:eastAsia="Arial"/>
        </w:rPr>
        <w:tab/>
      </w:r>
      <w:r>
        <w:rPr>
          <w:rFonts w:eastAsia="Arial"/>
        </w:rPr>
        <w:tab/>
      </w:r>
      <w:r w:rsidR="00217269" w:rsidRPr="0092158D">
        <w:rPr>
          <w:rFonts w:eastAsia="Arial"/>
        </w:rPr>
        <w:t>In</w:t>
      </w:r>
      <w:r w:rsidR="00217269" w:rsidRPr="0092158D">
        <w:rPr>
          <w:rFonts w:eastAsia="Arial"/>
          <w:spacing w:val="-15"/>
        </w:rPr>
        <w:t xml:space="preserve"> </w:t>
      </w:r>
      <w:r w:rsidR="00217269" w:rsidRPr="0092158D">
        <w:t>summary,</w:t>
      </w:r>
      <w:r w:rsidR="00217269" w:rsidRPr="0092158D">
        <w:rPr>
          <w:spacing w:val="23"/>
        </w:rPr>
        <w:t xml:space="preserve"> </w:t>
      </w:r>
      <w:r w:rsidR="00217269" w:rsidRPr="0092158D">
        <w:t>the</w:t>
      </w:r>
      <w:r w:rsidR="00217269" w:rsidRPr="0092158D">
        <w:rPr>
          <w:spacing w:val="13"/>
        </w:rPr>
        <w:t xml:space="preserve"> </w:t>
      </w:r>
      <w:r w:rsidR="00217269" w:rsidRPr="0092158D">
        <w:t>resilient</w:t>
      </w:r>
      <w:r w:rsidR="00217269" w:rsidRPr="0092158D">
        <w:rPr>
          <w:spacing w:val="24"/>
        </w:rPr>
        <w:t xml:space="preserve"> </w:t>
      </w:r>
      <w:r w:rsidR="00217269" w:rsidRPr="0092158D">
        <w:t>modulus</w:t>
      </w:r>
      <w:r w:rsidR="00217269" w:rsidRPr="0092158D">
        <w:rPr>
          <w:spacing w:val="27"/>
        </w:rPr>
        <w:t xml:space="preserve"> </w:t>
      </w:r>
      <w:r w:rsidR="00217269" w:rsidRPr="0092158D">
        <w:t>models</w:t>
      </w:r>
      <w:r w:rsidR="00217269" w:rsidRPr="0092158D">
        <w:rPr>
          <w:spacing w:val="22"/>
        </w:rPr>
        <w:t xml:space="preserve"> </w:t>
      </w:r>
      <w:r w:rsidR="00217269" w:rsidRPr="0092158D">
        <w:t>given</w:t>
      </w:r>
      <w:r w:rsidR="00217269" w:rsidRPr="0092158D">
        <w:rPr>
          <w:spacing w:val="12"/>
        </w:rPr>
        <w:t xml:space="preserve"> </w:t>
      </w:r>
      <w:r w:rsidR="00217269" w:rsidRPr="0092158D">
        <w:t>by</w:t>
      </w:r>
      <w:r w:rsidR="00217269" w:rsidRPr="0092158D">
        <w:rPr>
          <w:spacing w:val="12"/>
        </w:rPr>
        <w:t xml:space="preserve"> </w:t>
      </w:r>
      <w:r w:rsidR="00217269" w:rsidRPr="0092158D">
        <w:t>Equations</w:t>
      </w:r>
      <w:r w:rsidR="00217269" w:rsidRPr="0092158D">
        <w:rPr>
          <w:spacing w:val="28"/>
        </w:rPr>
        <w:t xml:space="preserve"> </w:t>
      </w:r>
      <w:r w:rsidR="00217269" w:rsidRPr="0092158D">
        <w:t>2</w:t>
      </w:r>
      <w:r w:rsidR="005A6B8A" w:rsidRPr="0092158D">
        <w:t>.6</w:t>
      </w:r>
      <w:r w:rsidR="00217269" w:rsidRPr="0092158D">
        <w:rPr>
          <w:spacing w:val="13"/>
        </w:rPr>
        <w:t xml:space="preserve"> </w:t>
      </w:r>
      <w:r w:rsidR="00217269" w:rsidRPr="0092158D">
        <w:t>and</w:t>
      </w:r>
      <w:r w:rsidR="00217269" w:rsidRPr="0092158D">
        <w:rPr>
          <w:spacing w:val="18"/>
        </w:rPr>
        <w:t xml:space="preserve"> </w:t>
      </w:r>
      <w:r w:rsidR="005A6B8A" w:rsidRPr="0092158D">
        <w:t>2.7</w:t>
      </w:r>
      <w:r w:rsidR="00217269" w:rsidRPr="0092158D">
        <w:t xml:space="preserve"> consider</w:t>
      </w:r>
      <w:r w:rsidR="00217269" w:rsidRPr="0092158D">
        <w:rPr>
          <w:spacing w:val="17"/>
        </w:rPr>
        <w:t xml:space="preserve"> </w:t>
      </w:r>
      <w:r w:rsidR="00217269" w:rsidRPr="0092158D">
        <w:t>both</w:t>
      </w:r>
      <w:r w:rsidR="00217269" w:rsidRPr="0092158D">
        <w:rPr>
          <w:spacing w:val="19"/>
        </w:rPr>
        <w:t xml:space="preserve"> </w:t>
      </w:r>
      <w:r w:rsidR="00217269" w:rsidRPr="0092158D">
        <w:t>the</w:t>
      </w:r>
      <w:r w:rsidR="00217269" w:rsidRPr="0092158D">
        <w:rPr>
          <w:w w:val="95"/>
        </w:rPr>
        <w:t xml:space="preserve"> </w:t>
      </w:r>
      <w:r w:rsidR="00217269" w:rsidRPr="0092158D">
        <w:t>effects</w:t>
      </w:r>
      <w:r w:rsidR="00217269" w:rsidRPr="0092158D">
        <w:rPr>
          <w:spacing w:val="5"/>
        </w:rPr>
        <w:t xml:space="preserve"> </w:t>
      </w:r>
      <w:r w:rsidR="00217269" w:rsidRPr="0092158D">
        <w:t>of</w:t>
      </w:r>
      <w:r w:rsidR="00217269" w:rsidRPr="0092158D">
        <w:rPr>
          <w:spacing w:val="11"/>
        </w:rPr>
        <w:t xml:space="preserve"> </w:t>
      </w:r>
      <w:r w:rsidR="00217269" w:rsidRPr="0092158D">
        <w:t>confinement</w:t>
      </w:r>
      <w:r w:rsidR="00217269" w:rsidRPr="0092158D">
        <w:rPr>
          <w:spacing w:val="24"/>
        </w:rPr>
        <w:t xml:space="preserve"> </w:t>
      </w:r>
      <w:r w:rsidR="00217269" w:rsidRPr="0092158D">
        <w:t>and</w:t>
      </w:r>
      <w:r w:rsidR="00217269" w:rsidRPr="0092158D">
        <w:rPr>
          <w:spacing w:val="5"/>
        </w:rPr>
        <w:t xml:space="preserve"> </w:t>
      </w:r>
      <w:r w:rsidR="00217269" w:rsidRPr="0092158D">
        <w:t>shear</w:t>
      </w:r>
      <w:r w:rsidR="00217269" w:rsidRPr="0092158D">
        <w:rPr>
          <w:spacing w:val="3"/>
        </w:rPr>
        <w:t xml:space="preserve"> </w:t>
      </w:r>
      <w:r w:rsidR="00217269" w:rsidRPr="0092158D">
        <w:t>stress.</w:t>
      </w:r>
      <w:r w:rsidR="00217269" w:rsidRPr="0092158D">
        <w:rPr>
          <w:spacing w:val="5"/>
        </w:rPr>
        <w:t xml:space="preserve"> </w:t>
      </w:r>
      <w:r w:rsidR="00217269" w:rsidRPr="0092158D">
        <w:t>They</w:t>
      </w:r>
      <w:r w:rsidR="00217269" w:rsidRPr="0092158D">
        <w:rPr>
          <w:spacing w:val="1"/>
        </w:rPr>
        <w:t xml:space="preserve"> </w:t>
      </w:r>
      <w:r w:rsidR="00217269" w:rsidRPr="0092158D">
        <w:t>can</w:t>
      </w:r>
      <w:r w:rsidR="00217269" w:rsidRPr="0092158D">
        <w:rPr>
          <w:spacing w:val="13"/>
        </w:rPr>
        <w:t xml:space="preserve"> </w:t>
      </w:r>
      <w:r w:rsidR="00217269" w:rsidRPr="0092158D">
        <w:t>adequately</w:t>
      </w:r>
      <w:r w:rsidR="00217269" w:rsidRPr="0092158D">
        <w:rPr>
          <w:spacing w:val="13"/>
        </w:rPr>
        <w:t xml:space="preserve"> </w:t>
      </w:r>
      <w:r w:rsidR="00217269" w:rsidRPr="0092158D">
        <w:t>represent</w:t>
      </w:r>
      <w:r w:rsidR="00217269" w:rsidRPr="0092158D">
        <w:rPr>
          <w:spacing w:val="18"/>
        </w:rPr>
        <w:t xml:space="preserve"> </w:t>
      </w:r>
      <w:r w:rsidR="00217269" w:rsidRPr="0092158D">
        <w:t>stress</w:t>
      </w:r>
      <w:r w:rsidR="00217269" w:rsidRPr="0092158D">
        <w:rPr>
          <w:spacing w:val="6"/>
        </w:rPr>
        <w:t xml:space="preserve"> </w:t>
      </w:r>
      <w:r w:rsidR="00217269" w:rsidRPr="0092158D">
        <w:t>dependency</w:t>
      </w:r>
      <w:r w:rsidR="00217269" w:rsidRPr="0092158D">
        <w:rPr>
          <w:spacing w:val="13"/>
        </w:rPr>
        <w:t xml:space="preserve"> </w:t>
      </w:r>
      <w:r w:rsidR="00217269" w:rsidRPr="0092158D">
        <w:t>of</w:t>
      </w:r>
      <w:r w:rsidR="00217269" w:rsidRPr="0092158D">
        <w:rPr>
          <w:spacing w:val="5"/>
        </w:rPr>
        <w:t xml:space="preserve"> </w:t>
      </w:r>
      <w:r w:rsidR="00217269" w:rsidRPr="0092158D">
        <w:t>the</w:t>
      </w:r>
      <w:r w:rsidR="00217269" w:rsidRPr="0092158D">
        <w:rPr>
          <w:w w:val="95"/>
        </w:rPr>
        <w:t xml:space="preserve"> </w:t>
      </w:r>
      <w:r w:rsidR="00217269" w:rsidRPr="0092158D">
        <w:t>moduli</w:t>
      </w:r>
      <w:r w:rsidR="00217269" w:rsidRPr="0092158D">
        <w:rPr>
          <w:spacing w:val="43"/>
        </w:rPr>
        <w:t xml:space="preserve"> </w:t>
      </w:r>
      <w:r w:rsidR="00217269" w:rsidRPr="0092158D">
        <w:t>and</w:t>
      </w:r>
      <w:r w:rsidR="00217269" w:rsidRPr="0092158D">
        <w:rPr>
          <w:spacing w:val="32"/>
        </w:rPr>
        <w:t xml:space="preserve"> </w:t>
      </w:r>
      <w:r w:rsidR="00217269" w:rsidRPr="0092158D">
        <w:t>yet</w:t>
      </w:r>
      <w:r w:rsidR="00217269" w:rsidRPr="0092158D">
        <w:rPr>
          <w:spacing w:val="45"/>
        </w:rPr>
        <w:t xml:space="preserve"> </w:t>
      </w:r>
      <w:r w:rsidR="00217269" w:rsidRPr="0092158D">
        <w:t>are</w:t>
      </w:r>
      <w:r w:rsidR="00217269" w:rsidRPr="0092158D">
        <w:rPr>
          <w:spacing w:val="30"/>
        </w:rPr>
        <w:t xml:space="preserve"> </w:t>
      </w:r>
      <w:r w:rsidR="00217269" w:rsidRPr="0092158D">
        <w:t>easy</w:t>
      </w:r>
      <w:r w:rsidR="00217269" w:rsidRPr="0092158D">
        <w:rPr>
          <w:spacing w:val="33"/>
        </w:rPr>
        <w:t xml:space="preserve"> </w:t>
      </w:r>
      <w:r w:rsidR="00217269" w:rsidRPr="0092158D">
        <w:t>to</w:t>
      </w:r>
      <w:r w:rsidR="00217269" w:rsidRPr="0092158D">
        <w:rPr>
          <w:spacing w:val="33"/>
        </w:rPr>
        <w:t xml:space="preserve"> </w:t>
      </w:r>
      <w:r w:rsidR="00217269" w:rsidRPr="0092158D">
        <w:t>implement</w:t>
      </w:r>
      <w:r w:rsidR="00217269" w:rsidRPr="0092158D">
        <w:rPr>
          <w:spacing w:val="49"/>
        </w:rPr>
        <w:t xml:space="preserve"> </w:t>
      </w:r>
      <w:r w:rsidR="00217269" w:rsidRPr="0092158D">
        <w:t>in</w:t>
      </w:r>
      <w:r w:rsidR="00217269" w:rsidRPr="0092158D">
        <w:rPr>
          <w:spacing w:val="41"/>
        </w:rPr>
        <w:t xml:space="preserve"> </w:t>
      </w:r>
      <w:r w:rsidR="00217269" w:rsidRPr="0092158D">
        <w:t>a</w:t>
      </w:r>
      <w:r w:rsidR="00217269" w:rsidRPr="0092158D">
        <w:rPr>
          <w:spacing w:val="23"/>
        </w:rPr>
        <w:t xml:space="preserve"> </w:t>
      </w:r>
      <w:r w:rsidR="00217269" w:rsidRPr="0092158D">
        <w:t>computational</w:t>
      </w:r>
      <w:r w:rsidR="00217269" w:rsidRPr="0092158D">
        <w:rPr>
          <w:spacing w:val="48"/>
        </w:rPr>
        <w:t xml:space="preserve"> </w:t>
      </w:r>
      <w:r w:rsidR="00217269" w:rsidRPr="0092158D">
        <w:t>procedure</w:t>
      </w:r>
      <w:r w:rsidR="00217269" w:rsidRPr="0092158D">
        <w:rPr>
          <w:spacing w:val="51"/>
        </w:rPr>
        <w:t xml:space="preserve"> </w:t>
      </w:r>
      <w:r w:rsidR="00217269" w:rsidRPr="0092158D">
        <w:t>such</w:t>
      </w:r>
      <w:r w:rsidR="00217269" w:rsidRPr="0092158D">
        <w:rPr>
          <w:spacing w:val="40"/>
        </w:rPr>
        <w:t xml:space="preserve"> </w:t>
      </w:r>
      <w:r w:rsidR="00217269" w:rsidRPr="0092158D">
        <w:t>as</w:t>
      </w:r>
      <w:r w:rsidR="00217269" w:rsidRPr="0092158D">
        <w:rPr>
          <w:spacing w:val="35"/>
        </w:rPr>
        <w:t xml:space="preserve"> </w:t>
      </w:r>
      <w:r w:rsidR="00217269" w:rsidRPr="0092158D">
        <w:t>a</w:t>
      </w:r>
      <w:r w:rsidR="00217269" w:rsidRPr="0092158D">
        <w:rPr>
          <w:spacing w:val="23"/>
        </w:rPr>
        <w:t xml:space="preserve"> </w:t>
      </w:r>
      <w:r w:rsidR="00217269" w:rsidRPr="0092158D">
        <w:t>finite</w:t>
      </w:r>
      <w:r w:rsidR="00217269" w:rsidRPr="0092158D">
        <w:rPr>
          <w:spacing w:val="32"/>
        </w:rPr>
        <w:t xml:space="preserve"> </w:t>
      </w:r>
      <w:r w:rsidR="00217269" w:rsidRPr="0092158D">
        <w:t>element</w:t>
      </w:r>
      <w:r w:rsidR="00217269" w:rsidRPr="0092158D">
        <w:rPr>
          <w:w w:val="95"/>
        </w:rPr>
        <w:t xml:space="preserve"> </w:t>
      </w:r>
      <w:r w:rsidR="00217269" w:rsidRPr="0092158D">
        <w:t>program</w:t>
      </w:r>
      <w:r w:rsidR="004615D0">
        <w:rPr>
          <w:spacing w:val="4"/>
        </w:rPr>
        <w:t xml:space="preserve"> </w:t>
      </w:r>
      <w:r w:rsidR="004615D0">
        <w:rPr>
          <w:spacing w:val="4"/>
        </w:rPr>
        <w:fldChar w:fldCharType="begin" w:fldLock="1"/>
      </w:r>
      <w:r w:rsidR="00CD03C8">
        <w:rPr>
          <w:spacing w:val="4"/>
        </w:rPr>
        <w:instrText>ADDIN CSL_CITATION { "citationItems" : [ { "id" : "ITEM-1", "itemData" : { "author" : [ { "dropping-particle" : "", "family" : "Tutumluer", "given" : "Erol", "non-dropping-particle" : "", "parse-names" : false, "suffix" : "" } ], "id" : "ITEM-1", "issued" : { "date-parts" : [ [ "1995" ] ] }, "publisher" : "Georgia Institute of Technology", "title" : "Predicting Behavior of Flexible Pavements with Granular Bases", "type" : "thesis" }, "uris" : [ "http://www.mendeley.com/documents/?uuid=7273b880-475b-414c-9472-0311f5a9322a" ] } ], "mendeley" : { "formattedCitation" : "(Tutumluer 1995)", "plainTextFormattedCitation" : "(Tutumluer 1995)", "previouslyFormattedCitation" : "(Tutumluer 1995b)" }, "properties" : { "noteIndex" : 0 }, "schema" : "https://github.com/citation-style-language/schema/raw/master/csl-citation.json" }</w:instrText>
      </w:r>
      <w:r w:rsidR="004615D0">
        <w:rPr>
          <w:spacing w:val="4"/>
        </w:rPr>
        <w:fldChar w:fldCharType="separate"/>
      </w:r>
      <w:r w:rsidR="00CD03C8" w:rsidRPr="00CD03C8">
        <w:rPr>
          <w:noProof/>
          <w:spacing w:val="4"/>
        </w:rPr>
        <w:t>(Tutumluer 1995)</w:t>
      </w:r>
      <w:r w:rsidR="004615D0">
        <w:rPr>
          <w:spacing w:val="4"/>
        </w:rPr>
        <w:fldChar w:fldCharType="end"/>
      </w:r>
      <w:r w:rsidR="001C252C" w:rsidRPr="0092158D">
        <w:rPr>
          <w:spacing w:val="4"/>
        </w:rPr>
        <w:fldChar w:fldCharType="begin"/>
      </w:r>
      <w:r w:rsidR="001C252C" w:rsidRPr="0092158D">
        <w:rPr>
          <w:spacing w:val="4"/>
        </w:rPr>
        <w:instrText>ADDIN RW.CITE{{126 Tutumluer, Erol 1995}}</w:instrText>
      </w:r>
      <w:r w:rsidR="001C252C" w:rsidRPr="0092158D">
        <w:rPr>
          <w:spacing w:val="4"/>
        </w:rPr>
        <w:fldChar w:fldCharType="end"/>
      </w:r>
      <w:r w:rsidR="00217269" w:rsidRPr="0092158D">
        <w:rPr>
          <w:rFonts w:eastAsia="Arial"/>
        </w:rPr>
        <w:t>.</w:t>
      </w:r>
      <w:r w:rsidR="00217269" w:rsidRPr="0092158D">
        <w:rPr>
          <w:rFonts w:eastAsia="Arial"/>
          <w:spacing w:val="19"/>
        </w:rPr>
        <w:t xml:space="preserve"> </w:t>
      </w:r>
      <w:r w:rsidR="00217269" w:rsidRPr="0092158D">
        <w:t>These</w:t>
      </w:r>
      <w:r w:rsidR="00217269" w:rsidRPr="0092158D">
        <w:rPr>
          <w:spacing w:val="51"/>
        </w:rPr>
        <w:t xml:space="preserve"> </w:t>
      </w:r>
      <w:r w:rsidR="00217269" w:rsidRPr="0092158D">
        <w:t>models,</w:t>
      </w:r>
      <w:r w:rsidR="00217269" w:rsidRPr="0092158D">
        <w:rPr>
          <w:spacing w:val="57"/>
        </w:rPr>
        <w:t xml:space="preserve"> </w:t>
      </w:r>
      <w:r w:rsidR="00217269" w:rsidRPr="0092158D">
        <w:t>therefore,</w:t>
      </w:r>
      <w:r w:rsidR="00217269" w:rsidRPr="0092158D">
        <w:rPr>
          <w:spacing w:val="2"/>
        </w:rPr>
        <w:t xml:space="preserve"> </w:t>
      </w:r>
      <w:r w:rsidR="00217269" w:rsidRPr="0092158D">
        <w:t>are</w:t>
      </w:r>
      <w:r w:rsidR="00217269" w:rsidRPr="0092158D">
        <w:rPr>
          <w:spacing w:val="39"/>
        </w:rPr>
        <w:t xml:space="preserve"> </w:t>
      </w:r>
      <w:r w:rsidR="00217269" w:rsidRPr="0092158D">
        <w:t>recommended</w:t>
      </w:r>
      <w:r w:rsidR="00217269" w:rsidRPr="0092158D">
        <w:rPr>
          <w:spacing w:val="11"/>
        </w:rPr>
        <w:t xml:space="preserve"> </w:t>
      </w:r>
      <w:r w:rsidR="00217269" w:rsidRPr="0092158D">
        <w:t>in</w:t>
      </w:r>
      <w:r w:rsidR="00217269" w:rsidRPr="0092158D">
        <w:rPr>
          <w:spacing w:val="49"/>
        </w:rPr>
        <w:t xml:space="preserve"> </w:t>
      </w:r>
      <w:r w:rsidR="00217269" w:rsidRPr="0092158D">
        <w:t>this</w:t>
      </w:r>
      <w:r w:rsidR="00217269" w:rsidRPr="0092158D">
        <w:rPr>
          <w:spacing w:val="56"/>
        </w:rPr>
        <w:t xml:space="preserve"> </w:t>
      </w:r>
      <w:r w:rsidR="00217269" w:rsidRPr="0092158D">
        <w:t>report</w:t>
      </w:r>
      <w:r w:rsidR="00217269" w:rsidRPr="0092158D">
        <w:rPr>
          <w:spacing w:val="9"/>
        </w:rPr>
        <w:t xml:space="preserve"> </w:t>
      </w:r>
      <w:r w:rsidR="00217269" w:rsidRPr="0092158D">
        <w:lastRenderedPageBreak/>
        <w:t>as</w:t>
      </w:r>
      <w:r w:rsidR="00217269" w:rsidRPr="0092158D">
        <w:rPr>
          <w:spacing w:val="46"/>
        </w:rPr>
        <w:t xml:space="preserve"> </w:t>
      </w:r>
      <w:r w:rsidR="00217269" w:rsidRPr="0092158D">
        <w:t>a</w:t>
      </w:r>
      <w:r w:rsidR="00217269" w:rsidRPr="0092158D">
        <w:rPr>
          <w:w w:val="93"/>
        </w:rPr>
        <w:t xml:space="preserve"> </w:t>
      </w:r>
      <w:r w:rsidR="00217269" w:rsidRPr="0092158D">
        <w:t>practical</w:t>
      </w:r>
      <w:r w:rsidR="00217269" w:rsidRPr="0092158D">
        <w:rPr>
          <w:spacing w:val="17"/>
        </w:rPr>
        <w:t xml:space="preserve"> </w:t>
      </w:r>
      <w:r w:rsidR="00217269" w:rsidRPr="0092158D">
        <w:t>expedient</w:t>
      </w:r>
      <w:r w:rsidR="00217269" w:rsidRPr="0092158D">
        <w:rPr>
          <w:spacing w:val="4"/>
        </w:rPr>
        <w:t xml:space="preserve"> </w:t>
      </w:r>
      <w:r w:rsidR="00217269" w:rsidRPr="0092158D">
        <w:t>to</w:t>
      </w:r>
      <w:r w:rsidR="00217269" w:rsidRPr="0092158D">
        <w:rPr>
          <w:spacing w:val="-1"/>
        </w:rPr>
        <w:t xml:space="preserve"> </w:t>
      </w:r>
      <w:r w:rsidR="00217269" w:rsidRPr="0092158D">
        <w:t>encourage</w:t>
      </w:r>
      <w:r w:rsidR="00217269" w:rsidRPr="0092158D">
        <w:rPr>
          <w:spacing w:val="5"/>
        </w:rPr>
        <w:t xml:space="preserve"> </w:t>
      </w:r>
      <w:r w:rsidR="00217269" w:rsidRPr="0092158D">
        <w:t>the</w:t>
      </w:r>
      <w:r w:rsidR="00217269" w:rsidRPr="0092158D">
        <w:rPr>
          <w:spacing w:val="1"/>
        </w:rPr>
        <w:t xml:space="preserve"> </w:t>
      </w:r>
      <w:r w:rsidR="00217269" w:rsidRPr="0092158D">
        <w:t>routine</w:t>
      </w:r>
      <w:r w:rsidR="00217269" w:rsidRPr="0092158D">
        <w:rPr>
          <w:spacing w:val="3"/>
        </w:rPr>
        <w:t xml:space="preserve"> </w:t>
      </w:r>
      <w:r w:rsidR="00217269" w:rsidRPr="0092158D">
        <w:t>use</w:t>
      </w:r>
      <w:r w:rsidR="00217269" w:rsidRPr="0092158D">
        <w:rPr>
          <w:spacing w:val="6"/>
        </w:rPr>
        <w:t xml:space="preserve"> </w:t>
      </w:r>
      <w:r w:rsidR="00217269" w:rsidRPr="0092158D">
        <w:t>of</w:t>
      </w:r>
      <w:r w:rsidR="00217269" w:rsidRPr="0092158D">
        <w:rPr>
          <w:spacing w:val="11"/>
        </w:rPr>
        <w:t xml:space="preserve"> </w:t>
      </w:r>
      <w:r w:rsidR="00217269" w:rsidRPr="0092158D">
        <w:t>improved</w:t>
      </w:r>
      <w:r w:rsidR="00217269" w:rsidRPr="0092158D">
        <w:rPr>
          <w:spacing w:val="11"/>
        </w:rPr>
        <w:t xml:space="preserve"> </w:t>
      </w:r>
      <w:r w:rsidR="00217269" w:rsidRPr="0092158D">
        <w:t>nonlinear</w:t>
      </w:r>
      <w:r w:rsidR="00217269" w:rsidRPr="0092158D">
        <w:rPr>
          <w:spacing w:val="12"/>
        </w:rPr>
        <w:t xml:space="preserve"> </w:t>
      </w:r>
      <w:r w:rsidR="00217269" w:rsidRPr="0092158D">
        <w:t>resilient</w:t>
      </w:r>
      <w:r w:rsidR="00217269" w:rsidRPr="0092158D">
        <w:rPr>
          <w:spacing w:val="12"/>
        </w:rPr>
        <w:t xml:space="preserve"> </w:t>
      </w:r>
      <w:r w:rsidR="00217269" w:rsidRPr="0092158D">
        <w:t>modulus</w:t>
      </w:r>
      <w:r w:rsidR="00217269" w:rsidRPr="0092158D">
        <w:rPr>
          <w:spacing w:val="10"/>
        </w:rPr>
        <w:t xml:space="preserve"> </w:t>
      </w:r>
      <w:r w:rsidR="00217269" w:rsidRPr="0092158D">
        <w:t>models</w:t>
      </w:r>
      <w:r w:rsidR="00217269" w:rsidRPr="0092158D">
        <w:rPr>
          <w:w w:val="95"/>
        </w:rPr>
        <w:t xml:space="preserve"> </w:t>
      </w:r>
      <w:r w:rsidR="00217269" w:rsidRPr="0092158D">
        <w:t>attractive</w:t>
      </w:r>
      <w:r w:rsidR="00217269" w:rsidRPr="0092158D">
        <w:rPr>
          <w:spacing w:val="-9"/>
        </w:rPr>
        <w:t xml:space="preserve"> </w:t>
      </w:r>
      <w:r w:rsidR="00217269" w:rsidRPr="0092158D">
        <w:t>for</w:t>
      </w:r>
      <w:r w:rsidR="00217269" w:rsidRPr="0092158D">
        <w:rPr>
          <w:spacing w:val="-6"/>
        </w:rPr>
        <w:t xml:space="preserve"> </w:t>
      </w:r>
      <w:r w:rsidR="00217269" w:rsidRPr="0092158D">
        <w:t>airport</w:t>
      </w:r>
      <w:r w:rsidR="00217269" w:rsidRPr="0092158D">
        <w:rPr>
          <w:spacing w:val="-8"/>
        </w:rPr>
        <w:t xml:space="preserve"> </w:t>
      </w:r>
      <w:r w:rsidR="00217269" w:rsidRPr="0092158D">
        <w:t>pavement</w:t>
      </w:r>
      <w:r w:rsidR="00217269" w:rsidRPr="0092158D">
        <w:rPr>
          <w:spacing w:val="11"/>
        </w:rPr>
        <w:t xml:space="preserve"> </w:t>
      </w:r>
      <w:r w:rsidR="007A22A3">
        <w:rPr>
          <w:spacing w:val="11"/>
        </w:rPr>
        <w:t xml:space="preserve">analysis and </w:t>
      </w:r>
      <w:r w:rsidR="00217269" w:rsidRPr="0092158D">
        <w:t>design.</w:t>
      </w:r>
    </w:p>
    <w:p w14:paraId="403C26A3" w14:textId="397F5DAD" w:rsidR="004615D0" w:rsidRDefault="004615D0" w:rsidP="00E42762">
      <w:pPr>
        <w:spacing w:after="120"/>
        <w:divId w:val="1929851576"/>
      </w:pPr>
    </w:p>
    <w:p w14:paraId="66398B1D" w14:textId="6C6BF324" w:rsidR="004615D0" w:rsidRDefault="004615D0" w:rsidP="004615D0">
      <w:pPr>
        <w:pStyle w:val="Heading2"/>
        <w:divId w:val="1929851576"/>
      </w:pPr>
      <w:bookmarkStart w:id="54" w:name="_Toc461968653"/>
      <w:r>
        <w:t>Concept of Cross-Anisotropy</w:t>
      </w:r>
      <w:bookmarkEnd w:id="54"/>
    </w:p>
    <w:p w14:paraId="045B94E8" w14:textId="5A23CBB1" w:rsidR="004615D0" w:rsidRDefault="004615D0" w:rsidP="004615D0">
      <w:pPr>
        <w:divId w:val="1929851576"/>
      </w:pPr>
    </w:p>
    <w:p w14:paraId="1E218757" w14:textId="2E840CDF" w:rsidR="00CB4996" w:rsidRPr="006536E8" w:rsidRDefault="00CB4996" w:rsidP="006536E8">
      <w:pPr>
        <w:pStyle w:val="BodyText"/>
        <w:jc w:val="both"/>
      </w:pPr>
      <w:r w:rsidRPr="006536E8">
        <w:t>The behavior of a</w:t>
      </w:r>
      <w:r w:rsidR="008A21DD">
        <w:t>n</w:t>
      </w:r>
      <w:r w:rsidRPr="006536E8">
        <w:t xml:space="preserve"> </w:t>
      </w:r>
      <w:r w:rsidR="004615D0">
        <w:t>unbound granular layer (UGL)</w:t>
      </w:r>
      <w:r w:rsidRPr="006536E8">
        <w:t xml:space="preserve"> at any point depends on the arrangement of particles, which is usually determined by aggregate characteristics, construction methods, and loading conditions. In </w:t>
      </w:r>
      <w:r w:rsidR="004615D0">
        <w:t>UGLs</w:t>
      </w:r>
      <w:r w:rsidRPr="006536E8">
        <w:t xml:space="preserve">, an apparent anisotropy is induced during construction by aggregate placement and </w:t>
      </w:r>
      <w:r w:rsidR="004615D0">
        <w:t>compaction</w:t>
      </w:r>
      <w:r w:rsidRPr="006536E8">
        <w:t>. The granular layer therefore becomes stiffer in the vertical direction than in the horizontal direction</w:t>
      </w:r>
      <w:r w:rsidR="00C26CFA">
        <w:t>,</w:t>
      </w:r>
      <w:r w:rsidRPr="006536E8">
        <w:t xml:space="preserve"> even before the wheel load on the pavement </w:t>
      </w:r>
      <w:r w:rsidR="007A22A3">
        <w:t xml:space="preserve">from trafficking </w:t>
      </w:r>
      <w:r w:rsidRPr="006536E8">
        <w:t>imposes further anisotropic loading.</w:t>
      </w:r>
    </w:p>
    <w:p w14:paraId="0751C3D0" w14:textId="77777777" w:rsidR="00CB4996" w:rsidRPr="006536E8" w:rsidRDefault="00CB4996" w:rsidP="006536E8">
      <w:pPr>
        <w:pStyle w:val="BodyText"/>
        <w:jc w:val="both"/>
      </w:pPr>
    </w:p>
    <w:p w14:paraId="58758E95" w14:textId="067ABF72" w:rsidR="00CB4996" w:rsidRDefault="004615D0" w:rsidP="006536E8">
      <w:pPr>
        <w:pStyle w:val="BodyText"/>
        <w:jc w:val="both"/>
      </w:pPr>
      <w:r>
        <w:tab/>
      </w:r>
      <w:r>
        <w:tab/>
      </w:r>
      <w:r>
        <w:tab/>
      </w:r>
      <w:r>
        <w:tab/>
      </w:r>
      <w:r>
        <w:tab/>
      </w:r>
      <w:r w:rsidR="00CB4996" w:rsidRPr="006536E8">
        <w:t>Most geomaterials such as naturally deposited soils exhibit a rotational symmetry about their vertical axes called the “axis of symmetry</w:t>
      </w:r>
      <w:r w:rsidR="007A22A3">
        <w:t>.</w:t>
      </w:r>
      <w:r w:rsidR="00CB4996" w:rsidRPr="006536E8">
        <w:t>” The material properties are then the same in all directions on the plane perpendicular to the axis of symmetry. These materials are known as “cross-anisotropic” materials. An isotropic material has the same material properties in all directions. A cross-anisotropic material, however, has different properties in the horizontal and vertical directions. The stress-strain conditions in such a material can be defined using the following five material properties as illustrated in</w:t>
      </w:r>
      <w:r w:rsidR="00A20F54">
        <w:t xml:space="preserve"> </w:t>
      </w:r>
      <w:r w:rsidR="00C26CFA">
        <w:t>Figure 2.3</w:t>
      </w:r>
      <w:r w:rsidR="00CB4996" w:rsidRPr="006536E8">
        <w:t xml:space="preserve">: (1) stiffness in the vertical direction </w:t>
      </w:r>
      <w:proofErr w:type="spellStart"/>
      <w:r w:rsidR="00CB4996" w:rsidRPr="006536E8">
        <w:t>M</w:t>
      </w:r>
      <w:r w:rsidR="00CB4996" w:rsidRPr="006421D0">
        <w:rPr>
          <w:vertAlign w:val="subscript"/>
        </w:rPr>
        <w:t>Rz</w:t>
      </w:r>
      <w:proofErr w:type="spellEnd"/>
      <w:r w:rsidR="00CB4996" w:rsidRPr="006536E8">
        <w:t xml:space="preserve">, (2) stiffness in the radial (horizontal) direction </w:t>
      </w:r>
      <w:proofErr w:type="spellStart"/>
      <w:r w:rsidR="00CB4996" w:rsidRPr="006536E8">
        <w:t>M</w:t>
      </w:r>
      <w:r w:rsidR="00CB4996" w:rsidRPr="006421D0">
        <w:rPr>
          <w:vertAlign w:val="subscript"/>
        </w:rPr>
        <w:t>Rr</w:t>
      </w:r>
      <w:proofErr w:type="spellEnd"/>
      <w:r w:rsidR="00CB4996" w:rsidRPr="006536E8">
        <w:t xml:space="preserve">, (3) shear modulus in the vertical direction </w:t>
      </w:r>
      <w:proofErr w:type="spellStart"/>
      <w:r w:rsidR="00CB4996" w:rsidRPr="006536E8">
        <w:t>G</w:t>
      </w:r>
      <w:r w:rsidR="00CB4996" w:rsidRPr="006421D0">
        <w:rPr>
          <w:vertAlign w:val="subscript"/>
        </w:rPr>
        <w:t>Rz</w:t>
      </w:r>
      <w:proofErr w:type="spellEnd"/>
      <w:r w:rsidR="00CB4996" w:rsidRPr="006536E8">
        <w:t>, (4) Poisson’s ratio for strain in the horizontal direction d</w:t>
      </w:r>
      <w:r w:rsidR="006421D0">
        <w:t xml:space="preserve">ue to a vertical direct stress </w:t>
      </w:r>
      <w:proofErr w:type="spellStart"/>
      <w:r w:rsidR="006421D0">
        <w:rPr>
          <w:rFonts w:ascii="Cambria" w:hAnsi="Cambria"/>
        </w:rPr>
        <w:t>ν</w:t>
      </w:r>
      <w:r w:rsidR="00CB4996" w:rsidRPr="006421D0">
        <w:rPr>
          <w:vertAlign w:val="subscript"/>
        </w:rPr>
        <w:t>z</w:t>
      </w:r>
      <w:proofErr w:type="spellEnd"/>
      <w:r w:rsidR="00CB4996" w:rsidRPr="006536E8">
        <w:t>, and (5) Poisson’s ratio for strain in any horizontal direction due</w:t>
      </w:r>
      <w:r w:rsidR="006421D0">
        <w:t xml:space="preserve"> to a horizontal direct stress </w:t>
      </w:r>
      <w:proofErr w:type="spellStart"/>
      <w:r w:rsidR="006421D0">
        <w:rPr>
          <w:rFonts w:ascii="Cambria" w:hAnsi="Cambria"/>
        </w:rPr>
        <w:t>ν</w:t>
      </w:r>
      <w:r w:rsidR="00CB4996" w:rsidRPr="006421D0">
        <w:rPr>
          <w:vertAlign w:val="subscript"/>
        </w:rPr>
        <w:t>r</w:t>
      </w:r>
      <w:proofErr w:type="spellEnd"/>
      <w:r w:rsidR="00CB4996" w:rsidRPr="006536E8">
        <w:t>.</w:t>
      </w:r>
    </w:p>
    <w:p w14:paraId="7A8EA8C9" w14:textId="77777777" w:rsidR="00B0490E" w:rsidRDefault="00B0490E" w:rsidP="006536E8">
      <w:pPr>
        <w:pStyle w:val="BodyText"/>
        <w:jc w:val="both"/>
      </w:pPr>
    </w:p>
    <w:p w14:paraId="0F9747AE" w14:textId="2339D76D" w:rsidR="0021585B" w:rsidRDefault="0021585B" w:rsidP="0021585B">
      <w:pPr>
        <w:jc w:val="center"/>
      </w:pPr>
      <w:r>
        <w:object w:dxaOrig="5151" w:dyaOrig="4281" w14:anchorId="39A5A864">
          <v:shape id="_x0000_i1029" type="#_x0000_t75" style="width:257pt;height:212.65pt" o:ole="">
            <v:imagedata r:id="rId25" o:title=""/>
          </v:shape>
          <o:OLEObject Type="Embed" ProgID="Visio.Drawing.11" ShapeID="_x0000_i1029" DrawAspect="Content" ObjectID="_1535710566" r:id="rId26"/>
        </w:object>
      </w:r>
    </w:p>
    <w:p w14:paraId="0B9D817B" w14:textId="24ECBA68" w:rsidR="0021585B" w:rsidRDefault="00A20F54" w:rsidP="00E42762">
      <w:pPr>
        <w:pStyle w:val="FigureCaption"/>
        <w:rPr>
          <w:w w:val="95"/>
        </w:rPr>
      </w:pPr>
      <w:bookmarkStart w:id="55" w:name="_Toc461839372"/>
      <w:bookmarkStart w:id="56" w:name="_Toc461840543"/>
      <w:r>
        <w:t xml:space="preserve">Figure </w:t>
      </w:r>
      <w:r w:rsidR="004E3D88">
        <w:fldChar w:fldCharType="begin"/>
      </w:r>
      <w:r w:rsidR="004E3D88">
        <w:instrText xml:space="preserve"> STYLEREF 1 \s </w:instrText>
      </w:r>
      <w:r w:rsidR="004E3D88">
        <w:fldChar w:fldCharType="separate"/>
      </w:r>
      <w:r w:rsidR="00F8171A">
        <w:rPr>
          <w:noProof/>
        </w:rPr>
        <w:t>2</w:t>
      </w:r>
      <w:r w:rsidR="004E3D88">
        <w:rPr>
          <w:noProof/>
        </w:rPr>
        <w:fldChar w:fldCharType="end"/>
      </w:r>
      <w:r>
        <w:t>.</w:t>
      </w:r>
      <w:r w:rsidR="004E3D88">
        <w:fldChar w:fldCharType="begin"/>
      </w:r>
      <w:r w:rsidR="004E3D88">
        <w:instrText xml:space="preserve"> SEQ Figure \* ARABIC \s 1 </w:instrText>
      </w:r>
      <w:r w:rsidR="004E3D88">
        <w:fldChar w:fldCharType="separate"/>
      </w:r>
      <w:r w:rsidR="00F8171A">
        <w:rPr>
          <w:noProof/>
        </w:rPr>
        <w:t>3</w:t>
      </w:r>
      <w:r w:rsidR="004E3D88">
        <w:rPr>
          <w:noProof/>
        </w:rPr>
        <w:fldChar w:fldCharType="end"/>
      </w:r>
      <w:r>
        <w:t xml:space="preserve">: Stratified Anisotropic Material </w:t>
      </w:r>
      <w:proofErr w:type="gramStart"/>
      <w:r>
        <w:t>Under</w:t>
      </w:r>
      <w:proofErr w:type="gramEnd"/>
      <w:r>
        <w:t xml:space="preserve"> Axial Symmetry</w:t>
      </w:r>
      <w:bookmarkEnd w:id="55"/>
      <w:bookmarkEnd w:id="56"/>
    </w:p>
    <w:p w14:paraId="0BE29C6A" w14:textId="77777777" w:rsidR="0021585B" w:rsidRPr="0092158D" w:rsidRDefault="0021585B" w:rsidP="00217269">
      <w:pPr>
        <w:rPr>
          <w:w w:val="95"/>
        </w:rPr>
      </w:pPr>
    </w:p>
    <w:p w14:paraId="40A092B4" w14:textId="148438FD" w:rsidR="00B0490E" w:rsidRDefault="00C26CFA" w:rsidP="00434750">
      <w:pPr>
        <w:pStyle w:val="BodyText"/>
        <w:jc w:val="both"/>
      </w:pPr>
      <w:r>
        <w:tab/>
      </w:r>
      <w:r>
        <w:tab/>
      </w:r>
      <w:r>
        <w:tab/>
      </w:r>
      <w:r>
        <w:tab/>
      </w:r>
      <w:r>
        <w:tab/>
      </w:r>
      <w:r w:rsidR="00121025">
        <w:t xml:space="preserve">Equation </w:t>
      </w:r>
      <w:r>
        <w:t>2.</w:t>
      </w:r>
      <w:r w:rsidR="00C73BA3">
        <w:t>9</w:t>
      </w:r>
      <w:r w:rsidR="009272AE" w:rsidRPr="009272AE">
        <w:t xml:space="preserve"> </w:t>
      </w:r>
      <w:r w:rsidR="007A22A3">
        <w:t>presents</w:t>
      </w:r>
      <w:r w:rsidR="007A22A3" w:rsidRPr="009272AE">
        <w:t xml:space="preserve"> </w:t>
      </w:r>
      <w:r w:rsidR="009272AE" w:rsidRPr="009272AE">
        <w:t xml:space="preserve">the constitutive relationship for an elastic cross-anisotropic material in terms of the five independent material </w:t>
      </w:r>
      <w:r w:rsidR="007A22A3" w:rsidRPr="009272AE">
        <w:t>p</w:t>
      </w:r>
      <w:r w:rsidR="007A22A3">
        <w:t>ropertie</w:t>
      </w:r>
      <w:r w:rsidR="007A22A3" w:rsidRPr="009272AE">
        <w:t>s</w:t>
      </w:r>
      <w:r w:rsidR="009272AE" w:rsidRPr="009272AE">
        <w:t>.</w:t>
      </w:r>
    </w:p>
    <w:p w14:paraId="6B28DC41" w14:textId="77777777" w:rsidR="00B0490E" w:rsidRDefault="00B0490E" w:rsidP="00434750">
      <w:pPr>
        <w:pStyle w:val="BodyText"/>
        <w:jc w:val="both"/>
      </w:pPr>
    </w:p>
    <w:p w14:paraId="0D9BE9CA" w14:textId="559BCBEF" w:rsidR="009272AE" w:rsidRPr="00C01043" w:rsidRDefault="009272AE" w:rsidP="009D10EF">
      <w:pPr>
        <w:rPr>
          <w:b/>
          <w:bCs/>
        </w:rPr>
      </w:pPr>
      <w:r w:rsidRPr="009272AE">
        <w:object w:dxaOrig="4120" w:dyaOrig="2840" w14:anchorId="329BDECF">
          <v:shape id="_x0000_i1030" type="#_x0000_t75" style="width:205.95pt;height:142.35pt" o:ole="">
            <v:imagedata r:id="rId27" o:title=""/>
          </v:shape>
          <o:OLEObject Type="Embed" ProgID="Equation.DSMT4" ShapeID="_x0000_i1030" DrawAspect="Content" ObjectID="_1535710567" r:id="rId28"/>
        </w:object>
      </w:r>
      <w:r w:rsidR="00C26CFA">
        <w:tab/>
      </w:r>
      <w:r w:rsidR="00C26CFA">
        <w:tab/>
      </w:r>
      <w:r w:rsidR="00C26CFA">
        <w:tab/>
      </w:r>
      <w:r w:rsidR="00C26CFA">
        <w:tab/>
      </w:r>
      <w:r w:rsidR="00C26CFA">
        <w:tab/>
      </w:r>
      <w:r w:rsidR="00C26CFA">
        <w:tab/>
      </w:r>
      <w:r w:rsidR="00C26CFA">
        <w:tab/>
      </w:r>
      <w:r w:rsidR="00C26CFA">
        <w:tab/>
      </w:r>
      <w:r w:rsidR="00C26CFA">
        <w:tab/>
      </w:r>
      <w:r w:rsidR="00C26CFA">
        <w:tab/>
      </w:r>
      <w:r w:rsidR="00C26CFA">
        <w:tab/>
      </w:r>
      <w:r w:rsidR="00C26CFA">
        <w:tab/>
      </w:r>
      <w:r w:rsidR="00C26CFA">
        <w:tab/>
      </w:r>
      <w:r w:rsidR="00C26CFA">
        <w:tab/>
      </w:r>
      <w:r w:rsidR="00C26CFA">
        <w:tab/>
      </w:r>
      <w:r w:rsidR="006E2C17">
        <w:tab/>
      </w:r>
      <w:r w:rsidR="00C26CFA">
        <w:tab/>
      </w:r>
      <w:r w:rsidR="00C26CFA">
        <w:tab/>
      </w:r>
      <w:r w:rsidR="00C26CFA">
        <w:tab/>
      </w:r>
      <w:r w:rsidR="00C26CFA">
        <w:tab/>
      </w:r>
      <w:r w:rsidR="00C26CFA">
        <w:tab/>
      </w:r>
      <w:r w:rsidR="00C26CFA">
        <w:tab/>
      </w:r>
      <w:r w:rsidR="00C26CFA" w:rsidRPr="00C01043">
        <w:rPr>
          <w:b/>
          <w:bCs/>
        </w:rPr>
        <w:tab/>
      </w:r>
      <w:r w:rsidR="00C26CFA" w:rsidRPr="00C01043">
        <w:rPr>
          <w:b/>
          <w:bCs/>
        </w:rPr>
        <w:tab/>
      </w:r>
      <w:r w:rsidR="00C26CFA" w:rsidRPr="00C01043">
        <w:rPr>
          <w:b/>
          <w:bCs/>
        </w:rPr>
        <w:tab/>
      </w:r>
      <w:r w:rsidR="00C26CFA" w:rsidRPr="00C01043">
        <w:rPr>
          <w:b/>
          <w:bCs/>
        </w:rPr>
        <w:tab/>
      </w:r>
      <w:r w:rsidR="00C26CFA" w:rsidRPr="00C01043">
        <w:rPr>
          <w:b/>
          <w:bCs/>
        </w:rPr>
        <w:tab/>
      </w:r>
      <w:r w:rsidR="00C26CFA" w:rsidRPr="00C01043">
        <w:rPr>
          <w:b/>
          <w:bCs/>
        </w:rPr>
        <w:tab/>
        <w:t>Equation 2.</w:t>
      </w:r>
      <w:r w:rsidR="00C26CFA" w:rsidRPr="00C01043">
        <w:rPr>
          <w:b/>
          <w:bCs/>
        </w:rPr>
        <w:fldChar w:fldCharType="begin"/>
      </w:r>
      <w:r w:rsidR="00C26CFA" w:rsidRPr="00C01043">
        <w:rPr>
          <w:b/>
          <w:bCs/>
        </w:rPr>
        <w:instrText xml:space="preserve"> SEQ Equation \* ARABIC </w:instrText>
      </w:r>
      <w:r w:rsidR="00C26CFA" w:rsidRPr="00C01043">
        <w:rPr>
          <w:b/>
          <w:bCs/>
        </w:rPr>
        <w:fldChar w:fldCharType="separate"/>
      </w:r>
      <w:r w:rsidR="000915DF">
        <w:rPr>
          <w:b/>
          <w:bCs/>
          <w:noProof/>
        </w:rPr>
        <w:t>9</w:t>
      </w:r>
      <w:r w:rsidR="00C26CFA" w:rsidRPr="00C01043">
        <w:rPr>
          <w:b/>
          <w:bCs/>
        </w:rPr>
        <w:fldChar w:fldCharType="end"/>
      </w:r>
      <w:r w:rsidR="00121025" w:rsidRPr="00C01043">
        <w:rPr>
          <w:b/>
          <w:bCs/>
        </w:rPr>
        <w:t xml:space="preserve"> </w:t>
      </w:r>
    </w:p>
    <w:p w14:paraId="65F44135" w14:textId="2F8B07D2" w:rsidR="00121025" w:rsidRDefault="00121025" w:rsidP="00121025">
      <w:pPr>
        <w:pStyle w:val="BodyText"/>
      </w:pPr>
      <w:proofErr w:type="gramStart"/>
      <w:r>
        <w:t>where</w:t>
      </w:r>
      <w:proofErr w:type="gramEnd"/>
    </w:p>
    <w:p w14:paraId="2E0746D0" w14:textId="77777777" w:rsidR="00C26CFA" w:rsidRDefault="00C26CFA" w:rsidP="00121025">
      <w:pPr>
        <w:pStyle w:val="BodyText"/>
      </w:pPr>
    </w:p>
    <w:p w14:paraId="66766B63" w14:textId="77777777" w:rsidR="00121025" w:rsidRDefault="00121025" w:rsidP="00121025">
      <w:pPr>
        <w:pStyle w:val="BodyText"/>
      </w:pPr>
      <w:proofErr w:type="spellStart"/>
      <w:r>
        <w:t>E</w:t>
      </w:r>
      <w:r w:rsidRPr="00121025">
        <w:rPr>
          <w:vertAlign w:val="subscript"/>
        </w:rPr>
        <w:t>h</w:t>
      </w:r>
      <w:proofErr w:type="spellEnd"/>
      <w:r>
        <w:t xml:space="preserve"> is the modulus of elasticity in the horizontal direction;</w:t>
      </w:r>
    </w:p>
    <w:p w14:paraId="6802ACB3" w14:textId="77777777" w:rsidR="00121025" w:rsidRDefault="00121025" w:rsidP="00121025">
      <w:pPr>
        <w:pStyle w:val="BodyText"/>
      </w:pPr>
      <w:proofErr w:type="spellStart"/>
      <w:r>
        <w:t>E</w:t>
      </w:r>
      <w:r w:rsidRPr="00121025">
        <w:rPr>
          <w:vertAlign w:val="subscript"/>
        </w:rPr>
        <w:t>v</w:t>
      </w:r>
      <w:proofErr w:type="spellEnd"/>
      <w:r>
        <w:t xml:space="preserve"> is the modulus of elasticity in the vertical direction;</w:t>
      </w:r>
    </w:p>
    <w:p w14:paraId="49A832E8" w14:textId="77777777" w:rsidR="00121025" w:rsidRDefault="00121025" w:rsidP="00121025">
      <w:pPr>
        <w:pStyle w:val="BodyText"/>
      </w:pPr>
      <w:proofErr w:type="spellStart"/>
      <w:r>
        <w:t>G</w:t>
      </w:r>
      <w:r w:rsidRPr="00121025">
        <w:rPr>
          <w:vertAlign w:val="subscript"/>
        </w:rPr>
        <w:t>vh</w:t>
      </w:r>
      <w:proofErr w:type="spellEnd"/>
      <w:r>
        <w:t xml:space="preserve"> is the shear modulus;</w:t>
      </w:r>
    </w:p>
    <w:p w14:paraId="54B5CCFD" w14:textId="03B7C8D4" w:rsidR="00121025" w:rsidRDefault="00121025" w:rsidP="00121025">
      <w:pPr>
        <w:pStyle w:val="BodyText"/>
      </w:pPr>
      <w:proofErr w:type="spellStart"/>
      <w:proofErr w:type="gramStart"/>
      <w:r>
        <w:t>ν</w:t>
      </w:r>
      <w:r w:rsidRPr="00121025">
        <w:rPr>
          <w:vertAlign w:val="subscript"/>
        </w:rPr>
        <w:t>vh</w:t>
      </w:r>
      <w:proofErr w:type="spellEnd"/>
      <w:proofErr w:type="gramEnd"/>
      <w:r>
        <w:t xml:space="preserve"> and </w:t>
      </w:r>
      <w:proofErr w:type="spellStart"/>
      <w:r>
        <w:t>ν</w:t>
      </w:r>
      <w:r w:rsidRPr="00E42762">
        <w:rPr>
          <w:vertAlign w:val="subscript"/>
        </w:rPr>
        <w:t>hv</w:t>
      </w:r>
      <w:proofErr w:type="spellEnd"/>
      <w:r>
        <w:t xml:space="preserve"> are the</w:t>
      </w:r>
      <w:r w:rsidR="007A22A3">
        <w:t xml:space="preserve"> </w:t>
      </w:r>
      <w:r>
        <w:t>out of plane Poisson’s ratio;</w:t>
      </w:r>
      <w:r w:rsidR="007A22A3">
        <w:t xml:space="preserve"> and</w:t>
      </w:r>
    </w:p>
    <w:p w14:paraId="62CA174D" w14:textId="3CA00FB5" w:rsidR="00121025" w:rsidRDefault="00121025" w:rsidP="00121025">
      <w:pPr>
        <w:pStyle w:val="BodyText"/>
        <w:jc w:val="both"/>
      </w:pPr>
      <w:proofErr w:type="spellStart"/>
      <w:proofErr w:type="gramStart"/>
      <w:r>
        <w:t>ν</w:t>
      </w:r>
      <w:r w:rsidRPr="00121025">
        <w:rPr>
          <w:vertAlign w:val="subscript"/>
        </w:rPr>
        <w:t>hh</w:t>
      </w:r>
      <w:proofErr w:type="spellEnd"/>
      <w:proofErr w:type="gramEnd"/>
      <w:r>
        <w:t xml:space="preserve"> is the in</w:t>
      </w:r>
      <w:r w:rsidR="007A22A3">
        <w:t>-</w:t>
      </w:r>
      <w:r>
        <w:t>plane Poisson’s ratio.</w:t>
      </w:r>
    </w:p>
    <w:p w14:paraId="7DECD716" w14:textId="77777777" w:rsidR="00121025" w:rsidRDefault="00121025" w:rsidP="00434750">
      <w:pPr>
        <w:pStyle w:val="BodyText"/>
        <w:jc w:val="both"/>
      </w:pPr>
    </w:p>
    <w:p w14:paraId="40D757DA" w14:textId="6387706A" w:rsidR="00121025" w:rsidRDefault="00C26CFA" w:rsidP="00434750">
      <w:pPr>
        <w:pStyle w:val="BodyText"/>
        <w:jc w:val="both"/>
      </w:pPr>
      <w:r>
        <w:tab/>
      </w:r>
      <w:r>
        <w:tab/>
      </w:r>
      <w:r>
        <w:tab/>
      </w:r>
      <w:r>
        <w:tab/>
      </w:r>
      <w:r>
        <w:tab/>
      </w:r>
      <w:r w:rsidR="00121025" w:rsidRPr="00121025">
        <w:t xml:space="preserve">The remaining </w:t>
      </w:r>
      <w:r w:rsidR="007A22A3">
        <w:t>material properties</w:t>
      </w:r>
      <w:r w:rsidR="00121025" w:rsidRPr="00121025">
        <w:t xml:space="preserve"> are not independent as was proven by</w:t>
      </w:r>
      <w:r w:rsidR="00964BEE">
        <w:t xml:space="preserve"> </w:t>
      </w:r>
      <w:r w:rsidR="00964BEE">
        <w:fldChar w:fldCharType="begin" w:fldLock="1"/>
      </w:r>
      <w:r w:rsidR="00964BEE">
        <w:instrText>ADDIN CSL_CITATION { "citationItems" : [ { "id" : "ITEM-1", "itemData" : { "author" : [ { "dropping-particle" : "", "family" : "Love", "given" : "A E H", "non-dropping-particle" : "", "parse-names" : false, "suffix" : "" } ], "edition" : "4", "id" : "ITEM-1", "issued" : { "date-parts" : [ [ "1944" ] ] }, "publisher" : "Dover Publications", "publisher-place" : "New York", "title" : "A Treatise on the Mathematical Theory of Elasticity", "type" : "book" }, "uris" : [ "http://www.mendeley.com/documents/?uuid=9bfc8af1-d81e-3613-8109-d96e544f6549" ] } ], "mendeley" : { "formattedCitation" : "(Love 1944)", "manualFormatting" : "Love (1944)", "plainTextFormattedCitation" : "(Love 1944)", "previouslyFormattedCitation" : "(Love 1944)" }, "properties" : { "noteIndex" : 0 }, "schema" : "https://github.com/citation-style-language/schema/raw/master/csl-citation.json" }</w:instrText>
      </w:r>
      <w:r w:rsidR="00964BEE">
        <w:fldChar w:fldCharType="separate"/>
      </w:r>
      <w:r w:rsidR="00964BEE" w:rsidRPr="00964BEE">
        <w:rPr>
          <w:noProof/>
        </w:rPr>
        <w:t xml:space="preserve">Love </w:t>
      </w:r>
      <w:r w:rsidR="00964BEE">
        <w:rPr>
          <w:noProof/>
        </w:rPr>
        <w:t>(</w:t>
      </w:r>
      <w:r w:rsidR="00964BEE" w:rsidRPr="00964BEE">
        <w:rPr>
          <w:noProof/>
        </w:rPr>
        <w:t>1944)</w:t>
      </w:r>
      <w:r w:rsidR="00964BEE">
        <w:fldChar w:fldCharType="end"/>
      </w:r>
      <w:r w:rsidR="00121025" w:rsidRPr="00121025">
        <w:t xml:space="preserve">, and is shown in Equations </w:t>
      </w:r>
      <w:r>
        <w:t>2.</w:t>
      </w:r>
      <w:r w:rsidR="00C73BA3">
        <w:t>10</w:t>
      </w:r>
      <w:r w:rsidR="00121025" w:rsidRPr="00121025">
        <w:t xml:space="preserve"> and</w:t>
      </w:r>
      <w:r>
        <w:t xml:space="preserve"> 2.1</w:t>
      </w:r>
      <w:r w:rsidR="00C73BA3">
        <w:t>1</w:t>
      </w:r>
      <w:r w:rsidR="00121025" w:rsidRPr="00121025">
        <w:t>.</w:t>
      </w:r>
    </w:p>
    <w:p w14:paraId="7D9C25F5" w14:textId="77777777" w:rsidR="00406A75" w:rsidRDefault="00406A75">
      <w:pPr>
        <w:pStyle w:val="Caption"/>
      </w:pPr>
    </w:p>
    <w:p w14:paraId="57F3AAFB" w14:textId="7636C5B3" w:rsidR="00121025" w:rsidRDefault="00300E60" w:rsidP="009D10EF">
      <w:r w:rsidRPr="00300E60">
        <w:object w:dxaOrig="940" w:dyaOrig="680" w14:anchorId="47BCB2D6">
          <v:shape id="_x0000_i1031" type="#_x0000_t75" style="width:46.9pt;height:34.35pt" o:ole="">
            <v:imagedata r:id="rId29" o:title=""/>
          </v:shape>
          <o:OLEObject Type="Embed" ProgID="Equation.DSMT4" ShapeID="_x0000_i1031" DrawAspect="Content" ObjectID="_1535710568" r:id="rId30"/>
        </w:object>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rsidRPr="00C01043">
        <w:rPr>
          <w:b/>
          <w:bCs/>
        </w:rPr>
        <w:tab/>
      </w:r>
      <w:r w:rsidR="00406A75" w:rsidRPr="00C01043">
        <w:rPr>
          <w:b/>
          <w:bCs/>
        </w:rPr>
        <w:tab/>
        <w:t>Equation 2.</w:t>
      </w:r>
      <w:r w:rsidR="00406A75" w:rsidRPr="00C01043">
        <w:rPr>
          <w:b/>
          <w:bCs/>
        </w:rPr>
        <w:fldChar w:fldCharType="begin"/>
      </w:r>
      <w:r w:rsidR="00406A75" w:rsidRPr="00C01043">
        <w:rPr>
          <w:b/>
          <w:bCs/>
        </w:rPr>
        <w:instrText xml:space="preserve"> SEQ Equation \* ARABIC </w:instrText>
      </w:r>
      <w:r w:rsidR="00406A75" w:rsidRPr="00C01043">
        <w:rPr>
          <w:b/>
          <w:bCs/>
        </w:rPr>
        <w:fldChar w:fldCharType="separate"/>
      </w:r>
      <w:r w:rsidR="000915DF">
        <w:rPr>
          <w:b/>
          <w:bCs/>
          <w:noProof/>
        </w:rPr>
        <w:t>10</w:t>
      </w:r>
      <w:r w:rsidR="00406A75" w:rsidRPr="00C01043">
        <w:rPr>
          <w:b/>
          <w:bCs/>
        </w:rPr>
        <w:fldChar w:fldCharType="end"/>
      </w:r>
      <w:r w:rsidRPr="00300E60">
        <w:rPr>
          <w:position w:val="-32"/>
        </w:rPr>
        <w:object w:dxaOrig="1579" w:dyaOrig="700" w14:anchorId="3CD85D4C">
          <v:shape id="_x0000_i1032" type="#_x0000_t75" style="width:78.7pt;height:35.15pt" o:ole="">
            <v:imagedata r:id="rId31" o:title=""/>
          </v:shape>
          <o:OLEObject Type="Embed" ProgID="Equation.DSMT4" ShapeID="_x0000_i1032" DrawAspect="Content" ObjectID="_1535710569" r:id="rId32"/>
        </w:object>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tab/>
      </w:r>
      <w:r w:rsidR="00406A75" w:rsidRPr="00C01043">
        <w:rPr>
          <w:b/>
          <w:bCs/>
        </w:rPr>
        <w:tab/>
      </w:r>
      <w:r w:rsidR="00406A75" w:rsidRPr="00C01043">
        <w:rPr>
          <w:b/>
          <w:bCs/>
        </w:rPr>
        <w:tab/>
        <w:t>Equation 2.</w:t>
      </w:r>
      <w:r w:rsidR="00406A75" w:rsidRPr="00C01043">
        <w:rPr>
          <w:b/>
          <w:bCs/>
        </w:rPr>
        <w:fldChar w:fldCharType="begin"/>
      </w:r>
      <w:r w:rsidR="00406A75" w:rsidRPr="00C01043">
        <w:rPr>
          <w:b/>
          <w:bCs/>
        </w:rPr>
        <w:instrText xml:space="preserve"> SEQ Equation \* ARABIC </w:instrText>
      </w:r>
      <w:r w:rsidR="00406A75" w:rsidRPr="00C01043">
        <w:rPr>
          <w:b/>
          <w:bCs/>
        </w:rPr>
        <w:fldChar w:fldCharType="separate"/>
      </w:r>
      <w:r w:rsidR="000915DF">
        <w:rPr>
          <w:b/>
          <w:bCs/>
          <w:noProof/>
        </w:rPr>
        <w:t>11</w:t>
      </w:r>
      <w:r w:rsidR="00406A75" w:rsidRPr="00C01043">
        <w:rPr>
          <w:b/>
          <w:bCs/>
        </w:rPr>
        <w:fldChar w:fldCharType="end"/>
      </w:r>
      <w:r>
        <w:t xml:space="preserve"> </w:t>
      </w:r>
      <w:r>
        <w:tab/>
      </w:r>
    </w:p>
    <w:p w14:paraId="2AC0B97E" w14:textId="39D3A8C0" w:rsidR="004B08DE" w:rsidRPr="004B08DE" w:rsidRDefault="00406A75" w:rsidP="004B08DE">
      <w:pPr>
        <w:divId w:val="369384404"/>
        <w:rPr>
          <w:rFonts w:eastAsia="Times New Roman" w:cstheme="minorBidi"/>
        </w:rPr>
      </w:pPr>
      <w:r>
        <w:rPr>
          <w:rFonts w:eastAsia="Times New Roman" w:cstheme="minorBidi"/>
        </w:rPr>
        <w:tab/>
      </w:r>
      <w:r>
        <w:rPr>
          <w:rFonts w:eastAsia="Times New Roman" w:cstheme="minorBidi"/>
        </w:rPr>
        <w:tab/>
      </w:r>
      <w:r>
        <w:rPr>
          <w:rFonts w:eastAsia="Times New Roman" w:cstheme="minorBidi"/>
        </w:rPr>
        <w:tab/>
      </w:r>
      <w:r>
        <w:rPr>
          <w:rFonts w:eastAsia="Times New Roman" w:cstheme="minorBidi"/>
        </w:rPr>
        <w:tab/>
      </w:r>
      <w:r>
        <w:rPr>
          <w:rFonts w:eastAsia="Times New Roman" w:cstheme="minorBidi"/>
        </w:rPr>
        <w:tab/>
      </w:r>
      <w:r w:rsidR="004B08DE" w:rsidRPr="004B08DE">
        <w:rPr>
          <w:rFonts w:eastAsia="Times New Roman" w:cstheme="minorBidi"/>
        </w:rPr>
        <w:t>Unbound aggregate pavement layers exhibit higher stiffness characteristics in the vertical wheel loading direction than in the horizontal direction.  This directional dependency is a special type of anisotropy, known as cross-anisotropy, caused by the preferred orientation of the aggregate to which both the shape characteristics of the aggregate and the compaction and traffic loading contribute. A cross-anisotropic representation has different material properties (i.e., elastic modulus and Poisson’s ratio) assigned in the horizontal and vertical directions.  For a cylindrical triaxial sample, a realistic</w:t>
      </w:r>
      <w:r w:rsidR="0034038F">
        <w:rPr>
          <w:rFonts w:eastAsia="Times New Roman" w:cstheme="minorBidi"/>
        </w:rPr>
        <w:t xml:space="preserve"> assignment of in-plane and out </w:t>
      </w:r>
      <w:r w:rsidR="004B08DE" w:rsidRPr="004B08DE">
        <w:rPr>
          <w:rFonts w:eastAsia="Times New Roman" w:cstheme="minorBidi"/>
        </w:rPr>
        <w:t>of plane moduli is, therefore, achieved under axial symmetry with the axial modulus increasing relative to the radial one.</w:t>
      </w:r>
    </w:p>
    <w:p w14:paraId="3E98E9B8" w14:textId="77777777" w:rsidR="004B08DE" w:rsidRPr="004B08DE" w:rsidRDefault="004B08DE" w:rsidP="004B08DE">
      <w:pPr>
        <w:divId w:val="369384404"/>
        <w:rPr>
          <w:rFonts w:eastAsia="Times New Roman" w:cstheme="minorBidi"/>
        </w:rPr>
      </w:pPr>
    </w:p>
    <w:p w14:paraId="0B4B149C" w14:textId="5DF06E4B" w:rsidR="004B08DE" w:rsidRPr="004B08DE" w:rsidRDefault="00406A75" w:rsidP="004B08DE">
      <w:pPr>
        <w:divId w:val="369384404"/>
        <w:rPr>
          <w:rFonts w:eastAsia="Times New Roman" w:cstheme="minorBidi"/>
        </w:rPr>
      </w:pPr>
      <w:r>
        <w:rPr>
          <w:rFonts w:eastAsia="Times New Roman" w:cstheme="minorBidi"/>
        </w:rPr>
        <w:tab/>
      </w:r>
      <w:r>
        <w:rPr>
          <w:rFonts w:eastAsia="Times New Roman" w:cstheme="minorBidi"/>
        </w:rPr>
        <w:tab/>
      </w:r>
      <w:r>
        <w:rPr>
          <w:rFonts w:eastAsia="Times New Roman" w:cstheme="minorBidi"/>
        </w:rPr>
        <w:tab/>
      </w:r>
      <w:r>
        <w:rPr>
          <w:rFonts w:eastAsia="Times New Roman" w:cstheme="minorBidi"/>
        </w:rPr>
        <w:tab/>
      </w:r>
      <w:r>
        <w:rPr>
          <w:rFonts w:eastAsia="Times New Roman" w:cstheme="minorBidi"/>
        </w:rPr>
        <w:tab/>
      </w:r>
      <w:r w:rsidR="00853C6A">
        <w:rPr>
          <w:rFonts w:eastAsia="Times New Roman" w:cstheme="minorBidi"/>
        </w:rPr>
        <w:fldChar w:fldCharType="begin" w:fldLock="1"/>
      </w:r>
      <w:r w:rsidR="00A154D4">
        <w:rPr>
          <w:rFonts w:eastAsia="Times New Roman" w:cstheme="minorBidi"/>
        </w:rPr>
        <w:instrText>ADDIN CSL_CITATION { "citationItems" : [ { "id" : "ITEM-1", "itemData" : { "author" : [ { "dropping-particle" : "", "family" : "Tutumluer", "given" : "E", "non-dropping-particle" : "", "parse-names" : false, "suffix" : "" }, { "dropping-particle" : "", "family" : "Seyhan", "given" : "U", "non-dropping-particle" : "", "parse-names" : false, "suffix" : "" } ], "container-title" : "International Workshop on Modeling and Advanced Testing for Unbound Granular Materials", "editor" : [ { "dropping-particle" : "", "family" : "Correia", "given" : "A G", "non-dropping-particle" : "", "parse-names" : false, "suffix" : "" } ], "id" : "ITEM-1", "issued" : { "date-parts" : [ [ "1999" ] ] }, "page" : "109-124", "publisher" : "AA Balkema", "publisher-place" : "Lisbon", "title" : "Stress Path Loading Effects on Granular Material Resilient Response", "type" : "paper-conference" }, "uris" : [ "http://www.mendeley.com/documents/?uuid=514d6231-8ba6-34ee-ae19-0971eedbe048" ] } ], "mendeley" : { "formattedCitation" : "(Tutumluer and Seyhan 1999a)", "manualFormatting" : "Tutumluer and Seyhan (1999)", "plainTextFormattedCitation" : "(Tutumluer and Seyhan 1999a)", "previouslyFormattedCitation" : "(Tutumluer and Seyhan 1999a)" }, "properties" : { "noteIndex" : 0 }, "schema" : "https://github.com/citation-style-language/schema/raw/master/csl-citation.json" }</w:instrText>
      </w:r>
      <w:r w:rsidR="00853C6A">
        <w:rPr>
          <w:rFonts w:eastAsia="Times New Roman" w:cstheme="minorBidi"/>
        </w:rPr>
        <w:fldChar w:fldCharType="separate"/>
      </w:r>
      <w:r w:rsidR="00853C6A" w:rsidRPr="00853C6A">
        <w:rPr>
          <w:rFonts w:eastAsia="Times New Roman" w:cstheme="minorBidi"/>
          <w:noProof/>
        </w:rPr>
        <w:t xml:space="preserve">Tutumluer and Seyhan </w:t>
      </w:r>
      <w:r w:rsidR="00853C6A">
        <w:rPr>
          <w:rFonts w:eastAsia="Times New Roman" w:cstheme="minorBidi"/>
          <w:noProof/>
        </w:rPr>
        <w:t>(</w:t>
      </w:r>
      <w:r w:rsidR="00853C6A" w:rsidRPr="00853C6A">
        <w:rPr>
          <w:rFonts w:eastAsia="Times New Roman" w:cstheme="minorBidi"/>
          <w:noProof/>
        </w:rPr>
        <w:t>1999)</w:t>
      </w:r>
      <w:r w:rsidR="00853C6A">
        <w:rPr>
          <w:rFonts w:eastAsia="Times New Roman" w:cstheme="minorBidi"/>
        </w:rPr>
        <w:fldChar w:fldCharType="end"/>
      </w:r>
      <w:r w:rsidR="00853C6A">
        <w:rPr>
          <w:rFonts w:eastAsia="Times New Roman" w:cstheme="minorBidi"/>
        </w:rPr>
        <w:t xml:space="preserve"> </w:t>
      </w:r>
      <w:r w:rsidR="004B08DE" w:rsidRPr="004B08DE">
        <w:rPr>
          <w:rFonts w:eastAsia="Times New Roman" w:cstheme="minorBidi"/>
        </w:rPr>
        <w:t xml:space="preserve">considered the extreme stress conditions that may exist in the base layer of a flexible pavement structure under a moving wheel load. Then, considering these extreme compression and extension loading conditions, deviator stresses are pulsed either in the vertical or horizontal directions only. If the tested specimen is made up of a material that is truly isotropic in behavior, the moduli determined from the two-extreme loading conditions should be similar in magnitude.  Accordingly, the laboratory findings of Tutumluer and Seyhan (1999) from four aggregates tested using </w:t>
      </w:r>
      <w:r w:rsidR="004F5CC2">
        <w:rPr>
          <w:rFonts w:eastAsia="Times New Roman" w:cstheme="minorBidi"/>
        </w:rPr>
        <w:t xml:space="preserve">the </w:t>
      </w:r>
      <w:r w:rsidR="004B08DE" w:rsidRPr="004B08DE">
        <w:rPr>
          <w:rFonts w:eastAsia="Times New Roman" w:cstheme="minorBidi"/>
        </w:rPr>
        <w:t>UI-</w:t>
      </w:r>
      <w:proofErr w:type="spellStart"/>
      <w:r w:rsidR="004B08DE" w:rsidRPr="004B08DE">
        <w:rPr>
          <w:rFonts w:eastAsia="Times New Roman" w:cstheme="minorBidi"/>
        </w:rPr>
        <w:t>FastCell</w:t>
      </w:r>
      <w:proofErr w:type="spellEnd"/>
      <w:r w:rsidR="004B08DE" w:rsidRPr="004B08DE">
        <w:rPr>
          <w:rFonts w:eastAsia="Times New Roman" w:cstheme="minorBidi"/>
        </w:rPr>
        <w:t xml:space="preserve"> indicated definite directional dependency (anisotropy) of aggregate moduli. The resilient moduli computed in the vertical and radial pulsing directions using a consistent set of isotropic stress-strain equations varied pronouncedly with the applied </w:t>
      </w:r>
      <w:r w:rsidR="004B08DE" w:rsidRPr="004B08DE">
        <w:rPr>
          <w:rFonts w:eastAsia="Times New Roman" w:cstheme="minorBidi"/>
        </w:rPr>
        <w:lastRenderedPageBreak/>
        <w:t>stress states. The vertical moduli were typically higher than the horizontal moduli for most aggregates tested except for sandy gravel having a significant amount of fines</w:t>
      </w:r>
      <w:r w:rsidR="004F5CC2">
        <w:rPr>
          <w:rFonts w:eastAsia="Times New Roman" w:cstheme="minorBidi"/>
        </w:rPr>
        <w:t xml:space="preserve"> (passing the No. 200 sieve)</w:t>
      </w:r>
      <w:r w:rsidR="004B08DE" w:rsidRPr="004B08DE">
        <w:rPr>
          <w:rFonts w:eastAsia="Times New Roman" w:cstheme="minorBidi"/>
        </w:rPr>
        <w:t xml:space="preserve">.  </w:t>
      </w:r>
    </w:p>
    <w:p w14:paraId="5A625333" w14:textId="77777777" w:rsidR="004B08DE" w:rsidRPr="004B08DE" w:rsidRDefault="004B08DE" w:rsidP="004B08DE">
      <w:pPr>
        <w:divId w:val="369384404"/>
        <w:rPr>
          <w:rFonts w:eastAsia="Times New Roman" w:cstheme="minorBidi"/>
        </w:rPr>
      </w:pPr>
    </w:p>
    <w:p w14:paraId="091EC404" w14:textId="71B744D2" w:rsidR="004B08DE" w:rsidRPr="004B08DE" w:rsidRDefault="00377398" w:rsidP="004B08DE">
      <w:pPr>
        <w:divId w:val="369384404"/>
        <w:rPr>
          <w:rFonts w:eastAsia="Times New Roman" w:cstheme="minorBidi"/>
        </w:rPr>
      </w:pPr>
      <w:r>
        <w:rPr>
          <w:rFonts w:eastAsia="Times New Roman" w:cstheme="minorBidi"/>
        </w:rPr>
        <w:tab/>
      </w:r>
      <w:r>
        <w:rPr>
          <w:rFonts w:eastAsia="Times New Roman" w:cstheme="minorBidi"/>
        </w:rPr>
        <w:tab/>
      </w:r>
      <w:r>
        <w:rPr>
          <w:rFonts w:eastAsia="Times New Roman" w:cstheme="minorBidi"/>
        </w:rPr>
        <w:tab/>
      </w:r>
      <w:r>
        <w:rPr>
          <w:rFonts w:eastAsia="Times New Roman" w:cstheme="minorBidi"/>
        </w:rPr>
        <w:tab/>
      </w:r>
      <w:r>
        <w:rPr>
          <w:rFonts w:eastAsia="Times New Roman" w:cstheme="minorBidi"/>
        </w:rPr>
        <w:tab/>
      </w:r>
      <w:r w:rsidR="004B08DE" w:rsidRPr="004B08DE">
        <w:rPr>
          <w:rFonts w:eastAsia="Times New Roman" w:cstheme="minorBidi"/>
        </w:rPr>
        <w:t>The research project 502 conducted at the International Center for Aggregate Research (ICAR) focused on determining structural considerations of unbound aggregate layers for a proper representation in a mechanistic based design of flexible pavements</w:t>
      </w:r>
      <w:r>
        <w:rPr>
          <w:rFonts w:eastAsia="Times New Roman" w:cstheme="minorBidi"/>
        </w:rPr>
        <w:t xml:space="preserve"> </w:t>
      </w:r>
      <w:r>
        <w:rPr>
          <w:rFonts w:eastAsia="Times New Roman" w:cstheme="minorBidi"/>
        </w:rPr>
        <w:fldChar w:fldCharType="begin" w:fldLock="1"/>
      </w:r>
      <w:r>
        <w:rPr>
          <w:rFonts w:eastAsia="Times New Roman" w:cstheme="minorBidi"/>
        </w:rPr>
        <w:instrText>ADDIN CSL_CITATION { "citationItems" : [ { "id" : "ITEM-1", "itemData" : { "author" : [ { "dropping-particle" : "", "family" : "Abu-Osei", "given" : "A", "non-dropping-particle" : "", "parse-names" : false, "suffix" : "" }, { "dropping-particle" : "", "family" : "Little", "given" : "D N", "non-dropping-particle" : "", "parse-names" : false, "suffix" : "" }, { "dropping-particle" : "", "family" : "Lytton", "given" : "R L", "non-dropping-particle" : "", "parse-names" : false, "suffix" : "" } ], "id" : "ITEM-1", "issued" : { "date-parts" : [ [ "2001" ] ] }, "publisher-place" : "College Station, Texas, USA", "title" : "International Center for Aggregates Research (ICAR) Report 502-1: Structural Characteristics of Unbound Aggregate Bases to Meet AASHTO 2002 Design Requirements", "type" : "report" }, "uris" : [ "http://www.mendeley.com/documents/?uuid=d0d73ace-dd6b-4a1d-9aa1-8a8fc227f98e" ] }, { "id" : "ITEM-2", "itemData" : { "author" : [ { "dropping-particle" : "", "family" : "Tutumluer", "given" : "E", "non-dropping-particle" : "", "parse-names" : false, "suffix" : "" }, { "dropping-particle" : "", "family" : "Abu-Osei", "given" : "A", "non-dropping-particle" : "", "parse-names" : false, "suffix" : "" }, { "dropping-particle" : "", "family" : "Little", "given" : "D N", "non-dropping-particle" : "", "parse-names" : false, "suffix" : "" }, { "dropping-particle" : "", "family" : "Lytton", "given" : "R L", "non-dropping-particle" : "", "parse-names" : false, "suffix" : "" } ], "id" : "ITEM-2", "issued" : { "date-parts" : [ [ "2001" ] ] }, "publisher-place" : "College Station, Texas, USA", "title" : "International Center for Aggregates Research (ICAR) Report 502-2: Field Validation of the Cross-Anisotropic Behavior of Unbound Aggregate Bases", "type" : "report" }, "uris" : [ "http://www.mendeley.com/documents/?uuid=6a404024-98c6-4466-b878-64a02108232a" ] } ], "mendeley" : { "formattedCitation" : "(Abu-Osei et al. 2001; Tutumluer et al. 2001)", "plainTextFormattedCitation" : "(Abu-Osei et al. 2001; Tutumluer et al. 2001)", "previouslyFormattedCitation" : "(Abu-Osei et al. 2001; Tutumluer et al. 2001)" }, "properties" : { "noteIndex" : 0 }, "schema" : "https://github.com/citation-style-language/schema/raw/master/csl-citation.json" }</w:instrText>
      </w:r>
      <w:r>
        <w:rPr>
          <w:rFonts w:eastAsia="Times New Roman" w:cstheme="minorBidi"/>
        </w:rPr>
        <w:fldChar w:fldCharType="separate"/>
      </w:r>
      <w:r w:rsidRPr="00377398">
        <w:rPr>
          <w:rFonts w:eastAsia="Times New Roman" w:cstheme="minorBidi"/>
          <w:noProof/>
        </w:rPr>
        <w:t>(Abu-Osei et al. 2001; Tutumluer et al. 2001)</w:t>
      </w:r>
      <w:r>
        <w:rPr>
          <w:rFonts w:eastAsia="Times New Roman" w:cstheme="minorBidi"/>
        </w:rPr>
        <w:fldChar w:fldCharType="end"/>
      </w:r>
      <w:r w:rsidR="004B08DE" w:rsidRPr="004B08DE">
        <w:rPr>
          <w:rFonts w:eastAsia="Times New Roman" w:cstheme="minorBidi"/>
        </w:rPr>
        <w:t xml:space="preserve">. The research team developed models for the resilient and permanent deformation behavior from the results of advanced triaxial tests conducted at the Texas Transportation Institute (TTI) using the IPC </w:t>
      </w:r>
      <w:proofErr w:type="spellStart"/>
      <w:r w:rsidR="004B08DE" w:rsidRPr="004B08DE">
        <w:rPr>
          <w:rFonts w:eastAsia="Times New Roman" w:cstheme="minorBidi"/>
        </w:rPr>
        <w:t>RattCell</w:t>
      </w:r>
      <w:proofErr w:type="spellEnd"/>
      <w:r w:rsidR="004B08DE" w:rsidRPr="004B08DE">
        <w:rPr>
          <w:rFonts w:eastAsia="Times New Roman" w:cstheme="minorBidi"/>
        </w:rPr>
        <w:t xml:space="preserve"> and at the University of Illinois using the UI-</w:t>
      </w:r>
      <w:proofErr w:type="spellStart"/>
      <w:r w:rsidR="004B08DE" w:rsidRPr="004B08DE">
        <w:rPr>
          <w:rFonts w:eastAsia="Times New Roman" w:cstheme="minorBidi"/>
        </w:rPr>
        <w:t>FastCell</w:t>
      </w:r>
      <w:proofErr w:type="spellEnd"/>
      <w:r w:rsidR="004B08DE" w:rsidRPr="004B08DE">
        <w:rPr>
          <w:rFonts w:eastAsia="Times New Roman" w:cstheme="minorBidi"/>
        </w:rPr>
        <w:t>. The ICAR research team also developed a resilient modulus testing protocol, which, while significantly different from the AASHTO T307-99 protocol, is not more complicated.  The studies mainly indicated that the unbound aggregate base material should be modeled as nonlinear and cross-anisotropic to account for stress sensitivity and the significant differences between vertical and horizontal moduli and Poisson’s ratios. With anisotropic modeling a more realistic stress distribution could be achieved in unbound aggregate bases.</w:t>
      </w:r>
    </w:p>
    <w:p w14:paraId="7C5283EC" w14:textId="77777777" w:rsidR="004B08DE" w:rsidRPr="004B08DE" w:rsidRDefault="004B08DE" w:rsidP="004B08DE">
      <w:pPr>
        <w:divId w:val="369384404"/>
        <w:rPr>
          <w:rFonts w:eastAsia="Times New Roman" w:cstheme="minorBidi"/>
        </w:rPr>
      </w:pPr>
    </w:p>
    <w:p w14:paraId="049BF6F7" w14:textId="6BC420A4" w:rsidR="004B08DE" w:rsidRPr="004B08DE" w:rsidRDefault="00377398" w:rsidP="004B08DE">
      <w:pPr>
        <w:divId w:val="369384404"/>
        <w:rPr>
          <w:rFonts w:eastAsia="Times New Roman" w:cstheme="minorBidi"/>
        </w:rPr>
      </w:pPr>
      <w:r>
        <w:rPr>
          <w:rFonts w:eastAsia="Times New Roman" w:cstheme="minorBidi"/>
        </w:rPr>
        <w:tab/>
      </w:r>
      <w:r>
        <w:rPr>
          <w:rFonts w:eastAsia="Times New Roman" w:cstheme="minorBidi"/>
        </w:rPr>
        <w:tab/>
      </w:r>
      <w:r>
        <w:rPr>
          <w:rFonts w:eastAsia="Times New Roman" w:cstheme="minorBidi"/>
        </w:rPr>
        <w:tab/>
      </w:r>
      <w:r>
        <w:rPr>
          <w:rFonts w:eastAsia="Times New Roman" w:cstheme="minorBidi"/>
        </w:rPr>
        <w:tab/>
      </w:r>
      <w:r>
        <w:rPr>
          <w:rFonts w:eastAsia="Times New Roman" w:cstheme="minorBidi"/>
        </w:rPr>
        <w:tab/>
      </w:r>
      <w:r w:rsidR="004B08DE" w:rsidRPr="004B08DE">
        <w:rPr>
          <w:rFonts w:eastAsia="Times New Roman" w:cstheme="minorBidi"/>
        </w:rPr>
        <w:t>A state-of-the-art paper summarized the most significant work accomplished in the past 15 years in the area of anisotropic and stress dependent modulus behavior of unbound aggregate bases used in flexible pavements</w:t>
      </w:r>
      <w:r>
        <w:rPr>
          <w:rFonts w:eastAsia="Times New Roman" w:cstheme="minorBidi"/>
        </w:rPr>
        <w:t xml:space="preserve"> </w:t>
      </w:r>
      <w:r>
        <w:rPr>
          <w:rFonts w:eastAsia="Times New Roman" w:cstheme="minorBidi"/>
        </w:rPr>
        <w:fldChar w:fldCharType="begin" w:fldLock="1"/>
      </w:r>
      <w:r w:rsidR="00C243A5">
        <w:rPr>
          <w:rFonts w:eastAsia="Times New Roman" w:cstheme="minorBidi"/>
        </w:rPr>
        <w:instrText>ADDIN CSL_CITATION { "citationItems" : [ { "id" : "ITEM-1", "itemData" : { "DOI" : "http://dx.doi.org/10.1061/41008(334)1", "author" : [ { "dropping-particle" : "", "family" : "Tutumluer", "given" : "E", "non-dropping-particle" : "", "parse-names" : false, "suffix" : "" } ], "container-title" : "Symposium on Pavement Mechanics and Materials at the Inaugural International Conference of the Engineering Mechanics Institute", "editor" : [ { "dropping-particle" : "", "family" : "Zhanping", "given" : "Y", "non-dropping-particle" : "", "parse-names" : false, "suffix" : "" }, { "dropping-particle" : "", "family" : "Abbas", "given" : "A R", "non-dropping-particle" : "", "parse-names" : false, "suffix" : "" }, { "dropping-particle" : "", "family" : "Wang", "given" : "L", "non-dropping-particle" : "", "parse-names" : false, "suffix" : "" } ], "id" : "ITEM-1", "issued" : { "date-parts" : [ [ "2009" ] ] }, "page" : "1-16", "publisher" : "American Society of Civil Engineers", "publisher-place" : "Minneapolis, MN", "title" : "State of the Art: Anisotropic Characterization of Unbound Aggregate Layers in Flexible Pavements", "type" : "paper-conference" }, "uris" : [ "http://www.mendeley.com/documents/?uuid=9ce59012-1f21-3a2a-a1b2-8f98dadf1d18" ] } ], "mendeley" : { "formattedCitation" : "(Tutumluer 2009)", "plainTextFormattedCitation" : "(Tutumluer 2009)", "previouslyFormattedCitation" : "(Tutumluer 2009)" }, "properties" : { "noteIndex" : 0 }, "schema" : "https://github.com/citation-style-language/schema/raw/master/csl-citation.json" }</w:instrText>
      </w:r>
      <w:r>
        <w:rPr>
          <w:rFonts w:eastAsia="Times New Roman" w:cstheme="minorBidi"/>
        </w:rPr>
        <w:fldChar w:fldCharType="separate"/>
      </w:r>
      <w:r w:rsidRPr="00377398">
        <w:rPr>
          <w:rFonts w:eastAsia="Times New Roman" w:cstheme="minorBidi"/>
          <w:noProof/>
        </w:rPr>
        <w:t>(Tutumluer 2009)</w:t>
      </w:r>
      <w:r>
        <w:rPr>
          <w:rFonts w:eastAsia="Times New Roman" w:cstheme="minorBidi"/>
        </w:rPr>
        <w:fldChar w:fldCharType="end"/>
      </w:r>
      <w:r w:rsidR="004B08DE" w:rsidRPr="004B08DE">
        <w:rPr>
          <w:rFonts w:eastAsia="Times New Roman" w:cstheme="minorBidi"/>
        </w:rPr>
        <w:t xml:space="preserve">. Findings of past research studies on both the laboratory and field validations of the anisotropic aggregate behavior were also discussed in detail.  The most important </w:t>
      </w:r>
      <w:r>
        <w:rPr>
          <w:rFonts w:eastAsia="Times New Roman" w:cstheme="minorBidi"/>
        </w:rPr>
        <w:t>outcome</w:t>
      </w:r>
      <w:r w:rsidR="004B08DE" w:rsidRPr="004B08DE">
        <w:rPr>
          <w:rFonts w:eastAsia="Times New Roman" w:cstheme="minorBidi"/>
        </w:rPr>
        <w:t xml:space="preserve"> of </w:t>
      </w:r>
      <w:r>
        <w:rPr>
          <w:rFonts w:eastAsia="Times New Roman" w:cstheme="minorBidi"/>
        </w:rPr>
        <w:t>considering directional stiffness</w:t>
      </w:r>
      <w:r w:rsidR="004B08DE" w:rsidRPr="004B08DE">
        <w:rPr>
          <w:rFonts w:eastAsia="Times New Roman" w:cstheme="minorBidi"/>
        </w:rPr>
        <w:t xml:space="preserve"> is that critical pavement design parameters such as vertical deviator stress and strain on top of the base course and the subgrade are predicted to be typically higher than those computed when traditional isotropic pavement models are used. Note that these critical pavement responses are directly related to the degree and rate of permanent deformation in the base course and subgrade layers</w:t>
      </w:r>
      <w:r w:rsidR="00C243A5">
        <w:rPr>
          <w:rFonts w:eastAsia="Times New Roman" w:cstheme="minorBidi"/>
        </w:rPr>
        <w:t>.</w:t>
      </w:r>
      <w:r w:rsidR="004B08DE" w:rsidRPr="004B08DE">
        <w:rPr>
          <w:rFonts w:eastAsia="Times New Roman" w:cstheme="minorBidi"/>
        </w:rPr>
        <w:t xml:space="preserve"> </w:t>
      </w:r>
      <w:r w:rsidR="00C243A5">
        <w:rPr>
          <w:rFonts w:eastAsia="Times New Roman" w:cstheme="minorBidi"/>
        </w:rPr>
        <w:t>Moreover, this permanent deformation account for</w:t>
      </w:r>
      <w:r w:rsidR="004B08DE" w:rsidRPr="004B08DE">
        <w:rPr>
          <w:rFonts w:eastAsia="Times New Roman" w:cstheme="minorBidi"/>
        </w:rPr>
        <w:t xml:space="preserve"> </w:t>
      </w:r>
      <w:r w:rsidR="00C243A5">
        <w:rPr>
          <w:rFonts w:eastAsia="Times New Roman" w:cstheme="minorBidi"/>
        </w:rPr>
        <w:t>a significant</w:t>
      </w:r>
      <w:r w:rsidR="004B08DE" w:rsidRPr="004B08DE">
        <w:rPr>
          <w:rFonts w:eastAsia="Times New Roman" w:cstheme="minorBidi"/>
        </w:rPr>
        <w:t xml:space="preserve"> proportion of the overall pavement rutting in low to medium volume roads with thin asphalt surfaces.</w:t>
      </w:r>
      <w:r w:rsidR="00C243A5">
        <w:rPr>
          <w:rFonts w:eastAsia="Times New Roman" w:cstheme="minorBidi"/>
        </w:rPr>
        <w:t xml:space="preserve"> </w:t>
      </w:r>
      <w:r w:rsidR="004B08DE" w:rsidRPr="004B08DE">
        <w:rPr>
          <w:rFonts w:eastAsia="Times New Roman" w:cstheme="minorBidi"/>
        </w:rPr>
        <w:t>Therefore, traditional isotropic design a</w:t>
      </w:r>
      <w:r w:rsidR="00C243A5">
        <w:rPr>
          <w:rFonts w:eastAsia="Times New Roman" w:cstheme="minorBidi"/>
        </w:rPr>
        <w:t>pproaches run the risk of under-</w:t>
      </w:r>
      <w:r w:rsidR="004B08DE" w:rsidRPr="004B08DE">
        <w:rPr>
          <w:rFonts w:eastAsia="Times New Roman" w:cstheme="minorBidi"/>
        </w:rPr>
        <w:t>desig</w:t>
      </w:r>
      <w:r w:rsidR="00C243A5">
        <w:rPr>
          <w:rFonts w:eastAsia="Times New Roman" w:cstheme="minorBidi"/>
        </w:rPr>
        <w:t>ning flexible pavements or over-</w:t>
      </w:r>
      <w:r w:rsidR="004B08DE" w:rsidRPr="004B08DE">
        <w:rPr>
          <w:rFonts w:eastAsia="Times New Roman" w:cstheme="minorBidi"/>
        </w:rPr>
        <w:t>estimating the number of design axle loads the pavement can withstand.</w:t>
      </w:r>
    </w:p>
    <w:p w14:paraId="6E5E0984" w14:textId="77777777" w:rsidR="004B08DE" w:rsidRPr="004B08DE" w:rsidRDefault="004B08DE" w:rsidP="004B08DE">
      <w:pPr>
        <w:divId w:val="369384404"/>
        <w:rPr>
          <w:rFonts w:eastAsia="Times New Roman" w:cstheme="minorBidi"/>
        </w:rPr>
      </w:pPr>
    </w:p>
    <w:p w14:paraId="2602248C" w14:textId="5E2514E9" w:rsidR="00C243A5" w:rsidRDefault="00C243A5" w:rsidP="004B08DE">
      <w:pPr>
        <w:divId w:val="369384404"/>
        <w:rPr>
          <w:rFonts w:eastAsia="Times New Roman" w:cstheme="minorBidi"/>
        </w:rPr>
      </w:pPr>
      <w:r>
        <w:rPr>
          <w:rFonts w:eastAsia="Times New Roman" w:cstheme="minorBidi"/>
        </w:rPr>
        <w:tab/>
      </w:r>
      <w:r>
        <w:rPr>
          <w:rFonts w:eastAsia="Times New Roman" w:cstheme="minorBidi"/>
        </w:rPr>
        <w:tab/>
      </w:r>
      <w:r>
        <w:rPr>
          <w:rFonts w:eastAsia="Times New Roman" w:cstheme="minorBidi"/>
        </w:rPr>
        <w:tab/>
      </w:r>
      <w:r>
        <w:rPr>
          <w:rFonts w:eastAsia="Times New Roman" w:cstheme="minorBidi"/>
        </w:rPr>
        <w:tab/>
      </w:r>
      <w:r>
        <w:rPr>
          <w:rFonts w:eastAsia="Times New Roman" w:cstheme="minorBidi"/>
        </w:rPr>
        <w:tab/>
      </w:r>
      <w:r w:rsidR="004B08DE" w:rsidRPr="004B08DE">
        <w:rPr>
          <w:rFonts w:eastAsia="Times New Roman" w:cstheme="minorBidi"/>
        </w:rPr>
        <w:t xml:space="preserve">The effects of anisotropic behavior of cohesionless soils have </w:t>
      </w:r>
      <w:r>
        <w:rPr>
          <w:rFonts w:eastAsia="Times New Roman" w:cstheme="minorBidi"/>
        </w:rPr>
        <w:t xml:space="preserve">also </w:t>
      </w:r>
      <w:r w:rsidR="004B08DE" w:rsidRPr="004B08DE">
        <w:rPr>
          <w:rFonts w:eastAsia="Times New Roman" w:cstheme="minorBidi"/>
        </w:rPr>
        <w:t xml:space="preserve">been reported by several </w:t>
      </w:r>
      <w:r>
        <w:rPr>
          <w:rFonts w:eastAsia="Times New Roman" w:cstheme="minorBidi"/>
        </w:rPr>
        <w:t xml:space="preserve">other </w:t>
      </w:r>
      <w:r w:rsidR="004B08DE" w:rsidRPr="004B08DE">
        <w:rPr>
          <w:rFonts w:eastAsia="Times New Roman" w:cstheme="minorBidi"/>
        </w:rPr>
        <w:t xml:space="preserve">researchers to influence the computed stress-strain response. </w:t>
      </w:r>
      <w:r>
        <w:rPr>
          <w:rFonts w:eastAsia="Times New Roman" w:cstheme="minorBidi"/>
        </w:rPr>
        <w:fldChar w:fldCharType="begin" w:fldLock="1"/>
      </w:r>
      <w:r>
        <w:rPr>
          <w:rFonts w:eastAsia="Times New Roman" w:cstheme="minorBidi"/>
        </w:rPr>
        <w:instrText>ADDIN CSL_CITATION { "citationItems" : [ { "id" : "ITEM-1", "itemData" : { "author" : [ { "dropping-particle" : "", "family" : "Borowicka", "given" : "H", "non-dropping-particle" : "", "parse-names" : false, "suffix" : "" } ], "container-title" : "Ingenieur-Archiv", "id" : "ITEM-1", "issue" : "2", "issued" : { "date-parts" : [ [ "1943" ] ] }, "page" : "75", "title" : "Pressure Distribution in a Halfspace with A Linearly Varying Modulus of Elasticity", "type" : "article-journal", "volume" : "14" }, "uris" : [ "http://www.mendeley.com/documents/?uuid=15cab9a9-e074-31a4-b56f-54bfc2c75485" ] } ], "mendeley" : { "formattedCitation" : "(Borowicka 1943)", "manualFormatting" : "Borowicka (1943)", "plainTextFormattedCitation" : "(Borowicka 1943)", "previouslyFormattedCitation" : "(Borowicka 1943)" }, "properties" : { "noteIndex" : 0 }, "schema" : "https://github.com/citation-style-language/schema/raw/master/csl-citation.json" }</w:instrText>
      </w:r>
      <w:r>
        <w:rPr>
          <w:rFonts w:eastAsia="Times New Roman" w:cstheme="minorBidi"/>
        </w:rPr>
        <w:fldChar w:fldCharType="separate"/>
      </w:r>
      <w:r w:rsidRPr="00C243A5">
        <w:rPr>
          <w:rFonts w:eastAsia="Times New Roman" w:cstheme="minorBidi"/>
          <w:noProof/>
        </w:rPr>
        <w:t xml:space="preserve">Borowicka </w:t>
      </w:r>
      <w:r>
        <w:rPr>
          <w:rFonts w:eastAsia="Times New Roman" w:cstheme="minorBidi"/>
          <w:noProof/>
        </w:rPr>
        <w:t>(</w:t>
      </w:r>
      <w:r w:rsidRPr="00C243A5">
        <w:rPr>
          <w:rFonts w:eastAsia="Times New Roman" w:cstheme="minorBidi"/>
          <w:noProof/>
        </w:rPr>
        <w:t>1943)</w:t>
      </w:r>
      <w:r>
        <w:rPr>
          <w:rFonts w:eastAsia="Times New Roman" w:cstheme="minorBidi"/>
        </w:rPr>
        <w:fldChar w:fldCharType="end"/>
      </w:r>
      <w:r w:rsidR="004B08DE" w:rsidRPr="004B08DE">
        <w:rPr>
          <w:rFonts w:eastAsia="Times New Roman" w:cstheme="minorBidi"/>
        </w:rPr>
        <w:t xml:space="preserve"> indicated an increase in the calculated vertical stresses near the load</w:t>
      </w:r>
      <w:r>
        <w:rPr>
          <w:rFonts w:eastAsia="Times New Roman" w:cstheme="minorBidi"/>
        </w:rPr>
        <w:t>,</w:t>
      </w:r>
      <w:r w:rsidR="004B08DE" w:rsidRPr="004B08DE">
        <w:rPr>
          <w:rFonts w:eastAsia="Times New Roman" w:cstheme="minorBidi"/>
        </w:rPr>
        <w:t xml:space="preserve"> when overburden stresses were considered to cause an initial an</w:t>
      </w:r>
      <w:r>
        <w:rPr>
          <w:rFonts w:eastAsia="Times New Roman" w:cstheme="minorBidi"/>
        </w:rPr>
        <w:t>isotropic material behavior</w:t>
      </w:r>
      <w:r w:rsidR="004B08DE" w:rsidRPr="004B08DE">
        <w:rPr>
          <w:rFonts w:eastAsia="Times New Roman" w:cstheme="minorBidi"/>
        </w:rPr>
        <w:t>. Similar results were obtained by</w:t>
      </w:r>
      <w:r w:rsidR="00F27123">
        <w:rPr>
          <w:rFonts w:eastAsia="Times New Roman" w:cstheme="minorBidi"/>
        </w:rPr>
        <w:t xml:space="preserve"> </w:t>
      </w:r>
      <w:r w:rsidR="00F27123">
        <w:rPr>
          <w:rFonts w:eastAsia="Times New Roman" w:cstheme="minorBidi"/>
        </w:rPr>
        <w:fldChar w:fldCharType="begin" w:fldLock="1"/>
      </w:r>
      <w:r w:rsidR="00F27123">
        <w:rPr>
          <w:rFonts w:eastAsia="Times New Roman" w:cstheme="minorBidi"/>
        </w:rPr>
        <w:instrText>ADDIN CSL_CITATION { "citationItems" : [ { "id" : "ITEM-1", "itemData" : { "author" : [ { "dropping-particle" : "", "family" : "Barden", "given" : "L", "non-dropping-particle" : "", "parse-names" : false, "suffix" : "" } ], "container-title" : "Geotechnique", "id" : "ITEM-1", "issue" : "3", "issued" : { "date-parts" : [ [ "1963" ] ] }, "page" : "198-210", "title" : "Stresses and Displacements in A Cross-Anisotropic Soil", "type" : "article-journal", "volume" : "13" }, "uris" : [ "http://www.mendeley.com/documents/?uuid=75ca1831-d89a-319d-93e4-f7b62197203f" ] }, { "id" : "ITEM-2", "itemData" : { "author" : [ { "dropping-particle" : "", "family" : "Gerrard", "given" : "C M", "non-dropping-particle" : "", "parse-names" : false, "suffix" : "" }, { "dropping-particle" : "", "family" : "Mulholland", "given" : "P", "non-dropping-particle" : "", "parse-names" : false, "suffix" : "" } ], "container-title" : "3rd Conference of Australian Road Research Board (Part 2)", "id" : "ITEM-2", "issued" : { "date-parts" : [ [ "1966" ] ] }, "page" : "1123-1158", "publisher" : "Australian Road Research Board (ARRB)", "publisher-place" : "Sydney", "title" : "Stress-Strain and Displacement Distributions in Cross-Anisotropic and Two-Layer Isotropic Elastic Systems", "type" : "paper-conference" }, "uris" : [ "http://www.mendeley.com/documents/?uuid=68964f48-3d82-3862-82e4-3bfe7a633878" ] } ], "mendeley" : { "formattedCitation" : "(Barden 1963; Gerrard and Mulholland 1966)", "manualFormatting" : "Barden (1963), Gerrard and Mulholland (1966)", "plainTextFormattedCitation" : "(Barden 1963; Gerrard and Mulholland 1966)", "previouslyFormattedCitation" : "(Barden 1963; Gerrard and Mulholland 1966)" }, "properties" : { "noteIndex" : 0 }, "schema" : "https://github.com/citation-style-language/schema/raw/master/csl-citation.json" }</w:instrText>
      </w:r>
      <w:r w:rsidR="00F27123">
        <w:rPr>
          <w:rFonts w:eastAsia="Times New Roman" w:cstheme="minorBidi"/>
        </w:rPr>
        <w:fldChar w:fldCharType="separate"/>
      </w:r>
      <w:r w:rsidR="00F27123" w:rsidRPr="00F27123">
        <w:rPr>
          <w:rFonts w:eastAsia="Times New Roman" w:cstheme="minorBidi"/>
          <w:noProof/>
        </w:rPr>
        <w:t xml:space="preserve">Barden </w:t>
      </w:r>
      <w:r w:rsidR="00F27123">
        <w:rPr>
          <w:rFonts w:eastAsia="Times New Roman" w:cstheme="minorBidi"/>
          <w:noProof/>
        </w:rPr>
        <w:t>(</w:t>
      </w:r>
      <w:r w:rsidR="00F27123" w:rsidRPr="00F27123">
        <w:rPr>
          <w:rFonts w:eastAsia="Times New Roman" w:cstheme="minorBidi"/>
          <w:noProof/>
        </w:rPr>
        <w:t>1963</w:t>
      </w:r>
      <w:r w:rsidR="00F27123">
        <w:rPr>
          <w:rFonts w:eastAsia="Times New Roman" w:cstheme="minorBidi"/>
          <w:noProof/>
        </w:rPr>
        <w:t>),</w:t>
      </w:r>
      <w:r w:rsidR="00F27123" w:rsidRPr="00F27123">
        <w:rPr>
          <w:rFonts w:eastAsia="Times New Roman" w:cstheme="minorBidi"/>
          <w:noProof/>
        </w:rPr>
        <w:t xml:space="preserve"> Gerrard and Mulholland </w:t>
      </w:r>
      <w:r w:rsidR="00F27123">
        <w:rPr>
          <w:rFonts w:eastAsia="Times New Roman" w:cstheme="minorBidi"/>
          <w:noProof/>
        </w:rPr>
        <w:t>(</w:t>
      </w:r>
      <w:r w:rsidR="00F27123" w:rsidRPr="00F27123">
        <w:rPr>
          <w:rFonts w:eastAsia="Times New Roman" w:cstheme="minorBidi"/>
          <w:noProof/>
        </w:rPr>
        <w:t>1966)</w:t>
      </w:r>
      <w:r w:rsidR="00F27123">
        <w:rPr>
          <w:rFonts w:eastAsia="Times New Roman" w:cstheme="minorBidi"/>
        </w:rPr>
        <w:fldChar w:fldCharType="end"/>
      </w:r>
      <w:r w:rsidR="004B08DE" w:rsidRPr="004B08DE">
        <w:rPr>
          <w:rFonts w:eastAsia="Times New Roman" w:cstheme="minorBidi"/>
        </w:rPr>
        <w:t xml:space="preserve"> when anisotropy was taken into account.</w:t>
      </w:r>
      <w:r>
        <w:rPr>
          <w:rFonts w:eastAsia="Times New Roman" w:cstheme="minorBidi"/>
        </w:rPr>
        <w:t xml:space="preserve"> </w:t>
      </w:r>
    </w:p>
    <w:p w14:paraId="7B03D4A5" w14:textId="77777777" w:rsidR="00C243A5" w:rsidRDefault="00C243A5" w:rsidP="004B08DE">
      <w:pPr>
        <w:divId w:val="369384404"/>
        <w:rPr>
          <w:rFonts w:eastAsia="Times New Roman" w:cstheme="minorBidi"/>
        </w:rPr>
      </w:pPr>
    </w:p>
    <w:p w14:paraId="69565E25" w14:textId="49175295" w:rsidR="004B08DE" w:rsidRDefault="00C243A5" w:rsidP="004B08DE">
      <w:pPr>
        <w:divId w:val="369384404"/>
        <w:rPr>
          <w:rFonts w:eastAsia="Times New Roman" w:cstheme="minorBidi"/>
        </w:rPr>
      </w:pPr>
      <w:r>
        <w:rPr>
          <w:rFonts w:eastAsia="Times New Roman" w:cstheme="minorBidi"/>
        </w:rPr>
        <w:tab/>
      </w:r>
      <w:r>
        <w:rPr>
          <w:rFonts w:eastAsia="Times New Roman" w:cstheme="minorBidi"/>
        </w:rPr>
        <w:tab/>
      </w:r>
      <w:r>
        <w:rPr>
          <w:rFonts w:eastAsia="Times New Roman" w:cstheme="minorBidi"/>
        </w:rPr>
        <w:tab/>
      </w:r>
      <w:r>
        <w:rPr>
          <w:rFonts w:eastAsia="Times New Roman" w:cstheme="minorBidi"/>
        </w:rPr>
        <w:tab/>
      </w:r>
      <w:r>
        <w:rPr>
          <w:rFonts w:eastAsia="Times New Roman" w:cstheme="minorBidi"/>
        </w:rPr>
        <w:tab/>
      </w:r>
      <w:r w:rsidR="004B08DE" w:rsidRPr="004B08DE">
        <w:rPr>
          <w:rFonts w:eastAsia="Times New Roman" w:cstheme="minorBidi"/>
        </w:rPr>
        <w:t xml:space="preserve">Using a highly sophisticated, true triaxial testing device, </w:t>
      </w:r>
      <w:r w:rsidR="00AD2EDA">
        <w:rPr>
          <w:rFonts w:eastAsia="Times New Roman" w:cstheme="minorBidi"/>
        </w:rPr>
        <w:fldChar w:fldCharType="begin" w:fldLock="1"/>
      </w:r>
      <w:r w:rsidR="00045165">
        <w:rPr>
          <w:rFonts w:eastAsia="Times New Roman" w:cstheme="minorBidi"/>
        </w:rPr>
        <w:instrText>ADDIN CSL_CITATION { "citationItems" : [ { "id" : "ITEM-1", "itemData" : { "author" : [ { "dropping-particle" : "", "family" : "Desai", "given" : "C S", "non-dropping-particle" : "", "parse-names" : false, "suffix" : "" }, { "dropping-particle" : "", "family" : "Siriwardane", "given" : "H J", "non-dropping-particle" : "", "parse-names" : false, "suffix" : "" }, { "dropping-particle" : "", "family" : "Janardhanam", "given" : "R", "non-dropping-particle" : "", "parse-names" : false, "suffix" : "" } ], "id" : "ITEM-1", "issued" : { "date-parts" : [ [ "1982" ] ] }, "number-of-pages" : "322", "publisher-place" : "Washington, DC", "title" : "Interaction and Load Transfer in Track Support Structures, Part 2: \u201cTesting and Constitutive Modelling of Materials and Interfaces", "type" : "report" }, "uris" : [ "http://www.mendeley.com/documents/?uuid=059c318d-9b2e-3934-91c5-e023dcb7460d" ] } ], "mendeley" : { "formattedCitation" : "(Desai et al. 1982)", "manualFormatting" : "Desai et al. (1982)", "plainTextFormattedCitation" : "(Desai et al. 1982)", "previouslyFormattedCitation" : "(Desai et al. 1982)" }, "properties" : { "noteIndex" : 0 }, "schema" : "https://github.com/citation-style-language/schema/raw/master/csl-citation.json" }</w:instrText>
      </w:r>
      <w:r w:rsidR="00AD2EDA">
        <w:rPr>
          <w:rFonts w:eastAsia="Times New Roman" w:cstheme="minorBidi"/>
        </w:rPr>
        <w:fldChar w:fldCharType="separate"/>
      </w:r>
      <w:r w:rsidR="00AD2EDA" w:rsidRPr="00AD2EDA">
        <w:rPr>
          <w:rFonts w:eastAsia="Times New Roman" w:cstheme="minorBidi"/>
          <w:noProof/>
        </w:rPr>
        <w:t xml:space="preserve">Desai et al. </w:t>
      </w:r>
      <w:r w:rsidR="00AD2EDA">
        <w:rPr>
          <w:rFonts w:eastAsia="Times New Roman" w:cstheme="minorBidi"/>
          <w:noProof/>
        </w:rPr>
        <w:t>(</w:t>
      </w:r>
      <w:r w:rsidR="00AD2EDA" w:rsidRPr="00AD2EDA">
        <w:rPr>
          <w:rFonts w:eastAsia="Times New Roman" w:cstheme="minorBidi"/>
          <w:noProof/>
        </w:rPr>
        <w:t>1982)</w:t>
      </w:r>
      <w:r w:rsidR="00AD2EDA">
        <w:rPr>
          <w:rFonts w:eastAsia="Times New Roman" w:cstheme="minorBidi"/>
        </w:rPr>
        <w:fldChar w:fldCharType="end"/>
      </w:r>
      <w:r w:rsidR="004B08DE" w:rsidRPr="004B08DE">
        <w:rPr>
          <w:rFonts w:eastAsia="Times New Roman" w:cstheme="minorBidi"/>
        </w:rPr>
        <w:t xml:space="preserve"> performed extensive tests on three </w:t>
      </w:r>
      <w:r w:rsidR="00AD2EDA">
        <w:rPr>
          <w:rFonts w:eastAsia="Times New Roman" w:cstheme="minorBidi"/>
        </w:rPr>
        <w:t xml:space="preserve">types of </w:t>
      </w:r>
      <w:r w:rsidR="004B08DE" w:rsidRPr="004B08DE">
        <w:rPr>
          <w:rFonts w:eastAsia="Times New Roman" w:cstheme="minorBidi"/>
        </w:rPr>
        <w:t>uniform</w:t>
      </w:r>
      <w:r w:rsidR="00AD2EDA">
        <w:rPr>
          <w:rFonts w:eastAsia="Times New Roman" w:cstheme="minorBidi"/>
        </w:rPr>
        <w:t>ly</w:t>
      </w:r>
      <w:r w:rsidR="004B08DE" w:rsidRPr="004B08DE">
        <w:rPr>
          <w:rFonts w:eastAsia="Times New Roman" w:cstheme="minorBidi"/>
        </w:rPr>
        <w:t xml:space="preserve"> </w:t>
      </w:r>
      <w:r w:rsidR="00AD2EDA">
        <w:rPr>
          <w:rFonts w:eastAsia="Times New Roman" w:cstheme="minorBidi"/>
        </w:rPr>
        <w:t>graded railway ballast materials</w:t>
      </w:r>
      <w:r w:rsidR="004B08DE" w:rsidRPr="004B08DE">
        <w:rPr>
          <w:rFonts w:eastAsia="Times New Roman" w:cstheme="minorBidi"/>
        </w:rPr>
        <w:t xml:space="preserve">. In each test, the material was spooned into the cubical mold (4 x 4 x 4 in.) and then compacted by vibration. Figures 2.4 and 2.5 show the typical stress-strain behavior obtained under hydrostatic loading conditions for Ballast II and III having average aggregate sizes 0.63 in and 0.12 in., respectively </w:t>
      </w:r>
      <w:r w:rsidR="00045165">
        <w:rPr>
          <w:rFonts w:eastAsia="Times New Roman" w:cstheme="minorBidi"/>
        </w:rPr>
        <w:fldChar w:fldCharType="begin" w:fldLock="1"/>
      </w:r>
      <w:r w:rsidR="00ED5C1F">
        <w:rPr>
          <w:rFonts w:eastAsia="Times New Roman" w:cstheme="minorBidi"/>
        </w:rPr>
        <w:instrText>ADDIN CSL_CITATION { "citationItems" : [ { "id" : "ITEM-1", "itemData" : { "DOI" : "10.1061/(ASCE)0733-9410(1983)109:6(783)", "abstract" : "A series of truly triaxial tests were performed on two sizes of a railroad ballast under different stress paths and with a constant (initial) field density. The results can permit development of nonlinear elastic and plasticity constitutive models. The commonly used resilient modulus model and a variable moduli model were developed as simplified characterization. The behavior of the ballast was found to be dependent on the state of stress, stress paths and particle size.", "author" : [ { "dropping-particle" : "", "family" : "Janardhanam", "given" : "R", "non-dropping-particle" : "", "parse-names" : false, "suffix" : "" }, { "dropping-particle" : "", "family" : "Desai", "given" : "C S", "non-dropping-particle" : "", "parse-names" : false, "suffix" : "" } ], "container-title" : "Journal of Geotechnical Engineering", "id" : "ITEM-1", "issue" : "6", "issued" : { "date-parts" : [ [ "1983", "6" ] ] }, "page" : "783-796", "publisher" : "American Society of Civil Engineers", "title" : "Three Dimensional Testing and Modeling of Ballast", "type" : "article-journal", "volume" : "109" }, "uris" : [ "http://www.mendeley.com/documents/?uuid=b1746000-85d7-326d-b6f6-10cb763e20eb" ] } ], "mendeley" : { "formattedCitation" : "(Janardhanam and Desai 1983)", "plainTextFormattedCitation" : "(Janardhanam and Desai 1983)", "previouslyFormattedCitation" : "(Janardhanam and Desai 1983)" }, "properties" : { "noteIndex" : 0 }, "schema" : "https://github.com/citation-style-language/schema/raw/master/csl-citation.json" }</w:instrText>
      </w:r>
      <w:r w:rsidR="00045165">
        <w:rPr>
          <w:rFonts w:eastAsia="Times New Roman" w:cstheme="minorBidi"/>
        </w:rPr>
        <w:fldChar w:fldCharType="separate"/>
      </w:r>
      <w:r w:rsidR="00045165" w:rsidRPr="00045165">
        <w:rPr>
          <w:rFonts w:eastAsia="Times New Roman" w:cstheme="minorBidi"/>
          <w:noProof/>
        </w:rPr>
        <w:t>(Janardhanam and Desai 1983)</w:t>
      </w:r>
      <w:r w:rsidR="00045165">
        <w:rPr>
          <w:rFonts w:eastAsia="Times New Roman" w:cstheme="minorBidi"/>
        </w:rPr>
        <w:fldChar w:fldCharType="end"/>
      </w:r>
      <w:r w:rsidR="004B08DE" w:rsidRPr="004B08DE">
        <w:rPr>
          <w:rFonts w:eastAsia="Times New Roman" w:cstheme="minorBidi"/>
        </w:rPr>
        <w:t xml:space="preserve">. An apparent deviation from isotropy exhibited by the test specimens was attributed to both material anisotropy and specimen preparation with the lowest strains measured in the vertical direction of compaction.  As the aggregate size got smaller in the mold, similar strain </w:t>
      </w:r>
      <w:r w:rsidR="004B08DE" w:rsidRPr="004B08DE">
        <w:rPr>
          <w:rFonts w:eastAsia="Times New Roman" w:cstheme="minorBidi"/>
        </w:rPr>
        <w:lastRenderedPageBreak/>
        <w:t>responses were observed in the two horizontal directions (see Figure 2.5). This kind of behavior can be modeled by using cross-anisotropy under axial symmetry.</w:t>
      </w:r>
    </w:p>
    <w:p w14:paraId="0D63EAF9" w14:textId="77777777" w:rsidR="00F27123" w:rsidRPr="0092158D" w:rsidRDefault="00F27123" w:rsidP="00F27123">
      <w:pPr>
        <w:keepNext/>
        <w:jc w:val="center"/>
        <w:divId w:val="369384404"/>
      </w:pPr>
      <w:r w:rsidRPr="0092158D">
        <w:rPr>
          <w:noProof/>
        </w:rPr>
        <w:drawing>
          <wp:inline distT="0" distB="0" distL="0" distR="0" wp14:anchorId="2C08C1FB" wp14:editId="744B6A8A">
            <wp:extent cx="3315983" cy="26003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322963" cy="2605799"/>
                    </a:xfrm>
                    <a:prstGeom prst="rect">
                      <a:avLst/>
                    </a:prstGeom>
                    <a:noFill/>
                    <a:ln>
                      <a:noFill/>
                    </a:ln>
                  </pic:spPr>
                </pic:pic>
              </a:graphicData>
            </a:graphic>
          </wp:inline>
        </w:drawing>
      </w:r>
    </w:p>
    <w:p w14:paraId="4D3A0D46" w14:textId="2EE4A289" w:rsidR="00F27123" w:rsidRPr="0092158D" w:rsidRDefault="00F27123" w:rsidP="00E42762">
      <w:pPr>
        <w:pStyle w:val="FigureCaption"/>
        <w:divId w:val="369384404"/>
        <w:rPr>
          <w:i/>
          <w:iCs/>
        </w:rPr>
      </w:pPr>
      <w:bookmarkStart w:id="57" w:name="_Toc461839373"/>
      <w:bookmarkStart w:id="58" w:name="_Toc461840544"/>
      <w:r w:rsidRPr="0092158D">
        <w:t xml:space="preserve">Figure </w:t>
      </w:r>
      <w:r w:rsidR="004E3D88">
        <w:fldChar w:fldCharType="begin"/>
      </w:r>
      <w:r w:rsidR="004E3D88">
        <w:instrText xml:space="preserve"> STYLEREF 1 \s </w:instrText>
      </w:r>
      <w:r w:rsidR="004E3D88">
        <w:fldChar w:fldCharType="separate"/>
      </w:r>
      <w:r w:rsidR="00F8171A">
        <w:rPr>
          <w:noProof/>
        </w:rPr>
        <w:t>2</w:t>
      </w:r>
      <w:r w:rsidR="004E3D88">
        <w:rPr>
          <w:noProof/>
        </w:rPr>
        <w:fldChar w:fldCharType="end"/>
      </w:r>
      <w:r>
        <w:t>.</w:t>
      </w:r>
      <w:r w:rsidR="004E3D88">
        <w:fldChar w:fldCharType="begin"/>
      </w:r>
      <w:r w:rsidR="004E3D88">
        <w:instrText xml:space="preserve"> SEQ Figure \* ARABIC \s 1 </w:instrText>
      </w:r>
      <w:r w:rsidR="004E3D88">
        <w:fldChar w:fldCharType="separate"/>
      </w:r>
      <w:r w:rsidR="00F8171A">
        <w:rPr>
          <w:noProof/>
        </w:rPr>
        <w:t>4</w:t>
      </w:r>
      <w:r w:rsidR="004E3D88">
        <w:rPr>
          <w:noProof/>
        </w:rPr>
        <w:fldChar w:fldCharType="end"/>
      </w:r>
      <w:r w:rsidRPr="0092158D">
        <w:t xml:space="preserve">. Stress-Strain Response Curves for Hydrostatic Compression of Ballast II Obtained from a Truly Triaxial Loading Device </w:t>
      </w:r>
      <w:r w:rsidR="00086FB9" w:rsidRPr="00086FB9">
        <w:t>(</w:t>
      </w:r>
      <w:r w:rsidR="00E009F1">
        <w:t>a</w:t>
      </w:r>
      <w:r w:rsidR="00086FB9">
        <w:t xml:space="preserve">fter </w:t>
      </w:r>
      <w:proofErr w:type="spellStart"/>
      <w:r w:rsidR="00086FB9" w:rsidRPr="00086FB9">
        <w:t>Janardhanam</w:t>
      </w:r>
      <w:proofErr w:type="spellEnd"/>
      <w:r w:rsidR="00086FB9" w:rsidRPr="00086FB9">
        <w:t xml:space="preserve"> and Desai 1983</w:t>
      </w:r>
      <w:r w:rsidR="00086FB9">
        <w:t>)</w:t>
      </w:r>
      <w:bookmarkEnd w:id="57"/>
      <w:bookmarkEnd w:id="58"/>
    </w:p>
    <w:p w14:paraId="471C26D2" w14:textId="77777777" w:rsidR="00F27123" w:rsidRPr="0092158D" w:rsidRDefault="00F27123" w:rsidP="00F27123">
      <w:pPr>
        <w:divId w:val="369384404"/>
      </w:pPr>
    </w:p>
    <w:p w14:paraId="1E0A31D0" w14:textId="77777777" w:rsidR="00F27123" w:rsidRPr="0092158D" w:rsidRDefault="00F27123" w:rsidP="00F27123">
      <w:pPr>
        <w:keepNext/>
        <w:jc w:val="center"/>
        <w:divId w:val="369384404"/>
      </w:pPr>
      <w:r w:rsidRPr="0092158D">
        <w:rPr>
          <w:noProof/>
        </w:rPr>
        <w:drawing>
          <wp:inline distT="0" distB="0" distL="0" distR="0" wp14:anchorId="026C5BBA" wp14:editId="6D26E6A5">
            <wp:extent cx="3261661" cy="25336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70524" cy="2540535"/>
                    </a:xfrm>
                    <a:prstGeom prst="rect">
                      <a:avLst/>
                    </a:prstGeom>
                    <a:noFill/>
                    <a:ln>
                      <a:noFill/>
                    </a:ln>
                  </pic:spPr>
                </pic:pic>
              </a:graphicData>
            </a:graphic>
          </wp:inline>
        </w:drawing>
      </w:r>
    </w:p>
    <w:p w14:paraId="0825C525" w14:textId="601D05CE" w:rsidR="00F27123" w:rsidRPr="0092158D" w:rsidRDefault="00F27123">
      <w:pPr>
        <w:pStyle w:val="FigureCaption"/>
        <w:divId w:val="369384404"/>
        <w:rPr>
          <w:i/>
          <w:iCs/>
        </w:rPr>
      </w:pPr>
      <w:bookmarkStart w:id="59" w:name="_Toc461839374"/>
      <w:bookmarkStart w:id="60" w:name="_Toc461840545"/>
      <w:r w:rsidRPr="0092158D">
        <w:t xml:space="preserve">Figure </w:t>
      </w:r>
      <w:r w:rsidR="004E3D88">
        <w:fldChar w:fldCharType="begin"/>
      </w:r>
      <w:r w:rsidR="004E3D88">
        <w:instrText xml:space="preserve"> STYLEREF 1 \s </w:instrText>
      </w:r>
      <w:r w:rsidR="004E3D88">
        <w:fldChar w:fldCharType="separate"/>
      </w:r>
      <w:r w:rsidR="00F8171A">
        <w:rPr>
          <w:noProof/>
        </w:rPr>
        <w:t>2</w:t>
      </w:r>
      <w:r w:rsidR="004E3D88">
        <w:rPr>
          <w:noProof/>
        </w:rPr>
        <w:fldChar w:fldCharType="end"/>
      </w:r>
      <w:r>
        <w:t>.</w:t>
      </w:r>
      <w:r w:rsidR="004E3D88">
        <w:fldChar w:fldCharType="begin"/>
      </w:r>
      <w:r w:rsidR="004E3D88">
        <w:instrText xml:space="preserve"> SEQ Figure \* ARABIC \s 1 </w:instrText>
      </w:r>
      <w:r w:rsidR="004E3D88">
        <w:fldChar w:fldCharType="separate"/>
      </w:r>
      <w:r w:rsidR="00F8171A">
        <w:rPr>
          <w:noProof/>
        </w:rPr>
        <w:t>5</w:t>
      </w:r>
      <w:r w:rsidR="004E3D88">
        <w:rPr>
          <w:noProof/>
        </w:rPr>
        <w:fldChar w:fldCharType="end"/>
      </w:r>
      <w:r w:rsidRPr="0092158D">
        <w:t xml:space="preserve">. Stress-Strain Response Curves for Hydrostatic Compression of Ballast III Obtained from a Truly Triaxial Loading Device </w:t>
      </w:r>
      <w:r w:rsidR="00086FB9" w:rsidRPr="00086FB9">
        <w:t>(</w:t>
      </w:r>
      <w:r w:rsidR="00E009F1">
        <w:t>a</w:t>
      </w:r>
      <w:r w:rsidR="00086FB9">
        <w:t xml:space="preserve">fter </w:t>
      </w:r>
      <w:proofErr w:type="spellStart"/>
      <w:r w:rsidR="00086FB9" w:rsidRPr="00086FB9">
        <w:t>Janardhanam</w:t>
      </w:r>
      <w:proofErr w:type="spellEnd"/>
      <w:r w:rsidR="00086FB9" w:rsidRPr="00086FB9">
        <w:t xml:space="preserve"> and Desai 1983</w:t>
      </w:r>
      <w:r w:rsidR="00086FB9">
        <w:t>)</w:t>
      </w:r>
      <w:bookmarkEnd w:id="59"/>
      <w:bookmarkEnd w:id="60"/>
    </w:p>
    <w:p w14:paraId="02AA43EF" w14:textId="77777777" w:rsidR="00D66A76" w:rsidRDefault="00AD2EDA" w:rsidP="004B08DE">
      <w:pPr>
        <w:divId w:val="369384404"/>
        <w:rPr>
          <w:rFonts w:eastAsia="Times New Roman" w:cstheme="minorBidi"/>
        </w:rPr>
      </w:pPr>
      <w:r>
        <w:rPr>
          <w:rFonts w:eastAsia="Times New Roman" w:cstheme="minorBidi"/>
        </w:rPr>
        <w:tab/>
      </w:r>
      <w:r>
        <w:rPr>
          <w:rFonts w:eastAsia="Times New Roman" w:cstheme="minorBidi"/>
        </w:rPr>
        <w:tab/>
      </w:r>
      <w:r>
        <w:rPr>
          <w:rFonts w:eastAsia="Times New Roman" w:cstheme="minorBidi"/>
        </w:rPr>
        <w:tab/>
      </w:r>
      <w:r>
        <w:rPr>
          <w:rFonts w:eastAsia="Times New Roman" w:cstheme="minorBidi"/>
        </w:rPr>
        <w:tab/>
      </w:r>
      <w:r>
        <w:rPr>
          <w:rFonts w:eastAsia="Times New Roman" w:cstheme="minorBidi"/>
        </w:rPr>
        <w:tab/>
      </w:r>
    </w:p>
    <w:p w14:paraId="4938D574" w14:textId="4FA006AF" w:rsidR="004B08DE" w:rsidRDefault="004B08DE" w:rsidP="00E42762">
      <w:pPr>
        <w:ind w:firstLine="720"/>
        <w:divId w:val="369384404"/>
        <w:rPr>
          <w:rFonts w:eastAsia="Times New Roman" w:cstheme="minorBidi"/>
        </w:rPr>
      </w:pPr>
      <w:r w:rsidRPr="004B08DE">
        <w:rPr>
          <w:rFonts w:eastAsia="Times New Roman" w:cstheme="minorBidi"/>
        </w:rPr>
        <w:t xml:space="preserve">An isotropic model has the same resilient material properties in all directions. A cross­ anisotropic representation, however, has different resilient properties (i.e., resilient modulus and resilient Poisson's ratio) in the horizontal and vertical directions. Figure 2.6 illustrates </w:t>
      </w:r>
      <w:r w:rsidR="00AE7147">
        <w:rPr>
          <w:rFonts w:eastAsia="Times New Roman" w:cstheme="minorBidi"/>
        </w:rPr>
        <w:t xml:space="preserve">in cylindrical coordinates </w:t>
      </w:r>
      <w:r w:rsidRPr="004B08DE">
        <w:rPr>
          <w:rFonts w:eastAsia="Times New Roman" w:cstheme="minorBidi"/>
        </w:rPr>
        <w:t>the five cross-anisotropic material properties needed to define an anisotropic material under conditions of axial symmetry. A general formulation of a cross-anisotropic layered system in terms of the in plane and normal to the strata resilient modulus (M</w:t>
      </w:r>
      <w:r w:rsidR="00070399">
        <w:rPr>
          <w:rFonts w:eastAsia="Times New Roman" w:cstheme="minorBidi"/>
          <w:vertAlign w:val="subscript"/>
        </w:rPr>
        <w:t>R</w:t>
      </w:r>
      <w:r w:rsidRPr="004B08DE">
        <w:rPr>
          <w:rFonts w:eastAsia="Times New Roman" w:cstheme="minorBidi"/>
        </w:rPr>
        <w:t>) and Poisson's ratios (</w:t>
      </w:r>
      <w:proofErr w:type="spellStart"/>
      <w:r w:rsidRPr="004B08DE">
        <w:rPr>
          <w:rFonts w:eastAsia="Times New Roman" w:cstheme="minorBidi"/>
        </w:rPr>
        <w:t>ν</w:t>
      </w:r>
      <w:r w:rsidRPr="00070399">
        <w:rPr>
          <w:rFonts w:eastAsia="Times New Roman" w:cstheme="minorBidi"/>
          <w:vertAlign w:val="subscript"/>
        </w:rPr>
        <w:t>R</w:t>
      </w:r>
      <w:proofErr w:type="spellEnd"/>
      <w:r w:rsidRPr="004B08DE">
        <w:rPr>
          <w:rFonts w:eastAsia="Times New Roman" w:cstheme="minorBidi"/>
        </w:rPr>
        <w:t xml:space="preserve">) has been given by </w:t>
      </w:r>
      <w:r w:rsidR="00ED5C1F">
        <w:rPr>
          <w:rFonts w:eastAsia="Times New Roman" w:cstheme="minorBidi"/>
        </w:rPr>
        <w:fldChar w:fldCharType="begin" w:fldLock="1"/>
      </w:r>
      <w:r w:rsidR="00ED5C1F">
        <w:rPr>
          <w:rFonts w:eastAsia="Times New Roman" w:cstheme="minorBidi"/>
        </w:rPr>
        <w:instrText>ADDIN CSL_CITATION { "citationItems" : [ { "id" : "ITEM-1", "itemData" : { "author" : [ { "dropping-particle" : "", "family" : "Zienkiewicz", "given" : "Olgierd Cecil", "non-dropping-particle" : "", "parse-names" : false, "suffix" : "" }, { "dropping-particle" : "", "family" : "Taylor", "given" : "Robert Leroy", "non-dropping-particle" : "", "parse-names" : false, "suffix" : "" } ], "genre" : "BOOK", "id" : "ITEM-1", "issued" : { "date-parts" : [ [ "2000" ] ] }, "publisher" : "Butterworth-heinemann", "title" : "The Finite Element Method: Solid Mechanics", "type" : "book", "volume" : "2" }, "uris" : [ "http://www.mendeley.com/documents/?uuid=81999805-9f27-4056-b592-0503f63dd885" ] } ], "mendeley" : { "formattedCitation" : "(Zienkiewicz and Taylor 2000)", "manualFormatting" : "Zienkiewicz and Taylor (2000)", "plainTextFormattedCitation" : "(Zienkiewicz and Taylor 2000)", "previouslyFormattedCitation" : "(Zienkiewicz and Taylor 2000)" }, "properties" : { "noteIndex" : 0 }, "schema" : "https://github.com/citation-style-language/schema/raw/master/csl-citation.json" }</w:instrText>
      </w:r>
      <w:r w:rsidR="00ED5C1F">
        <w:rPr>
          <w:rFonts w:eastAsia="Times New Roman" w:cstheme="minorBidi"/>
        </w:rPr>
        <w:fldChar w:fldCharType="separate"/>
      </w:r>
      <w:r w:rsidR="00ED5C1F" w:rsidRPr="00ED5C1F">
        <w:rPr>
          <w:rFonts w:eastAsia="Times New Roman" w:cstheme="minorBidi"/>
          <w:noProof/>
        </w:rPr>
        <w:t xml:space="preserve">Zienkiewicz and Taylor </w:t>
      </w:r>
      <w:r w:rsidR="00ED5C1F">
        <w:rPr>
          <w:rFonts w:eastAsia="Times New Roman" w:cstheme="minorBidi"/>
          <w:noProof/>
        </w:rPr>
        <w:t>(</w:t>
      </w:r>
      <w:r w:rsidR="00ED5C1F" w:rsidRPr="00ED5C1F">
        <w:rPr>
          <w:rFonts w:eastAsia="Times New Roman" w:cstheme="minorBidi"/>
          <w:noProof/>
        </w:rPr>
        <w:t>2000)</w:t>
      </w:r>
      <w:r w:rsidR="00ED5C1F">
        <w:rPr>
          <w:rFonts w:eastAsia="Times New Roman" w:cstheme="minorBidi"/>
        </w:rPr>
        <w:fldChar w:fldCharType="end"/>
      </w:r>
      <w:r w:rsidRPr="004B08DE">
        <w:rPr>
          <w:rFonts w:eastAsia="Times New Roman" w:cstheme="minorBidi"/>
        </w:rPr>
        <w:t xml:space="preserve">. The variables </w:t>
      </w:r>
      <w:r w:rsidR="00ED5C1F">
        <w:rPr>
          <w:rFonts w:eastAsia="Times New Roman" w:cstheme="minorBidi"/>
        </w:rPr>
        <w:t>‘</w:t>
      </w:r>
      <w:r w:rsidRPr="004B08DE">
        <w:rPr>
          <w:rFonts w:eastAsia="Times New Roman" w:cstheme="minorBidi"/>
        </w:rPr>
        <w:t>n</w:t>
      </w:r>
      <w:r w:rsidR="00ED5C1F">
        <w:rPr>
          <w:rFonts w:eastAsia="Times New Roman" w:cstheme="minorBidi"/>
        </w:rPr>
        <w:t>’</w:t>
      </w:r>
      <w:r w:rsidRPr="004B08DE">
        <w:rPr>
          <w:rFonts w:eastAsia="Times New Roman" w:cstheme="minorBidi"/>
        </w:rPr>
        <w:t xml:space="preserve"> and </w:t>
      </w:r>
      <w:r w:rsidR="00ED5C1F">
        <w:rPr>
          <w:rFonts w:eastAsia="Times New Roman" w:cstheme="minorBidi"/>
        </w:rPr>
        <w:t>‘</w:t>
      </w:r>
      <w:r w:rsidRPr="004B08DE">
        <w:rPr>
          <w:rFonts w:eastAsia="Times New Roman" w:cstheme="minorBidi"/>
        </w:rPr>
        <w:t>m</w:t>
      </w:r>
      <w:r w:rsidR="00ED5C1F">
        <w:rPr>
          <w:rFonts w:eastAsia="Times New Roman" w:cstheme="minorBidi"/>
        </w:rPr>
        <w:t>’</w:t>
      </w:r>
      <w:r w:rsidRPr="004B08DE">
        <w:rPr>
          <w:rFonts w:eastAsia="Times New Roman" w:cstheme="minorBidi"/>
        </w:rPr>
        <w:t>, which are commonly substituted for horizont</w:t>
      </w:r>
      <w:r w:rsidR="00070399">
        <w:rPr>
          <w:rFonts w:eastAsia="Times New Roman" w:cstheme="minorBidi"/>
        </w:rPr>
        <w:t>al modulus and shear modulus (G</w:t>
      </w:r>
      <w:r w:rsidR="00070399">
        <w:rPr>
          <w:rFonts w:eastAsia="Times New Roman" w:cstheme="minorBidi"/>
          <w:vertAlign w:val="subscript"/>
        </w:rPr>
        <w:t>R</w:t>
      </w:r>
      <w:r w:rsidRPr="004B08DE">
        <w:rPr>
          <w:rFonts w:eastAsia="Times New Roman" w:cstheme="minorBidi"/>
        </w:rPr>
        <w:t xml:space="preserve"> in z direction) in the formulation, </w:t>
      </w:r>
      <w:r w:rsidRPr="004B08DE">
        <w:rPr>
          <w:rFonts w:eastAsia="Times New Roman" w:cstheme="minorBidi"/>
        </w:rPr>
        <w:lastRenderedPageBreak/>
        <w:t>represent the ratios of horizontal modulus to vertical modulus and shear modulus to vertical modulus, respectively.</w:t>
      </w:r>
    </w:p>
    <w:p w14:paraId="7FF3275E" w14:textId="0B58EA56" w:rsidR="00070399" w:rsidRDefault="00070399" w:rsidP="004B08DE">
      <w:pPr>
        <w:divId w:val="369384404"/>
        <w:rPr>
          <w:rFonts w:eastAsia="Times New Roman" w:cstheme="minorBidi"/>
        </w:rPr>
      </w:pPr>
    </w:p>
    <w:p w14:paraId="58965796" w14:textId="77777777" w:rsidR="00070399" w:rsidRPr="0092158D" w:rsidRDefault="00070399" w:rsidP="00070399">
      <w:pPr>
        <w:keepNext/>
        <w:jc w:val="center"/>
        <w:divId w:val="369384404"/>
      </w:pPr>
      <w:r w:rsidRPr="0092158D">
        <w:rPr>
          <w:noProof/>
        </w:rPr>
        <w:drawing>
          <wp:inline distT="0" distB="0" distL="0" distR="0" wp14:anchorId="2ED9B171" wp14:editId="707916F0">
            <wp:extent cx="4290060" cy="2074490"/>
            <wp:effectExtent l="0" t="0" r="0"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292838" cy="2075833"/>
                    </a:xfrm>
                    <a:prstGeom prst="rect">
                      <a:avLst/>
                    </a:prstGeom>
                    <a:noFill/>
                    <a:ln>
                      <a:noFill/>
                    </a:ln>
                  </pic:spPr>
                </pic:pic>
              </a:graphicData>
            </a:graphic>
          </wp:inline>
        </w:drawing>
      </w:r>
    </w:p>
    <w:p w14:paraId="1AAB0B35" w14:textId="7462AF97" w:rsidR="00070399" w:rsidRDefault="00070399" w:rsidP="00E42762">
      <w:pPr>
        <w:pStyle w:val="FigureCaption"/>
        <w:divId w:val="369384404"/>
      </w:pPr>
      <w:bookmarkStart w:id="61" w:name="_Toc461839375"/>
      <w:bookmarkStart w:id="62" w:name="_Toc461840546"/>
      <w:r w:rsidRPr="0092158D">
        <w:t xml:space="preserve">Figure </w:t>
      </w:r>
      <w:r w:rsidR="004E3D88">
        <w:fldChar w:fldCharType="begin"/>
      </w:r>
      <w:r w:rsidR="004E3D88">
        <w:instrText xml:space="preserve"> STYLEREF 1 \s </w:instrText>
      </w:r>
      <w:r w:rsidR="004E3D88">
        <w:fldChar w:fldCharType="separate"/>
      </w:r>
      <w:r w:rsidR="00F8171A">
        <w:rPr>
          <w:noProof/>
        </w:rPr>
        <w:t>2</w:t>
      </w:r>
      <w:r w:rsidR="004E3D88">
        <w:rPr>
          <w:noProof/>
        </w:rPr>
        <w:fldChar w:fldCharType="end"/>
      </w:r>
      <w:r>
        <w:t>.</w:t>
      </w:r>
      <w:r w:rsidR="004E3D88">
        <w:fldChar w:fldCharType="begin"/>
      </w:r>
      <w:r w:rsidR="004E3D88">
        <w:instrText xml:space="preserve"> SEQ Figure \* ARABIC \s 1 </w:instrText>
      </w:r>
      <w:r w:rsidR="004E3D88">
        <w:fldChar w:fldCharType="separate"/>
      </w:r>
      <w:r w:rsidR="00F8171A">
        <w:rPr>
          <w:noProof/>
        </w:rPr>
        <w:t>6</w:t>
      </w:r>
      <w:r w:rsidR="004E3D88">
        <w:rPr>
          <w:noProof/>
        </w:rPr>
        <w:fldChar w:fldCharType="end"/>
      </w:r>
      <w:r w:rsidRPr="0092158D">
        <w:t>. Stratified Cross-Anisotropic Material under Axial Symmetry</w:t>
      </w:r>
      <w:bookmarkEnd w:id="61"/>
      <w:bookmarkEnd w:id="62"/>
    </w:p>
    <w:p w14:paraId="06AB8D6C" w14:textId="77777777" w:rsidR="00AE7147" w:rsidRPr="0092158D" w:rsidRDefault="00AE7147" w:rsidP="00E42762">
      <w:pPr>
        <w:pStyle w:val="FigureCaption"/>
        <w:divId w:val="369384404"/>
      </w:pPr>
    </w:p>
    <w:p w14:paraId="15F54EA0" w14:textId="01D9F4BA" w:rsidR="004B08DE" w:rsidRPr="004B08DE" w:rsidRDefault="00070399" w:rsidP="004B08DE">
      <w:pPr>
        <w:divId w:val="369384404"/>
        <w:rPr>
          <w:rFonts w:eastAsia="Times New Roman" w:cstheme="minorBidi"/>
        </w:rPr>
      </w:pPr>
      <w:r>
        <w:rPr>
          <w:rFonts w:eastAsia="Times New Roman" w:cstheme="minorBidi"/>
        </w:rPr>
        <w:tab/>
      </w:r>
      <w:r>
        <w:rPr>
          <w:rFonts w:eastAsia="Times New Roman" w:cstheme="minorBidi"/>
        </w:rPr>
        <w:tab/>
      </w:r>
      <w:r>
        <w:rPr>
          <w:rFonts w:eastAsia="Times New Roman" w:cstheme="minorBidi"/>
        </w:rPr>
        <w:tab/>
      </w:r>
      <w:r>
        <w:rPr>
          <w:rFonts w:eastAsia="Times New Roman" w:cstheme="minorBidi"/>
        </w:rPr>
        <w:tab/>
      </w:r>
      <w:r>
        <w:rPr>
          <w:rFonts w:eastAsia="Times New Roman" w:cstheme="minorBidi"/>
        </w:rPr>
        <w:tab/>
      </w:r>
      <w:r w:rsidR="00ED5C1F">
        <w:rPr>
          <w:rFonts w:eastAsia="Times New Roman" w:cstheme="minorBidi"/>
        </w:rPr>
        <w:fldChar w:fldCharType="begin" w:fldLock="1"/>
      </w:r>
      <w:r w:rsidR="00ED5C1F">
        <w:rPr>
          <w:rFonts w:eastAsia="Times New Roman" w:cstheme="minorBidi"/>
        </w:rPr>
        <w:instrText>ADDIN CSL_CITATION { "citationItems" : [ { "id" : "ITEM-1", "itemData" : { "DOI" : "10.1680/geot.1970.20.3.271", "ISSN" : "0016-8505", "abstract" : "Synopsis The concept of soil as an anisotropic elastic material is considered and the theoretical bounding values of the relevant elastic parameters are described. The bounding values of the parameters are repre-sented in three-dimensional space. Within the space any given material is represented by a point and points in certain regions represent particular types of material. The requirements for infinite bulk modulus, for uncoupled volumetric and distortional phenomena and for dilatant soil are repre-sented within the bounds of possible materials. On consid\u00e9re le concept du sol en tant que mat\u00e9riau e\u013aastique anisotrope et on d\u00e9crit les valeurs limites th\u00e9oriques des param\u00e9tres d'\u00e9lasticite s'y rapportant. Les valeurs limites des param\u00e9tres sont repr\u00e9-sentE\u00e9s dans un espace a trois dimensions. A l'int\u00e9rieur de l'espace, tout mat\u00e9riau donn\u00e9 est repr\u00e9sent\u00e9 par un point et des points dans certaines zones repr\u00e9sentent des types particuliers de materiaux. Les conditions requises pour un module de masse infinie...", "author" : [ { "dropping-particle" : "", "family" : "Pickering", "given" : "D. J.", "non-dropping-particle" : "", "parse-names" : false, "suffix" : "" } ], "container-title" : "G\u00e9otechnique", "id" : "ITEM-1", "issue" : "3", "issued" : { "date-parts" : [ [ "1970", "9" ] ] }, "page" : "271-276", "publisher" : " Thomas Telford Ltd ", "title" : "Anisotropic Elastic Parameters for Soil", "type" : "article-journal", "volume" : "20" }, "uris" : [ "http://www.mendeley.com/documents/?uuid=45f9de46-4c28-3f58-8471-745622e4d3ef" ] } ], "mendeley" : { "formattedCitation" : "(Pickering 1970)", "manualFormatting" : "Pickering (1970)", "plainTextFormattedCitation" : "(Pickering 1970)", "previouslyFormattedCitation" : "(Pickering 1970)" }, "properties" : { "noteIndex" : 0 }, "schema" : "https://github.com/citation-style-language/schema/raw/master/csl-citation.json" }</w:instrText>
      </w:r>
      <w:r w:rsidR="00ED5C1F">
        <w:rPr>
          <w:rFonts w:eastAsia="Times New Roman" w:cstheme="minorBidi"/>
        </w:rPr>
        <w:fldChar w:fldCharType="separate"/>
      </w:r>
      <w:r w:rsidR="00ED5C1F" w:rsidRPr="00ED5C1F">
        <w:rPr>
          <w:rFonts w:eastAsia="Times New Roman" w:cstheme="minorBidi"/>
          <w:noProof/>
        </w:rPr>
        <w:t xml:space="preserve">Pickering </w:t>
      </w:r>
      <w:r w:rsidR="00ED5C1F">
        <w:rPr>
          <w:rFonts w:eastAsia="Times New Roman" w:cstheme="minorBidi"/>
          <w:noProof/>
        </w:rPr>
        <w:t>(</w:t>
      </w:r>
      <w:r w:rsidR="00ED5C1F" w:rsidRPr="00ED5C1F">
        <w:rPr>
          <w:rFonts w:eastAsia="Times New Roman" w:cstheme="minorBidi"/>
          <w:noProof/>
        </w:rPr>
        <w:t>1970)</w:t>
      </w:r>
      <w:r w:rsidR="00ED5C1F">
        <w:rPr>
          <w:rFonts w:eastAsia="Times New Roman" w:cstheme="minorBidi"/>
        </w:rPr>
        <w:fldChar w:fldCharType="end"/>
      </w:r>
      <w:r w:rsidR="004B08DE" w:rsidRPr="004B08DE">
        <w:rPr>
          <w:rFonts w:eastAsia="Times New Roman" w:cstheme="minorBidi"/>
        </w:rPr>
        <w:t xml:space="preserve"> studied the bounds of the elastic parameters in a cross-anisotropic material. In addition to the requirement of each of the three moduli being greater than zero, the Poisson's ratios in horizontal and vertical directions were shown to be related to each other f</w:t>
      </w:r>
      <w:r w:rsidR="00ED5C1F">
        <w:rPr>
          <w:rFonts w:eastAsia="Times New Roman" w:cstheme="minorBidi"/>
        </w:rPr>
        <w:t>or a positive strain energy</w:t>
      </w:r>
      <w:r w:rsidR="004B08DE" w:rsidRPr="004B08DE">
        <w:rPr>
          <w:rFonts w:eastAsia="Times New Roman" w:cstheme="minorBidi"/>
        </w:rPr>
        <w:t>. The details on the admissible values of Poisson's ratios will be discussed later in the section where the anisotropic properties are obtained from triaxial tests.</w:t>
      </w:r>
      <w:r>
        <w:rPr>
          <w:rFonts w:eastAsia="Times New Roman" w:cstheme="minorBidi"/>
        </w:rPr>
        <w:t xml:space="preserve"> </w:t>
      </w:r>
      <w:r w:rsidR="00ED5C1F">
        <w:rPr>
          <w:rFonts w:eastAsia="Times New Roman" w:cstheme="minorBidi"/>
        </w:rPr>
        <w:fldChar w:fldCharType="begin" w:fldLock="1"/>
      </w:r>
      <w:r w:rsidR="00ED5C1F">
        <w:rPr>
          <w:rFonts w:eastAsia="Times New Roman" w:cstheme="minorBidi"/>
        </w:rPr>
        <w:instrText>ADDIN CSL_CITATION { "citationItems" : [ { "id" : "ITEM-1", "itemData" : { "author" : [ { "dropping-particle" : "", "family" : "Lo", "given" : "K Y", "non-dropping-particle" : "", "parse-names" : false, "suffix" : "" }, { "dropping-particle" : "", "family" : "Leonards", "given" : "G A", "non-dropping-particle" : "", "parse-names" : false, "suffix" : "" }, { "dropping-particle" : "", "family" : "Yuen", "given" : "C", "non-dropping-particle" : "", "parse-names" : false, "suffix" : "" } ], "container-title" : "Norwegian Geotechnical Institute Publication", "id" : "ITEM-1", "issued" : { "date-parts" : [ [ "1977" ] ] }, "number-of-pages" : "16", "title" : "Report No. 117: Interpretation and Significance of Anisotropic Deformation Behavior of Soft Clays", "type" : "report" }, "uris" : [ "http://www.mendeley.com/documents/?uuid=408b4dce-ef69-3939-853b-b390cc78e269" ] } ], "mendeley" : { "formattedCitation" : "(Lo et al. 1977)", "manualFormatting" : "Lo et al. (1977)", "plainTextFormattedCitation" : "(Lo et al. 1977)", "previouslyFormattedCitation" : "(Lo et al. 1977)" }, "properties" : { "noteIndex" : 0 }, "schema" : "https://github.com/citation-style-language/schema/raw/master/csl-citation.json" }</w:instrText>
      </w:r>
      <w:r w:rsidR="00ED5C1F">
        <w:rPr>
          <w:rFonts w:eastAsia="Times New Roman" w:cstheme="minorBidi"/>
        </w:rPr>
        <w:fldChar w:fldCharType="separate"/>
      </w:r>
      <w:r w:rsidR="00ED5C1F" w:rsidRPr="00ED5C1F">
        <w:rPr>
          <w:rFonts w:eastAsia="Times New Roman" w:cstheme="minorBidi"/>
          <w:noProof/>
        </w:rPr>
        <w:t xml:space="preserve">Lo et al. </w:t>
      </w:r>
      <w:r w:rsidR="00ED5C1F">
        <w:rPr>
          <w:rFonts w:eastAsia="Times New Roman" w:cstheme="minorBidi"/>
          <w:noProof/>
        </w:rPr>
        <w:t>(</w:t>
      </w:r>
      <w:r w:rsidR="00ED5C1F" w:rsidRPr="00ED5C1F">
        <w:rPr>
          <w:rFonts w:eastAsia="Times New Roman" w:cstheme="minorBidi"/>
          <w:noProof/>
        </w:rPr>
        <w:t>1977)</w:t>
      </w:r>
      <w:r w:rsidR="00ED5C1F">
        <w:rPr>
          <w:rFonts w:eastAsia="Times New Roman" w:cstheme="minorBidi"/>
        </w:rPr>
        <w:fldChar w:fldCharType="end"/>
      </w:r>
      <w:r w:rsidR="004B08DE" w:rsidRPr="004B08DE">
        <w:rPr>
          <w:rFonts w:eastAsia="Times New Roman" w:cstheme="minorBidi"/>
        </w:rPr>
        <w:t xml:space="preserve"> performed triaxial tests on undisturbed Leda clay with the specimens oriented in 0, 45, and 90 </w:t>
      </w:r>
      <w:r w:rsidR="00ED5C1F">
        <w:rPr>
          <w:rFonts w:eastAsia="Times New Roman" w:cstheme="minorBidi"/>
        </w:rPr>
        <w:t>degrees with the horizontal</w:t>
      </w:r>
      <w:r w:rsidR="004B08DE" w:rsidRPr="004B08DE">
        <w:rPr>
          <w:rFonts w:eastAsia="Times New Roman" w:cstheme="minorBidi"/>
        </w:rPr>
        <w:t>. The typical values of all the five elastic anisotropic constants were defined for the first time from locally measured strains. The results obtained by Lo et al. (1977) suggested that the stiffness on a vertical plane in the Leda clay was appreciably higher than on a horizontal plane.</w:t>
      </w:r>
    </w:p>
    <w:p w14:paraId="7ED60EFD" w14:textId="77777777" w:rsidR="004B08DE" w:rsidRPr="004B08DE" w:rsidRDefault="004B08DE" w:rsidP="004B08DE">
      <w:pPr>
        <w:divId w:val="369384404"/>
        <w:rPr>
          <w:rFonts w:eastAsia="Times New Roman" w:cstheme="minorBidi"/>
        </w:rPr>
      </w:pPr>
    </w:p>
    <w:p w14:paraId="7509E8F5" w14:textId="5B5EF118" w:rsidR="004B08DE" w:rsidRPr="004B08DE" w:rsidRDefault="00ED5C1F" w:rsidP="004B08DE">
      <w:pPr>
        <w:divId w:val="369384404"/>
        <w:rPr>
          <w:rFonts w:eastAsia="Times New Roman" w:cstheme="minorBidi"/>
        </w:rPr>
      </w:pPr>
      <w:r>
        <w:rPr>
          <w:rFonts w:eastAsia="Times New Roman" w:cstheme="minorBidi"/>
        </w:rPr>
        <w:tab/>
      </w:r>
      <w:r>
        <w:rPr>
          <w:rFonts w:eastAsia="Times New Roman" w:cstheme="minorBidi"/>
        </w:rPr>
        <w:tab/>
      </w:r>
      <w:r>
        <w:rPr>
          <w:rFonts w:eastAsia="Times New Roman" w:cstheme="minorBidi"/>
        </w:rPr>
        <w:tab/>
      </w:r>
      <w:r>
        <w:rPr>
          <w:rFonts w:eastAsia="Times New Roman" w:cstheme="minorBidi"/>
        </w:rPr>
        <w:tab/>
      </w:r>
      <w:r>
        <w:rPr>
          <w:rFonts w:eastAsia="Times New Roman" w:cstheme="minorBidi"/>
        </w:rPr>
        <w:tab/>
      </w:r>
      <w:r>
        <w:rPr>
          <w:rFonts w:eastAsia="Times New Roman" w:cstheme="minorBidi"/>
        </w:rPr>
        <w:fldChar w:fldCharType="begin" w:fldLock="1"/>
      </w:r>
      <w:r>
        <w:rPr>
          <w:rFonts w:eastAsia="Times New Roman" w:cstheme="minorBidi"/>
        </w:rPr>
        <w:instrText>ADDIN CSL_CITATION { "citationItems" : [ { "id" : "ITEM-1", "itemData" : { "author" : [ { "dropping-particle" : "", "family" : "Barksdale", "given" : "R D", "non-dropping-particle" : "", "parse-names" : false, "suffix" : "" }, { "dropping-particle" : "", "family" : "Brown", "given" : "S F", "non-dropping-particle" : "", "parse-names" : false, "suffix" : "" }, { "dropping-particle" : "", "family" : "Chan", "given" : "F", "non-dropping-particle" : "", "parse-names" : false, "suffix" : "" } ], "id" : "ITEM-1", "issued" : { "date-parts" : [ [ "1989" ] ] }, "publisher-place" : "Washington DC", "title" : "NCHRP Report 315: Potential Benefits of Geosynthetics In Flexible Pavements", "type" : "report" }, "uris" : [ "http://www.mendeley.com/documents/?uuid=a76e08f7-f482-32ec-afb4-e59642efa503" ] } ], "mendeley" : { "formattedCitation" : "(Barksdale et al. 1989)", "manualFormatting" : "Barksdale et al. (1989)", "plainTextFormattedCitation" : "(Barksdale et al. 1989)", "previouslyFormattedCitation" : "(Barksdale et al. 1989)" }, "properties" : { "noteIndex" : 0 }, "schema" : "https://github.com/citation-style-language/schema/raw/master/csl-citation.json" }</w:instrText>
      </w:r>
      <w:r>
        <w:rPr>
          <w:rFonts w:eastAsia="Times New Roman" w:cstheme="minorBidi"/>
        </w:rPr>
        <w:fldChar w:fldCharType="separate"/>
      </w:r>
      <w:r w:rsidRPr="00ED5C1F">
        <w:rPr>
          <w:rFonts w:eastAsia="Times New Roman" w:cstheme="minorBidi"/>
          <w:noProof/>
        </w:rPr>
        <w:t xml:space="preserve">Barksdale et al. </w:t>
      </w:r>
      <w:r>
        <w:rPr>
          <w:rFonts w:eastAsia="Times New Roman" w:cstheme="minorBidi"/>
          <w:noProof/>
        </w:rPr>
        <w:t>(</w:t>
      </w:r>
      <w:r w:rsidRPr="00ED5C1F">
        <w:rPr>
          <w:rFonts w:eastAsia="Times New Roman" w:cstheme="minorBidi"/>
          <w:noProof/>
        </w:rPr>
        <w:t>1989)</w:t>
      </w:r>
      <w:r>
        <w:rPr>
          <w:rFonts w:eastAsia="Times New Roman" w:cstheme="minorBidi"/>
        </w:rPr>
        <w:fldChar w:fldCharType="end"/>
      </w:r>
      <w:r w:rsidR="004B08DE" w:rsidRPr="004B08DE">
        <w:rPr>
          <w:rFonts w:eastAsia="Times New Roman" w:cstheme="minorBidi"/>
        </w:rPr>
        <w:t xml:space="preserve"> observed from instrumented test sections that a linear cross­ anisotropic model of an unbound aggregate base is at least equal to, and perhaps better for predicting general pavement response than t</w:t>
      </w:r>
      <w:r>
        <w:rPr>
          <w:rFonts w:eastAsia="Times New Roman" w:cstheme="minorBidi"/>
        </w:rPr>
        <w:t>he simplified contour model</w:t>
      </w:r>
      <w:r w:rsidR="004B08DE" w:rsidRPr="004B08DE">
        <w:rPr>
          <w:rFonts w:eastAsia="Times New Roman" w:cstheme="minorBidi"/>
        </w:rPr>
        <w:t xml:space="preserve"> which requires elaborate testing. In 1995, Tutumluer and Barksdale modeled the same test sections employing cross-anisotropic resilient properties in the ba</w:t>
      </w:r>
      <w:r>
        <w:rPr>
          <w:rFonts w:eastAsia="Times New Roman" w:cstheme="minorBidi"/>
        </w:rPr>
        <w:t xml:space="preserve">se layer and using an </w:t>
      </w:r>
      <w:proofErr w:type="spellStart"/>
      <w:r>
        <w:rPr>
          <w:rFonts w:eastAsia="Times New Roman" w:cstheme="minorBidi"/>
        </w:rPr>
        <w:t>Uzan</w:t>
      </w:r>
      <w:proofErr w:type="spellEnd"/>
      <w:r>
        <w:rPr>
          <w:rFonts w:eastAsia="Times New Roman" w:cstheme="minorBidi"/>
        </w:rPr>
        <w:t xml:space="preserve"> (Equation</w:t>
      </w:r>
      <w:r w:rsidR="004B08DE" w:rsidRPr="004B08DE">
        <w:rPr>
          <w:rFonts w:eastAsia="Times New Roman" w:cstheme="minorBidi"/>
        </w:rPr>
        <w:t xml:space="preserve"> 2.6) type nonlinear response model</w:t>
      </w:r>
      <w:r w:rsidR="00731252">
        <w:rPr>
          <w:rFonts w:eastAsia="Times New Roman" w:cstheme="minorBidi"/>
        </w:rPr>
        <w:t xml:space="preserve"> </w:t>
      </w:r>
      <w:r w:rsidR="00731252">
        <w:rPr>
          <w:rFonts w:eastAsia="Times New Roman" w:cstheme="minorBidi"/>
        </w:rPr>
        <w:fldChar w:fldCharType="begin" w:fldLock="1"/>
      </w:r>
      <w:r w:rsidR="00CD03C8">
        <w:rPr>
          <w:rFonts w:eastAsia="Times New Roman" w:cstheme="minorBidi"/>
        </w:rPr>
        <w:instrText>ADDIN CSL_CITATION { "citationItems" : [ { "id" : "ITEM-1", "itemData" : { "author" : [ { "dropping-particle" : "", "family" : "Tutumluer", "given" : "E", "non-dropping-particle" : "", "parse-names" : false, "suffix" : "" }, { "dropping-particle" : "", "family" : "Barksdale", "given" : "R D", "non-dropping-particle" : "", "parse-names" : false, "suffix" : "" } ], "container-title" : "4th International Symposium on Unbound Aggregates in Roads", "editor" : [ { "dropping-particle" : "", "family" : "Dawson", "given" : "A", "non-dropping-particle" : "", "parse-names" : false, "suffix" : "" }, { "dropping-particle" : "", "family" : "Jones", "given" : "R", "non-dropping-particle" : "", "parse-names" : false, "suffix" : "" } ], "genre" : "CONF", "id" : "ITEM-1", "issued" : { "date-parts" : [ [ "1995" ] ] }, "page" : "173-183", "publisher" : "University of Nottingham", "publisher-place" : "Nottingham, UK", "title" : "Behaviour of Pavements with Granular Bases-Prediction and Performance", "type" : "paper-conference" }, "uris" : [ "http://www.mendeley.com/documents/?uuid=ac26b06c-f88d-4e43-9724-494d622deafe" ] } ], "mendeley" : { "formattedCitation" : "(Tutumluer and Barksdale 1995)", "plainTextFormattedCitation" : "(Tutumluer and Barksdale 1995)", "previouslyFormattedCitation" : "(Tutumluer and Barksdale 1995b)" }, "properties" : { "noteIndex" : 0 }, "schema" : "https://github.com/citation-style-language/schema/raw/master/csl-citation.json" }</w:instrText>
      </w:r>
      <w:r w:rsidR="00731252">
        <w:rPr>
          <w:rFonts w:eastAsia="Times New Roman" w:cstheme="minorBidi"/>
        </w:rPr>
        <w:fldChar w:fldCharType="separate"/>
      </w:r>
      <w:r w:rsidR="00CD03C8" w:rsidRPr="00CD03C8">
        <w:rPr>
          <w:rFonts w:eastAsia="Times New Roman" w:cstheme="minorBidi"/>
          <w:noProof/>
        </w:rPr>
        <w:t>(Tutumluer and Barksdale 1995)</w:t>
      </w:r>
      <w:r w:rsidR="00731252">
        <w:rPr>
          <w:rFonts w:eastAsia="Times New Roman" w:cstheme="minorBidi"/>
        </w:rPr>
        <w:fldChar w:fldCharType="end"/>
      </w:r>
      <w:r w:rsidR="004B08DE" w:rsidRPr="004B08DE">
        <w:rPr>
          <w:rFonts w:eastAsia="Times New Roman" w:cstheme="minorBidi"/>
        </w:rPr>
        <w:t xml:space="preserve">. Considerably lower horizontal tensile stresses were predicted in the granular base when the horizontal resilient modulus was equal to 15% of the vertical resilient modulus. Using </w:t>
      </w:r>
      <w:r w:rsidR="00731252">
        <w:rPr>
          <w:rFonts w:eastAsia="Times New Roman" w:cstheme="minorBidi"/>
        </w:rPr>
        <w:t>such</w:t>
      </w:r>
      <w:r w:rsidR="004B08DE" w:rsidRPr="004B08DE">
        <w:rPr>
          <w:rFonts w:eastAsia="Times New Roman" w:cstheme="minorBidi"/>
        </w:rPr>
        <w:t xml:space="preserve"> anisotropic modeling approach, reasonably good agreement was achieved with measured values of the resilient behavior for up to eight response variables at the same time.</w:t>
      </w:r>
    </w:p>
    <w:p w14:paraId="183AF252" w14:textId="77777777" w:rsidR="004B08DE" w:rsidRPr="004B08DE" w:rsidRDefault="004B08DE" w:rsidP="004B08DE">
      <w:pPr>
        <w:divId w:val="369384404"/>
        <w:rPr>
          <w:rFonts w:eastAsia="Times New Roman" w:cstheme="minorBidi"/>
        </w:rPr>
      </w:pPr>
    </w:p>
    <w:p w14:paraId="286EFC3F" w14:textId="6710AC55" w:rsidR="004B08DE" w:rsidRPr="004B08DE" w:rsidRDefault="008A21DD" w:rsidP="004B08DE">
      <w:pPr>
        <w:divId w:val="369384404"/>
        <w:rPr>
          <w:rFonts w:eastAsia="Times New Roman" w:cstheme="minorBidi"/>
        </w:rPr>
      </w:pPr>
      <w:r>
        <w:rPr>
          <w:rFonts w:eastAsia="Times New Roman" w:cstheme="minorBidi"/>
        </w:rPr>
        <w:tab/>
      </w:r>
      <w:r>
        <w:rPr>
          <w:rFonts w:eastAsia="Times New Roman" w:cstheme="minorBidi"/>
        </w:rPr>
        <w:tab/>
      </w:r>
      <w:r>
        <w:rPr>
          <w:rFonts w:eastAsia="Times New Roman" w:cstheme="minorBidi"/>
        </w:rPr>
        <w:tab/>
      </w:r>
      <w:r>
        <w:rPr>
          <w:rFonts w:eastAsia="Times New Roman" w:cstheme="minorBidi"/>
        </w:rPr>
        <w:tab/>
      </w:r>
      <w:r>
        <w:rPr>
          <w:rFonts w:eastAsia="Times New Roman" w:cstheme="minorBidi"/>
        </w:rPr>
        <w:tab/>
      </w:r>
      <w:r w:rsidR="008358B3">
        <w:rPr>
          <w:rFonts w:eastAsia="Times New Roman" w:cstheme="minorBidi"/>
        </w:rPr>
        <w:fldChar w:fldCharType="begin" w:fldLock="1"/>
      </w:r>
      <w:r w:rsidR="008358B3">
        <w:rPr>
          <w:rFonts w:eastAsia="Times New Roman" w:cstheme="minorBidi"/>
        </w:rPr>
        <w:instrText>ADDIN CSL_CITATION { "citationItems" : [ { "id" : "ITEM-1", "itemData" : { "DOI" : "10.1061/(ASCE)0733-9410(1990)116:3(355)", "ISSN" : "0733-9410", "abstract" : "The stress\u2010strain response of a granular soil along constant stress increment ratio paths is experimentally investigated for the condition of \u03c32=\u03c33. Since the strains manifested along such paths can be very small, several measures have been developed to improve the accuracy of the strain measurements. A more accurate method of isolating the elastic strain has also been developed to enable reliable determination of plastic strain increment ratio. Test data unambiguously indicate that the elastic response is anisotropic, and the degree of anisotropy increases with the principal stress ratio. The plastic strain increment ratio so deduced from test data is dependent on the stress increment ratio, but can be predicted by combining Rowe's stress dilatancy equation and the energy equation of the Cam\u2010Clay model. This leads to a new method of predicting the stress\u2010strain response along such paths. The input parameters can be determined from constant \u03c33 tests and constant principal\u2010stress ratio tests. Excellent agr...", "author" : [ { "dropping-particle" : "", "family" : "Lo", "given" : "Robert Sik-Cheung", "non-dropping-particle" : "", "parse-names" : false, "suffix" : "" }, { "dropping-particle" : "", "family" : "Lee", "given" : "Ian Kenneth", "non-dropping-particle" : "", "parse-names" : false, "suffix" : "" } ], "container-title" : "Journal of Geotechnical Engineering", "id" : "ITEM-1", "issue" : "3", "issued" : { "date-parts" : [ [ "1990", "3" ] ] }, "page" : "355-376", "publisher" : "American Society of Civil Engineers", "title" : "Response of Granular Soil along Constant Stress Increment Ratio Path", "type" : "article-journal", "volume" : "116" }, "uris" : [ "http://www.mendeley.com/documents/?uuid=3fe01e1d-5b2d-394a-bae8-f449b1b46a67" ] } ], "mendeley" : { "formattedCitation" : "(Lo and Lee 1990)", "manualFormatting" : "Lo and Lee (1990)", "plainTextFormattedCitation" : "(Lo and Lee 1990)", "previouslyFormattedCitation" : "(Lo and Lee 1990)" }, "properties" : { "noteIndex" : 0 }, "schema" : "https://github.com/citation-style-language/schema/raw/master/csl-citation.json" }</w:instrText>
      </w:r>
      <w:r w:rsidR="008358B3">
        <w:rPr>
          <w:rFonts w:eastAsia="Times New Roman" w:cstheme="minorBidi"/>
        </w:rPr>
        <w:fldChar w:fldCharType="separate"/>
      </w:r>
      <w:r w:rsidR="008358B3" w:rsidRPr="008358B3">
        <w:rPr>
          <w:rFonts w:eastAsia="Times New Roman" w:cstheme="minorBidi"/>
          <w:noProof/>
        </w:rPr>
        <w:t xml:space="preserve">Lo and Lee </w:t>
      </w:r>
      <w:r w:rsidR="008358B3">
        <w:rPr>
          <w:rFonts w:eastAsia="Times New Roman" w:cstheme="minorBidi"/>
          <w:noProof/>
        </w:rPr>
        <w:t>(</w:t>
      </w:r>
      <w:r w:rsidR="008358B3" w:rsidRPr="008358B3">
        <w:rPr>
          <w:rFonts w:eastAsia="Times New Roman" w:cstheme="minorBidi"/>
          <w:noProof/>
        </w:rPr>
        <w:t>1990)</w:t>
      </w:r>
      <w:r w:rsidR="008358B3">
        <w:rPr>
          <w:rFonts w:eastAsia="Times New Roman" w:cstheme="minorBidi"/>
        </w:rPr>
        <w:fldChar w:fldCharType="end"/>
      </w:r>
      <w:r w:rsidR="008358B3">
        <w:rPr>
          <w:rFonts w:eastAsia="Times New Roman" w:cstheme="minorBidi"/>
        </w:rPr>
        <w:t xml:space="preserve"> investigated</w:t>
      </w:r>
      <w:r w:rsidR="004B08DE" w:rsidRPr="004B08DE">
        <w:rPr>
          <w:rFonts w:eastAsia="Times New Roman" w:cstheme="minorBidi"/>
        </w:rPr>
        <w:t xml:space="preserve"> the response of a granular soil tested along constant stress increment ratio paths un</w:t>
      </w:r>
      <w:r w:rsidR="008358B3">
        <w:rPr>
          <w:rFonts w:eastAsia="Times New Roman" w:cstheme="minorBidi"/>
        </w:rPr>
        <w:t>der axisymmetric conditions</w:t>
      </w:r>
      <w:r w:rsidR="004B08DE" w:rsidRPr="004B08DE">
        <w:rPr>
          <w:rFonts w:eastAsia="Times New Roman" w:cstheme="minorBidi"/>
        </w:rPr>
        <w:t>. Deformation behavior for unloading was found to be essentially elastic in nature. The elastic response was</w:t>
      </w:r>
      <w:r w:rsidR="008358B3">
        <w:rPr>
          <w:rFonts w:eastAsia="Times New Roman" w:cstheme="minorBidi"/>
        </w:rPr>
        <w:t xml:space="preserve"> found to be</w:t>
      </w:r>
      <w:r w:rsidR="004B08DE" w:rsidRPr="004B08DE">
        <w:rPr>
          <w:rFonts w:eastAsia="Times New Roman" w:cstheme="minorBidi"/>
        </w:rPr>
        <w:t xml:space="preserve"> anisotropic and the degree of anisotropy increased with the prin</w:t>
      </w:r>
      <w:r w:rsidR="008358B3">
        <w:rPr>
          <w:rFonts w:eastAsia="Times New Roman" w:cstheme="minorBidi"/>
        </w:rPr>
        <w:t>cipal stress ratio. Based on tho</w:t>
      </w:r>
      <w:r w:rsidR="004B08DE" w:rsidRPr="004B08DE">
        <w:rPr>
          <w:rFonts w:eastAsia="Times New Roman" w:cstheme="minorBidi"/>
        </w:rPr>
        <w:t>se findings, a cross-anisotropic model, with the degree of anisotropy increasing with the principal stress ratio, was proposed to model elastic granular material behavior.</w:t>
      </w:r>
    </w:p>
    <w:p w14:paraId="44CFC92A" w14:textId="77777777" w:rsidR="004B08DE" w:rsidRPr="004B08DE" w:rsidRDefault="004B08DE" w:rsidP="004B08DE">
      <w:pPr>
        <w:divId w:val="369384404"/>
        <w:rPr>
          <w:rFonts w:eastAsia="Times New Roman" w:cstheme="minorBidi"/>
        </w:rPr>
      </w:pPr>
    </w:p>
    <w:p w14:paraId="52D28463" w14:textId="0AAD309A" w:rsidR="00217269" w:rsidRDefault="008A21DD" w:rsidP="004B08DE">
      <w:pPr>
        <w:divId w:val="369384404"/>
      </w:pPr>
      <w:r>
        <w:rPr>
          <w:rFonts w:eastAsia="Times New Roman" w:cstheme="minorBidi"/>
        </w:rPr>
        <w:lastRenderedPageBreak/>
        <w:tab/>
      </w:r>
      <w:r>
        <w:rPr>
          <w:rFonts w:eastAsia="Times New Roman" w:cstheme="minorBidi"/>
        </w:rPr>
        <w:tab/>
      </w:r>
      <w:r>
        <w:rPr>
          <w:rFonts w:eastAsia="Times New Roman" w:cstheme="minorBidi"/>
        </w:rPr>
        <w:tab/>
      </w:r>
      <w:r>
        <w:rPr>
          <w:rFonts w:eastAsia="Times New Roman" w:cstheme="minorBidi"/>
        </w:rPr>
        <w:tab/>
      </w:r>
      <w:r>
        <w:rPr>
          <w:rFonts w:eastAsia="Times New Roman" w:cstheme="minorBidi"/>
        </w:rPr>
        <w:tab/>
      </w:r>
      <w:r w:rsidR="008358B3">
        <w:rPr>
          <w:rFonts w:eastAsia="Times New Roman" w:cstheme="minorBidi"/>
        </w:rPr>
        <w:fldChar w:fldCharType="begin" w:fldLock="1"/>
      </w:r>
      <w:r w:rsidR="008358B3">
        <w:rPr>
          <w:rFonts w:eastAsia="Times New Roman" w:cstheme="minorBidi"/>
        </w:rPr>
        <w:instrText>ADDIN CSL_CITATION { "citationItems" : [ { "id" : "ITEM-1", "itemData" : { "author" : [ { "dropping-particle" : "", "family" : "Karasahin", "given" : "M", "non-dropping-particle" : "", "parse-names" : false, "suffix" : "" }, { "dropping-particle" : "", "family" : "Dawson", "given" : "A R", "non-dropping-particle" : "", "parse-names" : false, "suffix" : "" }, { "dropping-particle" : "", "family" : "Holden", "given" : "J T", "non-dropping-particle" : "", "parse-names" : false, "suffix" : "" } ], "container-title" : "Transportation Research Record", "genre" : "JOUR", "id" : "ITEM-1", "issue" : "1406", "issued" : { "date-parts" : [ [ "1993" ] ] }, "page" : "98-107", "title" : "Applicability of Resilient Constitutive Models of Granular Material for Unbound Base Layers", "type" : "article-journal" }, "uris" : [ "http://www.mendeley.com/documents/?uuid=826969f5-4531-4657-9dd3-92a6a9914a84" ] } ], "mendeley" : { "formattedCitation" : "(Karasahin et al. 1993)", "manualFormatting" : "Karasahin et al. (1993)", "plainTextFormattedCitation" : "(Karasahin et al. 1993)", "previouslyFormattedCitation" : "(Karasahin et al. 1993)" }, "properties" : { "noteIndex" : 0 }, "schema" : "https://github.com/citation-style-language/schema/raw/master/csl-citation.json" }</w:instrText>
      </w:r>
      <w:r w:rsidR="008358B3">
        <w:rPr>
          <w:rFonts w:eastAsia="Times New Roman" w:cstheme="minorBidi"/>
        </w:rPr>
        <w:fldChar w:fldCharType="separate"/>
      </w:r>
      <w:r w:rsidR="008358B3" w:rsidRPr="008358B3">
        <w:rPr>
          <w:rFonts w:eastAsia="Times New Roman" w:cstheme="minorBidi"/>
          <w:noProof/>
        </w:rPr>
        <w:t xml:space="preserve">Karasahin et al. </w:t>
      </w:r>
      <w:r w:rsidR="008358B3">
        <w:rPr>
          <w:rFonts w:eastAsia="Times New Roman" w:cstheme="minorBidi"/>
          <w:noProof/>
        </w:rPr>
        <w:t>(</w:t>
      </w:r>
      <w:r w:rsidR="008358B3" w:rsidRPr="008358B3">
        <w:rPr>
          <w:rFonts w:eastAsia="Times New Roman" w:cstheme="minorBidi"/>
          <w:noProof/>
        </w:rPr>
        <w:t>1993)</w:t>
      </w:r>
      <w:r w:rsidR="008358B3">
        <w:rPr>
          <w:rFonts w:eastAsia="Times New Roman" w:cstheme="minorBidi"/>
        </w:rPr>
        <w:fldChar w:fldCharType="end"/>
      </w:r>
      <w:r w:rsidR="004B08DE" w:rsidRPr="004B08DE">
        <w:rPr>
          <w:rFonts w:eastAsia="Times New Roman" w:cstheme="minorBidi"/>
        </w:rPr>
        <w:t xml:space="preserve"> also reported results of a study in which the applicability of various resilient constitutive models of granular material was investigated for</w:t>
      </w:r>
      <w:r w:rsidR="008358B3">
        <w:rPr>
          <w:rFonts w:eastAsia="Times New Roman" w:cstheme="minorBidi"/>
        </w:rPr>
        <w:t xml:space="preserve"> use in unbound base layers</w:t>
      </w:r>
      <w:r w:rsidR="004B08DE" w:rsidRPr="004B08DE">
        <w:rPr>
          <w:rFonts w:eastAsia="Times New Roman" w:cstheme="minorBidi"/>
        </w:rPr>
        <w:t xml:space="preserve">. An anisotropic volumetric-deviatoric type model by </w:t>
      </w:r>
      <w:r>
        <w:rPr>
          <w:rFonts w:eastAsia="Times New Roman" w:cstheme="minorBidi"/>
        </w:rPr>
        <w:fldChar w:fldCharType="begin" w:fldLock="1"/>
      </w:r>
      <w:r>
        <w:rPr>
          <w:rFonts w:eastAsia="Times New Roman" w:cstheme="minorBidi"/>
        </w:rPr>
        <w:instrText>ADDIN CSL_CITATION { "citationItems" : [ { "id" : "ITEM-1", "itemData" : { "author" : [ { "dropping-particle" : "", "family" : "Elhannani", "given" : "M", "non-dropping-particle" : "", "parse-names" : false, "suffix" : "" } ], "id" : "ITEM-1", "issued" : { "date-parts" : [ [ "1991" ] ] }, "publisher" : "University of Nantes, France", "title" : "Mod\u00e8lisation Et Simulation Num\u00e9rique Des Chauss\u00e9es Souples", "type" : "thesis" }, "uris" : [ "http://www.mendeley.com/documents/?uuid=edbdc75d-f64c-44b0-a232-61a505d6d9a6" ] } ], "mendeley" : { "formattedCitation" : "(Elhannani 1991)", "manualFormatting" : "Elhannani (1991)", "plainTextFormattedCitation" : "(Elhannani 1991)", "previouslyFormattedCitation" : "(Elhannani 1991)" }, "properties" : { "noteIndex" : 0 }, "schema" : "https://github.com/citation-style-language/schema/raw/master/csl-citation.json" }</w:instrText>
      </w:r>
      <w:r>
        <w:rPr>
          <w:rFonts w:eastAsia="Times New Roman" w:cstheme="minorBidi"/>
        </w:rPr>
        <w:fldChar w:fldCharType="separate"/>
      </w:r>
      <w:r w:rsidRPr="008A21DD">
        <w:rPr>
          <w:rFonts w:eastAsia="Times New Roman" w:cstheme="minorBidi"/>
          <w:noProof/>
        </w:rPr>
        <w:t xml:space="preserve">Elhannani </w:t>
      </w:r>
      <w:r>
        <w:rPr>
          <w:rFonts w:eastAsia="Times New Roman" w:cstheme="minorBidi"/>
          <w:noProof/>
        </w:rPr>
        <w:t>(</w:t>
      </w:r>
      <w:r w:rsidRPr="008A21DD">
        <w:rPr>
          <w:rFonts w:eastAsia="Times New Roman" w:cstheme="minorBidi"/>
          <w:noProof/>
        </w:rPr>
        <w:t>1991)</w:t>
      </w:r>
      <w:r>
        <w:rPr>
          <w:rFonts w:eastAsia="Times New Roman" w:cstheme="minorBidi"/>
        </w:rPr>
        <w:fldChar w:fldCharType="end"/>
      </w:r>
      <w:r>
        <w:rPr>
          <w:rFonts w:eastAsia="Times New Roman" w:cstheme="minorBidi"/>
        </w:rPr>
        <w:t xml:space="preserve"> </w:t>
      </w:r>
      <w:r w:rsidR="004B08DE" w:rsidRPr="004B08DE">
        <w:rPr>
          <w:rFonts w:eastAsia="Times New Roman" w:cstheme="minorBidi"/>
        </w:rPr>
        <w:t>was found to give the best results for modeling the resilient behavior for the following two loading conditions: (</w:t>
      </w:r>
      <w:r w:rsidR="008358B3">
        <w:rPr>
          <w:rFonts w:eastAsia="Times New Roman" w:cstheme="minorBidi"/>
        </w:rPr>
        <w:t>a</w:t>
      </w:r>
      <w:r>
        <w:rPr>
          <w:rFonts w:eastAsia="Times New Roman" w:cstheme="minorBidi"/>
        </w:rPr>
        <w:t xml:space="preserve">) only </w:t>
      </w:r>
      <w:r w:rsidR="004B08DE" w:rsidRPr="004B08DE">
        <w:rPr>
          <w:rFonts w:eastAsia="Times New Roman" w:cstheme="minorBidi"/>
        </w:rPr>
        <w:t>deviator stress was cycled, and (</w:t>
      </w:r>
      <w:r w:rsidR="008358B3">
        <w:rPr>
          <w:rFonts w:eastAsia="Times New Roman" w:cstheme="minorBidi"/>
        </w:rPr>
        <w:t>b</w:t>
      </w:r>
      <w:r w:rsidR="004B08DE" w:rsidRPr="004B08DE">
        <w:rPr>
          <w:rFonts w:eastAsia="Times New Roman" w:cstheme="minorBidi"/>
        </w:rPr>
        <w:t>) both deviatoric and confining pressures wer</w:t>
      </w:r>
      <w:r>
        <w:rPr>
          <w:rFonts w:eastAsia="Times New Roman" w:cstheme="minorBidi"/>
        </w:rPr>
        <w:t>e cycled in a repeated load triaxial test</w:t>
      </w:r>
      <w:r w:rsidR="004B08DE" w:rsidRPr="004B08DE">
        <w:rPr>
          <w:rFonts w:eastAsia="Times New Roman" w:cstheme="minorBidi"/>
        </w:rPr>
        <w:t>.</w:t>
      </w:r>
    </w:p>
    <w:p w14:paraId="6539FAC2" w14:textId="77777777" w:rsidR="000C7F09" w:rsidRPr="0092158D" w:rsidRDefault="000C7F09" w:rsidP="009533C6">
      <w:pPr>
        <w:divId w:val="369384404"/>
      </w:pPr>
    </w:p>
    <w:p w14:paraId="712DA3BA" w14:textId="0A8B9BE5" w:rsidR="007E7597" w:rsidRPr="0092158D" w:rsidRDefault="0076751E" w:rsidP="00AF7DD1">
      <w:pPr>
        <w:pStyle w:val="Heading2"/>
        <w:divId w:val="369384404"/>
      </w:pPr>
      <w:bookmarkStart w:id="63" w:name="_Toc461968654"/>
      <w:r w:rsidRPr="0092158D">
        <w:t>Effect of Cross-Anisotropy on Pavement Analysis and Design</w:t>
      </w:r>
      <w:bookmarkEnd w:id="63"/>
    </w:p>
    <w:p w14:paraId="11BC9422" w14:textId="77777777" w:rsidR="0076751E" w:rsidRPr="0092158D" w:rsidRDefault="0076751E" w:rsidP="0076751E">
      <w:pPr>
        <w:divId w:val="369384404"/>
      </w:pPr>
    </w:p>
    <w:p w14:paraId="385BD6E7" w14:textId="3AF9924B" w:rsidR="00C93C9A" w:rsidRPr="0092158D" w:rsidRDefault="00C93C9A" w:rsidP="00C93C9A">
      <w:pPr>
        <w:divId w:val="369384404"/>
      </w:pPr>
      <w:r w:rsidRPr="0092158D">
        <w:t>Traditional mechanistic pavement design methods use linear elastic programs (ELPs) that consider only isotropic material properties in granular base layers to predict deflections, stresses, and strains in the pavement structure. However</w:t>
      </w:r>
      <w:r w:rsidR="00070399">
        <w:t>,</w:t>
      </w:r>
      <w:r w:rsidRPr="0092158D">
        <w:t xml:space="preserve"> the assignment of a single modulus to the entire layer does not correctly model base stiffness due to stress variations in both vertical </w:t>
      </w:r>
      <w:r w:rsidR="008A21DD">
        <w:t>and</w:t>
      </w:r>
      <w:r w:rsidRPr="0092158D">
        <w:t xml:space="preserve"> horizontal directions. </w:t>
      </w:r>
      <w:r w:rsidR="008A21DD">
        <w:t>For this,</w:t>
      </w:r>
      <w:r w:rsidRPr="0092158D">
        <w:t xml:space="preserve"> the ELPs predict significant tensile stresses at the bottom of the base layer in most cases. However as unbound aggregate layers are not capable of withstanding tensile stresses, such predicted stress states are not realistic representations of the actual stress states in </w:t>
      </w:r>
      <w:r w:rsidR="008A21DD">
        <w:t>the corresponding layer</w:t>
      </w:r>
      <w:r w:rsidRPr="0092158D">
        <w:t xml:space="preserve">. </w:t>
      </w:r>
    </w:p>
    <w:p w14:paraId="36503FB9" w14:textId="77777777" w:rsidR="00C93C9A" w:rsidRPr="0092158D" w:rsidRDefault="00C93C9A" w:rsidP="00C93C9A">
      <w:pPr>
        <w:divId w:val="369384404"/>
      </w:pPr>
    </w:p>
    <w:p w14:paraId="7614F429" w14:textId="4E95E6BB" w:rsidR="00C93C9A" w:rsidRPr="0092158D" w:rsidRDefault="008A21DD" w:rsidP="00C93C9A">
      <w:pPr>
        <w:divId w:val="369384404"/>
      </w:pPr>
      <w:r>
        <w:tab/>
      </w:r>
      <w:r>
        <w:tab/>
      </w:r>
      <w:r>
        <w:tab/>
      </w:r>
      <w:r>
        <w:tab/>
      </w:r>
      <w:r w:rsidR="00DE7E29">
        <w:tab/>
      </w:r>
      <w:r w:rsidR="00C93C9A" w:rsidRPr="0092158D">
        <w:t>Early work in characterizing the anisotropic modulus properties of unbound aggregate layers used in flexible pavements was carried out at the Georgia Institute of Technology and the University of Illinois</w:t>
      </w:r>
      <w:r w:rsidR="00DE7E29">
        <w:t xml:space="preserve"> </w:t>
      </w:r>
      <w:r w:rsidR="00DE7E29">
        <w:fldChar w:fldCharType="begin" w:fldLock="1"/>
      </w:r>
      <w:r w:rsidR="00CD03C8">
        <w:instrText>ADDIN CSL_CITATION { "citationItems" : [ { "id" : "ITEM-1", "itemData" : { "author" : [ { "dropping-particle" : "", "family" : "Tutumluer", "given" : "Erol", "non-dropping-particle" : "", "parse-names" : false, "suffix" : "" } ], "id" : "ITEM-1", "issued" : { "date-parts" : [ [ "1995" ] ] }, "publisher" : "Georgia Institute of Technology", "title" : "Predicting Behavior of Flexible Pavements with Granular Bases", "type" : "thesis" }, "uris" : [ "http://www.mendeley.com/documents/?uuid=7273b880-475b-414c-9472-0311f5a9322a" ] }, { "id" : "ITEM-2", "itemData" : { "DOI" : "10.3141/1577-03", "abstract" : "A new cross-anisotropic model is proposed to predict the performance of granular bases in flexible pavements. A cross-anisotropic representation has different material properties (i.e., elastic modulus and Poisson's ratio) assigned in the horizontal and vertical directions. Repeated-load triaxial tests with vertical and lateral deformation measurements can be used to establish these anisotropic properties. Simple stress-dependent granular material models, obtained from analysis of the laboratory test data, are used in a nonlinear finite element program, named GT-PAVE, to predict pavement responses. The horizontal and shear stiffnesses are typically found to be less than the vertical. The nonlinear anisotropic approach is shown to account effectively for the dilative behavior observed under the wheel load and the effects of compaction-induced residual stresses. The main advantage of using a cross-anisotropic model in the base is the drastic reduction or elimination of significant tensile stresses generally...", "author" : [ { "dropping-particle" : "", "family" : "Tutumluer", "given" : "Erol", "non-dropping-particle" : "", "parse-names" : false, "suffix" : "" }, { "dropping-particle" : "", "family" : "Thompson", "given" : "Marshall", "non-dropping-particle" : "", "parse-names" : false, "suffix" : "" } ], "container-title" : "Transportation Research Record: Journal of the Transportation Research Board", "id" : "ITEM-2", "issue" : "1577", "issued" : { "date-parts" : [ [ "1997", "1" ] ] }, "page" : "18-26", "publisher" : "Transportation Research Board of the National Academies", "title" : "Anisotropic Modeling of Granular Bases in Flexible Pavements", "type" : "article-journal" }, "uris" : [ "http://www.mendeley.com/documents/?uuid=a06b70de-fdeb-364f-82e1-5bc11f79c048" ] } ], "mendeley" : { "formattedCitation" : "(Tutumluer 1995; Tutumluer and Thompson 1997a)", "plainTextFormattedCitation" : "(Tutumluer 1995; Tutumluer and Thompson 1997a)", "previouslyFormattedCitation" : "(Tutumluer 1995b; Tutumluer and Thompson 1997a)" }, "properties" : { "noteIndex" : 0 }, "schema" : "https://github.com/citation-style-language/schema/raw/master/csl-citation.json" }</w:instrText>
      </w:r>
      <w:r w:rsidR="00DE7E29">
        <w:fldChar w:fldCharType="separate"/>
      </w:r>
      <w:r w:rsidR="00CD03C8" w:rsidRPr="00CD03C8">
        <w:rPr>
          <w:noProof/>
        </w:rPr>
        <w:t>(Tutumluer 1995; Tutumluer and Thompson 1997a)</w:t>
      </w:r>
      <w:r w:rsidR="00DE7E29">
        <w:fldChar w:fldCharType="end"/>
      </w:r>
      <w:r w:rsidR="00C93C9A" w:rsidRPr="0092158D">
        <w:t>. Anisotropic modeling of a typical flexible pavement resulted in the magnitudes of both the horizontal and shear stiffnesses throughout the base being only small fractions of the vertical stiffness (Tutumluer, 1995; Tutumluer and Thompson, 1997a). Unlike isotropic type analysis, the horizontal stiffnesses were found to be much lower when compared to the vertical values. These stiffnesses were not assumed in the base layer, but predicted by the nonlinear stress dependent models obtained directly from the triaxial specimen behavior. Both the important effects of load-induced directional stiffening and the dilative behavior of granular materials under applied wheel loading were successfully modeled using a cross-anisotropic approach (Tutumluer, 1995; Tutumluer and Thompson, 1997a).</w:t>
      </w:r>
    </w:p>
    <w:p w14:paraId="1CE7BCD0" w14:textId="77777777" w:rsidR="00C93C9A" w:rsidRPr="0092158D" w:rsidRDefault="00C93C9A" w:rsidP="00C93C9A">
      <w:pPr>
        <w:divId w:val="369384404"/>
      </w:pPr>
    </w:p>
    <w:p w14:paraId="28E854DE" w14:textId="2A0C4AB9" w:rsidR="0076751E" w:rsidRPr="0092158D" w:rsidRDefault="00DE7E29" w:rsidP="00C93C9A">
      <w:pPr>
        <w:divId w:val="369384404"/>
      </w:pPr>
      <w:r>
        <w:tab/>
      </w:r>
      <w:r>
        <w:tab/>
      </w:r>
      <w:r>
        <w:tab/>
      </w:r>
      <w:r>
        <w:tab/>
      </w:r>
      <w:r>
        <w:tab/>
      </w:r>
      <w:r w:rsidR="006E41FD">
        <w:fldChar w:fldCharType="begin" w:fldLock="1"/>
      </w:r>
      <w:r w:rsidR="006E41FD">
        <w:instrText>ADDIN CSL_CITATION { "citationItems" : [ { "id" : "ITEM-1", "itemData" : { "author" : [ { "dropping-particle" : "", "family" : "Tutumluer", "given" : "E", "non-dropping-particle" : "", "parse-names" : false, "suffix" : "" }, { "dropping-particle" : "", "family" : "Thompson", "given" : "M R", "non-dropping-particle" : "", "parse-names" : false, "suffix" : "" } ], "container-title" : "Aircraft/ Pavement Technology in the Midst of Change", "editor" : [ { "dropping-particle" : "V", "family" : "Hermann", "given" : "Frank", "non-dropping-particle" : "", "parse-names" : false, "suffix" : "" } ], "id" : "ITEM-1", "issued" : { "date-parts" : [ [ "1997" ] ] }, "page" : "33-47", "publisher" : "American Society of Civil Engine", "publisher-place" : "Seattle, WA", "title" : "Granular Base Moduli for Mechanistic Pavement Design", "type" : "paper-conference" }, "uris" : [ "http://www.mendeley.com/documents/?uuid=446bac7f-0f70-4354-ab54-ee618e524c90" ] } ], "mendeley" : { "formattedCitation" : "(Tutumluer and Thompson 1997b)", "manualFormatting" : "Tutumluer and Thompson (1997b)", "plainTextFormattedCitation" : "(Tutumluer and Thompson 1997b)", "previouslyFormattedCitation" : "(Tutumluer and Thompson 1997b)" }, "properties" : { "noteIndex" : 0 }, "schema" : "https://github.com/citation-style-language/schema/raw/master/csl-citation.json" }</w:instrText>
      </w:r>
      <w:r w:rsidR="006E41FD">
        <w:fldChar w:fldCharType="separate"/>
      </w:r>
      <w:r w:rsidR="006E41FD" w:rsidRPr="006E41FD">
        <w:rPr>
          <w:noProof/>
        </w:rPr>
        <w:t xml:space="preserve">Tutumluer and Thompson </w:t>
      </w:r>
      <w:r w:rsidR="006E41FD">
        <w:rPr>
          <w:noProof/>
        </w:rPr>
        <w:t>(</w:t>
      </w:r>
      <w:r w:rsidR="006E41FD" w:rsidRPr="006E41FD">
        <w:rPr>
          <w:noProof/>
        </w:rPr>
        <w:t>1997b)</w:t>
      </w:r>
      <w:r w:rsidR="006E41FD">
        <w:fldChar w:fldCharType="end"/>
      </w:r>
      <w:r w:rsidR="00C93C9A" w:rsidRPr="0092158D">
        <w:t xml:space="preserve"> modeled conventional flexible pavements using the GT-PAVE finite element (FE) program and observed that unlike isotropic analyses, a certain set of aggregate types and properties used in the granular layer typically resulted in horizontal stiffnesses varying between 3 to 21% of the vertical, and the shear stiffnesses between 18 to 35% of the vertical throughout the base. As shown in Figure </w:t>
      </w:r>
      <w:r>
        <w:t>2.7</w:t>
      </w:r>
      <w:r w:rsidR="00C93C9A" w:rsidRPr="0092158D">
        <w:t>, the horizontal stiffness ratios (</w:t>
      </w:r>
      <w:proofErr w:type="spellStart"/>
      <w:r w:rsidR="00C93C9A" w:rsidRPr="0092158D">
        <w:t>M</w:t>
      </w:r>
      <w:r w:rsidR="00C93C9A" w:rsidRPr="00E42762">
        <w:rPr>
          <w:vertAlign w:val="subscript"/>
        </w:rPr>
        <w:t>R</w:t>
      </w:r>
      <w:r w:rsidR="00C93C9A" w:rsidRPr="00DE7E29">
        <w:rPr>
          <w:vertAlign w:val="subscript"/>
        </w:rPr>
        <w:t>h</w:t>
      </w:r>
      <w:proofErr w:type="spellEnd"/>
      <w:r w:rsidR="00C93C9A" w:rsidRPr="0092158D">
        <w:t>/</w:t>
      </w:r>
      <w:proofErr w:type="spellStart"/>
      <w:r w:rsidR="00C93C9A" w:rsidRPr="0092158D">
        <w:t>M</w:t>
      </w:r>
      <w:r w:rsidR="00C93C9A" w:rsidRPr="00E42762">
        <w:rPr>
          <w:vertAlign w:val="subscript"/>
        </w:rPr>
        <w:t>R</w:t>
      </w:r>
      <w:r>
        <w:rPr>
          <w:vertAlign w:val="subscript"/>
        </w:rPr>
        <w:t>v</w:t>
      </w:r>
      <w:proofErr w:type="spellEnd"/>
      <w:r w:rsidR="00C93C9A" w:rsidRPr="0092158D">
        <w:t>) were</w:t>
      </w:r>
      <w:r w:rsidR="00E03B31">
        <w:t xml:space="preserve"> significantly</w:t>
      </w:r>
      <w:r w:rsidR="00C93C9A" w:rsidRPr="0092158D">
        <w:t xml:space="preserve"> low under the wheel load, 0.08 to 0.12 from the contour lines near the centerline, and increased radially away from the centerline to reach a value of 1 at about 6 load radii, which corresponds to the isotropic case. These stiffnesses were not assumed in the base layer, but predicted by the anisotropic, nonlinear stress dependent models developed from triaxial test data. The effects of compaction induced residual stresses locked in granular bases were also of significance especially when calculating horizontal stiffnesses. Such stresses offset any low magnitude tensile stresses and provided adequate confinement radially away from the wheel load</w:t>
      </w:r>
      <w:r w:rsidR="006E41FD">
        <w:t xml:space="preserve"> </w:t>
      </w:r>
      <w:r w:rsidR="006E41FD">
        <w:fldChar w:fldCharType="begin" w:fldLock="1"/>
      </w:r>
      <w:r w:rsidR="00E03B31">
        <w:instrText>ADDIN CSL_CITATION { "citationItems" : [ { "id" : "ITEM-1", "itemData" : { "author" : [ { "dropping-particle" : "", "family" : "Tutumluer", "given" : "E", "non-dropping-particle" : "", "parse-names" : false, "suffix" : "" }, { "dropping-particle" : "", "family" : "Thompson", "given" : "M R", "non-dropping-particle" : "", "parse-names" : false, "suffix" : "" } ], "container-title" : "Aircraft/ Pavement Technology in the Midst of Change", "editor" : [ { "dropping-particle" : "V", "family" : "Hermann", "given" : "Frank", "non-dropping-particle" : "", "parse-names" : false, "suffix" : "" } ], "id" : "ITEM-1", "issued" : { "date-parts" : [ [ "1997" ] ] }, "page" : "33-47", "publisher" : "American Society of Civil Engine", "publisher-place" : "Seattle, WA", "title" : "Granular Base Moduli for Mechanistic Pavement Design", "type" : "paper-conference" }, "uris" : [ "http://www.mendeley.com/documents/?uuid=446bac7f-0f70-4354-ab54-ee618e524c90" ] }, { "id" : "ITEM-2", "itemData" : { "author" : [ { "dropping-particle" : "", "family" : "Garg", "given" : "N", "non-dropping-particle" : "", "parse-names" : false, "suffix" : "" }, { "dropping-particle" : "", "family" : "Tutumluer", "given" : "E", "non-dropping-particle" : "", "parse-names" : false, "suffix" : "" }, { "dropping-particle" : "", "family" : "Thompson", "given" : "M R", "non-dropping-particle" : "", "parse-names" : false, "suffix" : "" } ], "container-title" : "Fifth International Conference on the Bearing Capacity of Roads and Airfields", "id" : "ITEM-2", "issued" : { "date-parts" : [ [ "1998" ] ] }, "publisher-place" : "Trondheim, Norway", "title" : "Structural Modeling Concepts for the Design of Airport Pavements for Heavy Aircraft", "type" : "paper-conference" }, "uris" : [ "http://www.mendeley.com/documents/?uuid=65888061-77e9-4af8-94d0-16782de7d678" ] }, { "id" : "ITEM-3", "itemData" : { "DOI" : "10.3141/1577-03", "abstract" : "A new cross-anisotropic model is proposed to predict the performance of granular bases in flexible pavements. A cross-anisotropic representation has different material properties (i.e., elastic modulus and Poisson's ratio) assigned in the horizontal and vertical directions. Repeated-load triaxial tests with vertical and lateral deformation measurements can be used to establish these anisotropic properties. Simple stress-dependent granular material models, obtained from analysis of the laboratory test data, are used in a nonlinear finite element program, named GT-PAVE, to predict pavement responses. The horizontal and shear stiffnesses are typically found to be less than the vertical. The nonlinear anisotropic approach is shown to account effectively for the dilative behavior observed under the wheel load and the effects of compaction-induced residual stresses. The main advantage of using a cross-anisotropic model in the base is the drastic reduction or elimination of significant tensile stresses generally...", "author" : [ { "dropping-particle" : "", "family" : "Tutumluer", "given" : "Erol", "non-dropping-particle" : "", "parse-names" : false, "suffix" : "" }, { "dropping-particle" : "", "family" : "Thompson", "given" : "Marshall", "non-dropping-particle" : "", "parse-names" : false, "suffix" : "" } ], "container-title" : "Transportation Research Record: Journal of the Transportation Research Board", "id" : "ITEM-3", "issue" : "1577", "issued" : { "date-parts" : [ [ "1997", "1" ] ] }, "page" : "18-26", "publisher" : "Transportation Research Board of the National Academies", "title" : "Anisotropic Modeling of Granular Bases in Flexible Pavements", "type" : "article-journal" }, "uris" : [ "http://www.mendeley.com/documents/?uuid=a06b70de-fdeb-364f-82e1-5bc11f79c048" ] } ], "mendeley" : { "formattedCitation" : "(Garg et al. 1998; Tutumluer and Thompson 1997a; b)", "plainTextFormattedCitation" : "(Garg et al. 1998; Tutumluer and Thompson 1997a; b)", "previouslyFormattedCitation" : "(Garg et al. 1998; Tutumluer and Thompson 1997a; b)" }, "properties" : { "noteIndex" : 0 }, "schema" : "https://github.com/citation-style-language/schema/raw/master/csl-citation.json" }</w:instrText>
      </w:r>
      <w:r w:rsidR="006E41FD">
        <w:fldChar w:fldCharType="separate"/>
      </w:r>
      <w:r w:rsidR="006E41FD" w:rsidRPr="006E41FD">
        <w:rPr>
          <w:noProof/>
        </w:rPr>
        <w:t>(Garg et al. 1998; Tutumluer and Thompson 1997a; b)</w:t>
      </w:r>
      <w:r w:rsidR="006E41FD">
        <w:fldChar w:fldCharType="end"/>
      </w:r>
      <w:r w:rsidR="00C93C9A" w:rsidRPr="0092158D">
        <w:t>. A procedure was also established for estimating cross-anisotropic properties from repeated load triaxial tests with only vertical deformation measurements.</w:t>
      </w:r>
    </w:p>
    <w:p w14:paraId="77C1A86F" w14:textId="77777777" w:rsidR="0076751E" w:rsidRPr="0092158D" w:rsidRDefault="0076751E" w:rsidP="00DF6468">
      <w:pPr>
        <w:divId w:val="369384404"/>
      </w:pPr>
    </w:p>
    <w:p w14:paraId="5B67910D" w14:textId="4619CD70" w:rsidR="0076751E" w:rsidRPr="0092158D" w:rsidRDefault="00C93C9A" w:rsidP="00C93C9A">
      <w:pPr>
        <w:jc w:val="center"/>
        <w:divId w:val="369384404"/>
      </w:pPr>
      <w:r w:rsidRPr="0092158D">
        <w:rPr>
          <w:noProof/>
        </w:rPr>
        <w:drawing>
          <wp:inline distT="0" distB="0" distL="0" distR="0" wp14:anchorId="66EB274A" wp14:editId="664F2769">
            <wp:extent cx="5691116" cy="3357769"/>
            <wp:effectExtent l="0" t="0" r="508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691116" cy="3357769"/>
                    </a:xfrm>
                    <a:prstGeom prst="rect">
                      <a:avLst/>
                    </a:prstGeom>
                    <a:noFill/>
                    <a:ln>
                      <a:noFill/>
                    </a:ln>
                  </pic:spPr>
                </pic:pic>
              </a:graphicData>
            </a:graphic>
          </wp:inline>
        </w:drawing>
      </w:r>
    </w:p>
    <w:p w14:paraId="05A7C5B5" w14:textId="46A7CDD4" w:rsidR="00C93C9A" w:rsidRDefault="00C93C9A" w:rsidP="00E42762">
      <w:pPr>
        <w:pStyle w:val="FigureCaption"/>
        <w:divId w:val="369384404"/>
      </w:pPr>
      <w:bookmarkStart w:id="64" w:name="_Toc461839376"/>
      <w:bookmarkStart w:id="65" w:name="_Toc461840547"/>
      <w:r w:rsidRPr="0092158D">
        <w:t xml:space="preserve">Figure </w:t>
      </w:r>
      <w:r w:rsidR="004E3D88">
        <w:fldChar w:fldCharType="begin"/>
      </w:r>
      <w:r w:rsidR="004E3D88">
        <w:instrText xml:space="preserve"> STYLEREF 1 \s </w:instrText>
      </w:r>
      <w:r w:rsidR="004E3D88">
        <w:fldChar w:fldCharType="separate"/>
      </w:r>
      <w:r w:rsidR="00F8171A">
        <w:rPr>
          <w:noProof/>
        </w:rPr>
        <w:t>2</w:t>
      </w:r>
      <w:r w:rsidR="004E3D88">
        <w:rPr>
          <w:noProof/>
        </w:rPr>
        <w:fldChar w:fldCharType="end"/>
      </w:r>
      <w:r w:rsidR="00A20F54">
        <w:t>.</w:t>
      </w:r>
      <w:r w:rsidR="004E3D88">
        <w:fldChar w:fldCharType="begin"/>
      </w:r>
      <w:r w:rsidR="004E3D88">
        <w:instrText xml:space="preserve"> SEQ Figure \* ARABIC \s 1 </w:instrText>
      </w:r>
      <w:r w:rsidR="004E3D88">
        <w:fldChar w:fldCharType="separate"/>
      </w:r>
      <w:r w:rsidR="00F8171A">
        <w:rPr>
          <w:noProof/>
        </w:rPr>
        <w:t>7</w:t>
      </w:r>
      <w:r w:rsidR="004E3D88">
        <w:rPr>
          <w:noProof/>
        </w:rPr>
        <w:fldChar w:fldCharType="end"/>
      </w:r>
      <w:r w:rsidRPr="0092158D">
        <w:t>: Horizontal Stiffness Ratio (</w:t>
      </w:r>
      <w:proofErr w:type="spellStart"/>
      <w:r w:rsidRPr="0092158D">
        <w:t>M</w:t>
      </w:r>
      <w:r w:rsidRPr="0092158D">
        <w:rPr>
          <w:vertAlign w:val="subscript"/>
        </w:rPr>
        <w:t>R</w:t>
      </w:r>
      <w:r w:rsidRPr="00825E61">
        <w:rPr>
          <w:vertAlign w:val="subscript"/>
        </w:rPr>
        <w:t>h</w:t>
      </w:r>
      <w:proofErr w:type="spellEnd"/>
      <w:r w:rsidRPr="0092158D">
        <w:t>/</w:t>
      </w:r>
      <w:proofErr w:type="spellStart"/>
      <w:r w:rsidRPr="0092158D">
        <w:t>M</w:t>
      </w:r>
      <w:r w:rsidRPr="0092158D">
        <w:rPr>
          <w:vertAlign w:val="subscript"/>
        </w:rPr>
        <w:t>R</w:t>
      </w:r>
      <w:r w:rsidRPr="00825E61">
        <w:rPr>
          <w:vertAlign w:val="subscript"/>
        </w:rPr>
        <w:t>v</w:t>
      </w:r>
      <w:proofErr w:type="spellEnd"/>
      <w:r w:rsidRPr="0092158D">
        <w:t xml:space="preserve">) Distribution </w:t>
      </w:r>
      <w:r w:rsidR="00825E61" w:rsidRPr="0092158D">
        <w:t>throughout</w:t>
      </w:r>
      <w:r w:rsidRPr="0092158D">
        <w:t xml:space="preserve"> the Base in the Presence of 20.7 </w:t>
      </w:r>
      <w:proofErr w:type="spellStart"/>
      <w:r w:rsidRPr="0092158D">
        <w:t>kPa</w:t>
      </w:r>
      <w:proofErr w:type="spellEnd"/>
      <w:r w:rsidRPr="0092158D">
        <w:t xml:space="preserve"> Horizontal Residual Stresses (</w:t>
      </w:r>
      <w:r w:rsidR="00E009F1">
        <w:t>a</w:t>
      </w:r>
      <w:r w:rsidRPr="0092158D">
        <w:t>fter Tutumluer and Thompson, 1997b)</w:t>
      </w:r>
      <w:bookmarkEnd w:id="64"/>
      <w:bookmarkEnd w:id="65"/>
    </w:p>
    <w:p w14:paraId="58A29D79" w14:textId="77777777" w:rsidR="00C9181A" w:rsidRPr="0092158D" w:rsidRDefault="00C9181A" w:rsidP="00E42762">
      <w:pPr>
        <w:pStyle w:val="FigureCaption"/>
        <w:divId w:val="369384404"/>
      </w:pPr>
    </w:p>
    <w:p w14:paraId="25146874" w14:textId="7F90B0B7" w:rsidR="00C93C9A" w:rsidRPr="0092158D" w:rsidRDefault="00825E61" w:rsidP="00DF6468">
      <w:pPr>
        <w:divId w:val="369384404"/>
      </w:pPr>
      <w:r>
        <w:tab/>
      </w:r>
      <w:r>
        <w:tab/>
      </w:r>
      <w:r>
        <w:tab/>
      </w:r>
      <w:r>
        <w:tab/>
      </w:r>
      <w:r>
        <w:tab/>
      </w:r>
      <w:r w:rsidR="00C93C9A" w:rsidRPr="0092158D">
        <w:t>Using the UI-</w:t>
      </w:r>
      <w:proofErr w:type="spellStart"/>
      <w:r w:rsidR="00C93C9A" w:rsidRPr="0092158D">
        <w:t>FastCell</w:t>
      </w:r>
      <w:proofErr w:type="spellEnd"/>
      <w:r w:rsidR="00C93C9A" w:rsidRPr="0092158D">
        <w:t>, a large stress excursion analysis was also conducted to characterize unbound aggregate layer behavior under various stress path loadings.</w:t>
      </w:r>
      <w:r w:rsidR="00E03B31">
        <w:t xml:space="preserve"> </w:t>
      </w:r>
      <w:r w:rsidR="00E03B31">
        <w:fldChar w:fldCharType="begin" w:fldLock="1"/>
      </w:r>
      <w:r w:rsidR="00E03B31">
        <w:instrText>ADDIN CSL_CITATION { "citationItems" : [ { "id" : "ITEM-1", "itemData" : { "DOI" : "10.1061/(ASCE)0899-1561(2005)17:5(505)", "abstract" : "A new methodology is presented in this paper for determining cross-anisotropic aggregate base properties, i.e., directional dependency of moduli and Poisson\u2019s ratios, as inputs into mechanistic pavement analysis considering effects of actual traffic or moving wheel loading. The proposed materials characterization requires conducting constant stress path triaxial tests and incrementally varying loading stress path slopes at similar stress states that are representative of various moving wheel loading conditions in the laboratory. In accordance, cross-anisotropic aggregate properties are determined by varying slightly the stress path slopes during testing and then by employing an error minimization approach to interpret the test results. Crushed aggregate specimens were prepared and tested to obtain cross-anisotropic properties at five different stress path slopes representative of various moving wheel load induced compression and extension type pavement stress states. Vertical resilient moduli were commonl...", "author" : [ { "dropping-particle" : "", "family" : "Seyhan", "given" : "Umit", "non-dropping-particle" : "", "parse-names" : false, "suffix" : "" }, { "dropping-particle" : "", "family" : "Tutumluer", "given" : "Erol", "non-dropping-particle" : "", "parse-names" : false, "suffix" : "" }, { "dropping-particle" : "", "family" : "Yesilyurt", "given" : "Hamza", "non-dropping-particle" : "", "parse-names" : false, "suffix" : "" } ], "container-title" : "Journal of Materials in Civil Engineering", "id" : "ITEM-1", "issue" : "5", "issued" : { "date-parts" : [ [ "2005", "10" ] ] }, "page" : "505-512", "publisher" : "American Society of Civil Engineers", "title" : "Anisotropic Aggregate Base Inputs for Mechanistic Pavement Analysis Considering Effects of Moving Wheel Loads", "type" : "article-journal", "volume" : "17" }, "uris" : [ "http://www.mendeley.com/documents/?uuid=f9f9ade2-f3b9-3755-af81-f80b2111d429" ] } ], "mendeley" : { "formattedCitation" : "(Seyhan et al. 2005)", "manualFormatting" : "Seyhan et al. (2005)", "plainTextFormattedCitation" : "(Seyhan et al. 2005)", "previouslyFormattedCitation" : "(Seyhan et al. 2005)" }, "properties" : { "noteIndex" : 0 }, "schema" : "https://github.com/citation-style-language/schema/raw/master/csl-citation.json" }</w:instrText>
      </w:r>
      <w:r w:rsidR="00E03B31">
        <w:fldChar w:fldCharType="separate"/>
      </w:r>
      <w:r w:rsidR="00E03B31" w:rsidRPr="00E03B31">
        <w:rPr>
          <w:noProof/>
        </w:rPr>
        <w:t xml:space="preserve">Seyhan et al. </w:t>
      </w:r>
      <w:r w:rsidR="00E03B31">
        <w:rPr>
          <w:noProof/>
        </w:rPr>
        <w:t>(</w:t>
      </w:r>
      <w:r w:rsidR="00E03B31" w:rsidRPr="00E03B31">
        <w:rPr>
          <w:noProof/>
        </w:rPr>
        <w:t>2005)</w:t>
      </w:r>
      <w:r w:rsidR="00E03B31">
        <w:fldChar w:fldCharType="end"/>
      </w:r>
      <w:r w:rsidR="00C93C9A" w:rsidRPr="0092158D">
        <w:t xml:space="preserve"> presented a new methodology for determining cross-anisotropic aggregate base properties, i.e., directional dependency of moduli and Poisson’s ratios, as inputs into mechanistic pavement analysis considering effects of actual traffic or moving wheel loading. The proposed materials characterization requires conducting constant stress path triaxial tests and incrementally varying loading stress path slopes at similar stress states that are representative of various moving wheel loading conditions in the laboratory. In accordance, cross-anisotropic aggregate properties were determined by varying slightly the stress path slopes during testing and then by employing an error minimization approach to interpret the test results. Crushed aggregate specimens were prepared and tested to obtain cross-anisotropic properties at five different stress path slopes representative of various moving wheel load induced compression and extension type pavement stress states. Vertical resilient moduli were commonly found to be larger than horizontal ones and critically low vertical resilient moduli were also obtained for some extension states.</w:t>
      </w:r>
    </w:p>
    <w:p w14:paraId="4869B08F" w14:textId="77777777" w:rsidR="00C93C9A" w:rsidRPr="0092158D" w:rsidRDefault="00C93C9A" w:rsidP="00DF6468">
      <w:pPr>
        <w:divId w:val="369384404"/>
      </w:pPr>
    </w:p>
    <w:p w14:paraId="19A72702" w14:textId="614B3AD5" w:rsidR="00C93C9A" w:rsidRPr="0092158D" w:rsidRDefault="00C93C9A" w:rsidP="00197567">
      <w:pPr>
        <w:pStyle w:val="Heading3"/>
        <w:divId w:val="369384404"/>
        <w:rPr>
          <w:rFonts w:cs="Times New Roman"/>
        </w:rPr>
      </w:pPr>
      <w:bookmarkStart w:id="66" w:name="_Toc461968655"/>
      <w:r w:rsidRPr="0092158D">
        <w:rPr>
          <w:rFonts w:cs="Times New Roman"/>
        </w:rPr>
        <w:t>Simplified Procedure for Determining Anisotropic Model Parameters</w:t>
      </w:r>
      <w:bookmarkEnd w:id="66"/>
    </w:p>
    <w:p w14:paraId="4F6142C4" w14:textId="77777777" w:rsidR="00C93C9A" w:rsidRPr="0092158D" w:rsidRDefault="00C93C9A" w:rsidP="00C93C9A">
      <w:pPr>
        <w:divId w:val="369384404"/>
      </w:pPr>
    </w:p>
    <w:p w14:paraId="2EBABA41" w14:textId="492D51D3" w:rsidR="00A66F26" w:rsidRDefault="00790F7B" w:rsidP="00C93C9A">
      <w:pPr>
        <w:divId w:val="369384404"/>
      </w:pPr>
      <w:r w:rsidRPr="0092158D">
        <w:t xml:space="preserve">Based on the data presented by </w:t>
      </w:r>
      <w:r w:rsidR="00A66F26">
        <w:fldChar w:fldCharType="begin" w:fldLock="1"/>
      </w:r>
      <w:r w:rsidR="00A66F26">
        <w:instrText>ADDIN CSL_CITATION { "citationItems" : [ { "id" : "ITEM-1", "itemData" : { "author" : [ { "dropping-particle" : "", "family" : "Hicks", "given" : "R G", "non-dropping-particle" : "", "parse-names" : false, "suffix" : "" }, { "dropping-particle" : "", "family" : "Monismith", "given" : "C L", "non-dropping-particle" : "", "parse-names" : false, "suffix" : "" } ], "container-title" : "Highway Research Record", "genre" : "JOUR", "id" : "ITEM-1", "issued" : { "date-parts" : [ [ "1971" ] ] }, "title" : "Factors influencing the resilient response of granular materials", "type" : "article-journal" }, "uris" : [ "http://www.mendeley.com/documents/?uuid=ec1ae4c7-581e-409b-a89a-a6e0be3051da" ] }, { "id" : "ITEM-2", "itemData" : { "author" : [ { "dropping-particle" : "", "family" : "Allen", "given" : "John Joseph", "non-dropping-particle" : "", "parse-names" : false, "suffix" : "" } ], "container-title" : "PhD Dissertation", "genre" : "article", "id" : "ITEM-2", "issued" : { "date-parts" : [ [ "1973" ] ] }, "number-of-pages" : "13", "publisher" : "University of Illinois at Urbana-Champaign", "title" : "The Effects of Non-constant Lateral Pressure on the Resilient Response of Granular Materials", "type" : "thesis" }, "uris" : [ "http://www.mendeley.com/documents/?uuid=ee91b598-a858-4b6b-8f09-a153f6642451" ] }, { "id" : "ITEM-3", "itemData" : { "author" : [ { "dropping-particle" : "", "family" : "Crockford", "given" : "W W", "non-dropping-particle" : "", "parse-names" : false, "suffix" : "" }, { "dropping-particle" : "", "family" : "Bendana", "given" : "L J", "non-dropping-particle" : "", "parse-names" : false, "suffix" : "" }, { "dropping-particle" : "", "family" : "Yang", "given" : "W S", "non-dropping-particle" : "", "parse-names" : false, "suffix" : "" }, { "dropping-particle" : "", "family" : "Rhee", "given" : "S K", "non-dropping-particle" : "", "parse-names" : false, "suffix" : "" }, { "dropping-particle" : "", "family" : "Senadheera", "given" : "S P", "non-dropping-particle" : "", "parse-names" : false, "suffix" : "" } ], "container-title" : "The Texas Transportation Institute, The Texas A&amp;M University System", "genre" : "Report", "id" : "ITEM-3", "issued" : { "date-parts" : [ [ "1990" ] ] }, "publisher-place" : "College Station, Texas, USA", "title" : "Modeling Stress and Strain States in Pavement Structures Incorporating Thick Granular Layers", "type" : "report" }, "uris" : [ "http://www.mendeley.com/documents/?uuid=bdb86079-6003-49ff-8a70-0559021bede5" ] } ], "mendeley" : { "formattedCitation" : "(Allen 1973; Crockford et al. 1990; Hicks and Monismith 1971b)", "manualFormatting" : "Allen (1973), Crockford et al. (1990) and Hicks and Monismith (1971b)", "plainTextFormattedCitation" : "(Allen 1973; Crockford et al. 1990; Hicks and Monismith 1971b)", "previouslyFormattedCitation" : "(Allen 1973; Crockford et al. 1990; Hicks and Monismith 1971b)" }, "properties" : { "noteIndex" : 0 }, "schema" : "https://github.com/citation-style-language/schema/raw/master/csl-citation.json" }</w:instrText>
      </w:r>
      <w:r w:rsidR="00A66F26">
        <w:fldChar w:fldCharType="separate"/>
      </w:r>
      <w:r w:rsidR="00A66F26" w:rsidRPr="00A66F26">
        <w:rPr>
          <w:noProof/>
        </w:rPr>
        <w:t xml:space="preserve">Allen </w:t>
      </w:r>
      <w:r w:rsidR="00A66F26">
        <w:rPr>
          <w:noProof/>
        </w:rPr>
        <w:t>(</w:t>
      </w:r>
      <w:r w:rsidR="00A66F26" w:rsidRPr="00A66F26">
        <w:rPr>
          <w:noProof/>
        </w:rPr>
        <w:t>1973</w:t>
      </w:r>
      <w:r w:rsidR="00A66F26">
        <w:rPr>
          <w:noProof/>
        </w:rPr>
        <w:t>),</w:t>
      </w:r>
      <w:r w:rsidR="00A66F26" w:rsidRPr="00A66F26">
        <w:rPr>
          <w:noProof/>
        </w:rPr>
        <w:t xml:space="preserve"> Crockford et al. </w:t>
      </w:r>
      <w:r w:rsidR="00A66F26">
        <w:rPr>
          <w:noProof/>
        </w:rPr>
        <w:t>(</w:t>
      </w:r>
      <w:r w:rsidR="00A66F26" w:rsidRPr="00A66F26">
        <w:rPr>
          <w:noProof/>
        </w:rPr>
        <w:t>1990</w:t>
      </w:r>
      <w:r w:rsidR="00A66F26">
        <w:rPr>
          <w:noProof/>
        </w:rPr>
        <w:t>) and</w:t>
      </w:r>
      <w:r w:rsidR="00A66F26" w:rsidRPr="00A66F26">
        <w:rPr>
          <w:noProof/>
        </w:rPr>
        <w:t xml:space="preserve"> Hicks and Monismith </w:t>
      </w:r>
      <w:r w:rsidR="00A66F26">
        <w:rPr>
          <w:noProof/>
        </w:rPr>
        <w:t>(</w:t>
      </w:r>
      <w:r w:rsidR="00A66F26" w:rsidRPr="00A66F26">
        <w:rPr>
          <w:noProof/>
        </w:rPr>
        <w:t>1971b)</w:t>
      </w:r>
      <w:r w:rsidR="00A66F26">
        <w:fldChar w:fldCharType="end"/>
      </w:r>
      <w:r w:rsidRPr="0092158D">
        <w:t xml:space="preserve">, </w:t>
      </w:r>
      <w:r w:rsidR="00086FB9">
        <w:fldChar w:fldCharType="begin" w:fldLock="1"/>
      </w:r>
      <w:r w:rsidR="00086FB9">
        <w:instrText>ADDIN CSL_CITATION { "citationItems" : [ { "id" : "ITEM-1", "itemData" : { "author" : [ { "dropping-particle" : "", "family" : "Tutumluer", "given" : "Erol", "non-dropping-particle" : "", "parse-names" : false, "suffix" : "" }, { "dropping-particle" : "", "family" : "Thompson", "given" : "Marshall", "non-dropping-particle" : "", "parse-names" : false, "suffix" : "" } ], "id" : "ITEM-1", "issued" : { "date-parts" : [ [ "1998" ] ] }, "publisher-place" : "Urbana, IL", "title" : "Anisotropic Modeling of Granular Bases", "type" : "report" }, "uris" : [ "http://www.mendeley.com/documents/?uuid=ec6ef2a4-e8e7-3dde-a809-2219093d57c2" ] } ], "mendeley" : { "formattedCitation" : "(Tutumluer and Thompson 1998)", "manualFormatting" : "Tutumluer and Thompson (1998)", "plainTextFormattedCitation" : "(Tutumluer and Thompson 1998)", "previouslyFormattedCitation" : "(Tutumluer and Thompson 1998)" }, "properties" : { "noteIndex" : 0 }, "schema" : "https://github.com/citation-style-language/schema/raw/master/csl-citation.json" }</w:instrText>
      </w:r>
      <w:r w:rsidR="00086FB9">
        <w:fldChar w:fldCharType="separate"/>
      </w:r>
      <w:r w:rsidR="00086FB9" w:rsidRPr="00086FB9">
        <w:rPr>
          <w:noProof/>
        </w:rPr>
        <w:t xml:space="preserve">Tutumluer and Thompson </w:t>
      </w:r>
      <w:r w:rsidR="00086FB9">
        <w:rPr>
          <w:noProof/>
        </w:rPr>
        <w:t>(</w:t>
      </w:r>
      <w:r w:rsidR="00086FB9" w:rsidRPr="00086FB9">
        <w:rPr>
          <w:noProof/>
        </w:rPr>
        <w:t>1998)</w:t>
      </w:r>
      <w:r w:rsidR="00086FB9">
        <w:fldChar w:fldCharType="end"/>
      </w:r>
      <w:r w:rsidR="00086FB9">
        <w:t xml:space="preserve"> </w:t>
      </w:r>
      <w:r w:rsidRPr="0092158D">
        <w:t xml:space="preserve">established a procedure for estimating cross-anisotropic properties from repeated load triaxial tests in which only vertical deformations were measured (the standard procedure, i.e., AASHTO T307-99). To characterize the typical variations of horizontal and shear stiffness ratios, they analyzed a conventional flexible pavement section with anisotropic </w:t>
      </w:r>
      <w:r w:rsidRPr="0092158D">
        <w:lastRenderedPageBreak/>
        <w:t xml:space="preserve">stiffness models used in a 203-mm thick granular base. </w:t>
      </w:r>
      <w:r w:rsidR="00114405">
        <w:t>The researchers fitted the data from 5</w:t>
      </w:r>
      <w:r w:rsidR="00B740CF">
        <w:t>0</w:t>
      </w:r>
      <w:r w:rsidR="00114405">
        <w:t xml:space="preserve"> different test results to </w:t>
      </w:r>
      <w:proofErr w:type="spellStart"/>
      <w:r w:rsidR="00114405">
        <w:t>Uzan</w:t>
      </w:r>
      <w:proofErr w:type="spellEnd"/>
      <w:r w:rsidR="00114405">
        <w:t xml:space="preserve"> model as presented in Equation 2.6. </w:t>
      </w:r>
      <w:r w:rsidRPr="0092158D">
        <w:t>The model</w:t>
      </w:r>
      <w:r w:rsidR="00114405">
        <w:t xml:space="preserve"> coefficients</w:t>
      </w:r>
      <w:r w:rsidRPr="0092158D">
        <w:t xml:space="preserve"> were obtained from the multiple regression analyses of </w:t>
      </w:r>
      <w:r w:rsidR="00114405">
        <w:t>those data</w:t>
      </w:r>
      <w:r w:rsidRPr="0092158D">
        <w:t xml:space="preserve"> obtained from the works of Hicks (1970), Allen (1973), and </w:t>
      </w:r>
      <w:proofErr w:type="spellStart"/>
      <w:r w:rsidRPr="0092158D">
        <w:t>Crockford</w:t>
      </w:r>
      <w:proofErr w:type="spellEnd"/>
      <w:r w:rsidRPr="0092158D">
        <w:t xml:space="preserve"> et al. (1990). Three stress dependent M</w:t>
      </w:r>
      <w:r w:rsidRPr="0056441E">
        <w:rPr>
          <w:vertAlign w:val="subscript"/>
        </w:rPr>
        <w:t>R</w:t>
      </w:r>
      <w:r w:rsidRPr="0092158D">
        <w:t xml:space="preserve"> models were used to completely define the resilient granular material behavior in vertical, horizontal and shear planes as follows:</w:t>
      </w:r>
    </w:p>
    <w:p w14:paraId="2C4237A2" w14:textId="5E0AFBFC" w:rsidR="00F744C4" w:rsidRDefault="00F744C4" w:rsidP="00DF6468">
      <w:pPr>
        <w:divId w:val="369384404"/>
      </w:pPr>
    </w:p>
    <w:p w14:paraId="174EA3DF" w14:textId="6AA8D4DB" w:rsidR="007672B7" w:rsidRDefault="00F744C4" w:rsidP="00DF6468">
      <w:pPr>
        <w:divId w:val="369384404"/>
      </w:pPr>
      <w:r>
        <w:tab/>
      </w:r>
      <w:r>
        <w:tab/>
      </w:r>
      <w:r>
        <w:tab/>
      </w:r>
      <w:r>
        <w:tab/>
      </w:r>
      <w:r>
        <w:tab/>
      </w:r>
      <w:r w:rsidR="007672B7" w:rsidRPr="0092158D">
        <w:t>The three cross-anisotropic moduli (</w:t>
      </w:r>
      <w:proofErr w:type="spellStart"/>
      <w:r w:rsidR="007672B7" w:rsidRPr="0092158D">
        <w:t>M</w:t>
      </w:r>
      <w:r w:rsidR="007672B7" w:rsidRPr="00F744C4">
        <w:rPr>
          <w:vertAlign w:val="subscript"/>
        </w:rPr>
        <w:t>R</w:t>
      </w:r>
      <w:r>
        <w:rPr>
          <w:vertAlign w:val="subscript"/>
        </w:rPr>
        <w:t>v</w:t>
      </w:r>
      <w:proofErr w:type="spellEnd"/>
      <w:r w:rsidR="007672B7" w:rsidRPr="0092158D">
        <w:t xml:space="preserve">, </w:t>
      </w:r>
      <w:proofErr w:type="spellStart"/>
      <w:r w:rsidR="007672B7" w:rsidRPr="0092158D">
        <w:t>M</w:t>
      </w:r>
      <w:r w:rsidR="007672B7" w:rsidRPr="00F744C4">
        <w:rPr>
          <w:vertAlign w:val="subscript"/>
        </w:rPr>
        <w:t>Rh</w:t>
      </w:r>
      <w:proofErr w:type="spellEnd"/>
      <w:r w:rsidR="007672B7" w:rsidRPr="0092158D">
        <w:t>, and G</w:t>
      </w:r>
      <w:r w:rsidR="007672B7" w:rsidRPr="00F744C4">
        <w:rPr>
          <w:vertAlign w:val="subscript"/>
        </w:rPr>
        <w:t>R</w:t>
      </w:r>
      <w:r w:rsidR="007672B7" w:rsidRPr="0092158D">
        <w:t>) were modeled using the same formulation, and the model parameters used were as follows:</w:t>
      </w:r>
    </w:p>
    <w:p w14:paraId="73E94BB8" w14:textId="77777777" w:rsidR="00114405" w:rsidRPr="0092158D" w:rsidRDefault="00114405" w:rsidP="00DF6468">
      <w:pPr>
        <w:divId w:val="369384404"/>
      </w:pPr>
    </w:p>
    <w:p w14:paraId="650AD436" w14:textId="50D45174" w:rsidR="00114405" w:rsidRDefault="00114405">
      <w:pPr>
        <w:pStyle w:val="Caption"/>
        <w:divId w:val="369384404"/>
      </w:pPr>
      <w:bookmarkStart w:id="67" w:name="_Toc461839066"/>
      <w:r>
        <w:t>Table 2.</w:t>
      </w:r>
      <w:r w:rsidR="004E3D88">
        <w:fldChar w:fldCharType="begin"/>
      </w:r>
      <w:r w:rsidR="004E3D88">
        <w:instrText xml:space="preserve"> SEQ Table \* ARABIC </w:instrText>
      </w:r>
      <w:r w:rsidR="004E3D88">
        <w:fldChar w:fldCharType="separate"/>
      </w:r>
      <w:r>
        <w:rPr>
          <w:noProof/>
        </w:rPr>
        <w:t>1</w:t>
      </w:r>
      <w:r w:rsidR="004E3D88">
        <w:rPr>
          <w:noProof/>
        </w:rPr>
        <w:fldChar w:fldCharType="end"/>
      </w:r>
      <w:r>
        <w:t>: Considered Model Parameters in Tutumluer and Thompson (1998) Study</w:t>
      </w:r>
      <w:bookmarkEnd w:id="67"/>
    </w:p>
    <w:tbl>
      <w:tblPr>
        <w:tblStyle w:val="TableGrid"/>
        <w:tblW w:w="0" w:type="auto"/>
        <w:jc w:val="center"/>
        <w:tblBorders>
          <w:top w:val="single" w:sz="12" w:space="0" w:color="auto"/>
          <w:left w:val="none" w:sz="0" w:space="0" w:color="auto"/>
          <w:bottom w:val="single" w:sz="12" w:space="0" w:color="auto"/>
          <w:right w:val="none" w:sz="0" w:space="0" w:color="auto"/>
          <w:insideV w:val="dashSmallGap" w:sz="4" w:space="0" w:color="auto"/>
        </w:tblBorders>
        <w:tblCellMar>
          <w:left w:w="115" w:type="dxa"/>
          <w:right w:w="115" w:type="dxa"/>
        </w:tblCellMar>
        <w:tblLook w:val="04A0" w:firstRow="1" w:lastRow="0" w:firstColumn="1" w:lastColumn="0" w:noHBand="0" w:noVBand="1"/>
      </w:tblPr>
      <w:tblGrid>
        <w:gridCol w:w="3711"/>
        <w:gridCol w:w="1392"/>
        <w:gridCol w:w="1483"/>
        <w:gridCol w:w="1627"/>
      </w:tblGrid>
      <w:tr w:rsidR="009146D3" w:rsidRPr="009146D3" w14:paraId="1A2E00B4" w14:textId="77777777" w:rsidTr="00F744C4">
        <w:trPr>
          <w:divId w:val="369384404"/>
          <w:jc w:val="center"/>
        </w:trPr>
        <w:tc>
          <w:tcPr>
            <w:tcW w:w="3711" w:type="dxa"/>
          </w:tcPr>
          <w:p w14:paraId="76E63B54" w14:textId="77777777" w:rsidR="009146D3" w:rsidRPr="009146D3" w:rsidRDefault="009146D3" w:rsidP="009146D3">
            <w:pPr>
              <w:jc w:val="center"/>
              <w:rPr>
                <w:rFonts w:ascii="Times New Roman" w:hAnsi="Times New Roman" w:cs="Times New Roman"/>
              </w:rPr>
            </w:pPr>
          </w:p>
        </w:tc>
        <w:tc>
          <w:tcPr>
            <w:tcW w:w="1392" w:type="dxa"/>
          </w:tcPr>
          <w:p w14:paraId="797EF96D" w14:textId="77777777" w:rsidR="009146D3" w:rsidRPr="009146D3" w:rsidRDefault="009146D3" w:rsidP="009146D3">
            <w:pPr>
              <w:jc w:val="center"/>
              <w:rPr>
                <w:rFonts w:ascii="Times New Roman" w:hAnsi="Times New Roman" w:cs="Times New Roman"/>
              </w:rPr>
            </w:pPr>
            <w:r w:rsidRPr="009146D3">
              <w:rPr>
                <w:rFonts w:ascii="Times New Roman" w:hAnsi="Times New Roman" w:cs="Times New Roman"/>
              </w:rPr>
              <w:t>Coefficient</w:t>
            </w:r>
          </w:p>
        </w:tc>
        <w:tc>
          <w:tcPr>
            <w:tcW w:w="1483" w:type="dxa"/>
          </w:tcPr>
          <w:p w14:paraId="1733CACE" w14:textId="77777777" w:rsidR="009146D3" w:rsidRPr="009146D3" w:rsidRDefault="009146D3" w:rsidP="009146D3">
            <w:pPr>
              <w:jc w:val="center"/>
              <w:rPr>
                <w:rFonts w:ascii="Times New Roman" w:hAnsi="Times New Roman" w:cs="Times New Roman"/>
              </w:rPr>
            </w:pPr>
            <w:r w:rsidRPr="009146D3">
              <w:rPr>
                <w:rFonts w:ascii="Times New Roman" w:hAnsi="Times New Roman" w:cs="Times New Roman"/>
              </w:rPr>
              <w:t>I</w:t>
            </w:r>
            <w:r w:rsidRPr="009146D3">
              <w:rPr>
                <w:rFonts w:ascii="Times New Roman" w:hAnsi="Times New Roman" w:cs="Times New Roman"/>
                <w:vertAlign w:val="subscript"/>
              </w:rPr>
              <w:t>1</w:t>
            </w:r>
            <w:r w:rsidRPr="009146D3">
              <w:rPr>
                <w:rFonts w:ascii="Times New Roman" w:hAnsi="Times New Roman" w:cs="Times New Roman"/>
              </w:rPr>
              <w:t xml:space="preserve"> Exponent</w:t>
            </w:r>
          </w:p>
        </w:tc>
        <w:tc>
          <w:tcPr>
            <w:tcW w:w="1627" w:type="dxa"/>
          </w:tcPr>
          <w:p w14:paraId="38F7EC38" w14:textId="77777777" w:rsidR="009146D3" w:rsidRPr="009146D3" w:rsidRDefault="009146D3" w:rsidP="009146D3">
            <w:pPr>
              <w:jc w:val="center"/>
              <w:rPr>
                <w:rFonts w:ascii="Times New Roman" w:hAnsi="Times New Roman" w:cs="Times New Roman"/>
              </w:rPr>
            </w:pPr>
            <w:r w:rsidRPr="009146D3">
              <w:rPr>
                <w:rFonts w:ascii="Times New Roman" w:hAnsi="Times New Roman" w:cs="Times New Roman"/>
              </w:rPr>
              <w:sym w:font="Symbol" w:char="F074"/>
            </w:r>
            <w:proofErr w:type="spellStart"/>
            <w:r w:rsidRPr="009146D3">
              <w:rPr>
                <w:rFonts w:ascii="Times New Roman" w:hAnsi="Times New Roman" w:cs="Times New Roman"/>
                <w:vertAlign w:val="subscript"/>
              </w:rPr>
              <w:t>oct</w:t>
            </w:r>
            <w:proofErr w:type="spellEnd"/>
            <w:r w:rsidRPr="009146D3">
              <w:rPr>
                <w:rFonts w:ascii="Times New Roman" w:hAnsi="Times New Roman" w:cs="Times New Roman"/>
              </w:rPr>
              <w:t xml:space="preserve"> Exponent</w:t>
            </w:r>
          </w:p>
        </w:tc>
      </w:tr>
      <w:tr w:rsidR="009146D3" w:rsidRPr="009146D3" w14:paraId="7359D360" w14:textId="77777777" w:rsidTr="00F744C4">
        <w:trPr>
          <w:divId w:val="369384404"/>
          <w:jc w:val="center"/>
        </w:trPr>
        <w:tc>
          <w:tcPr>
            <w:tcW w:w="3711" w:type="dxa"/>
          </w:tcPr>
          <w:p w14:paraId="71DDC37E" w14:textId="77777777" w:rsidR="009146D3" w:rsidRPr="009146D3" w:rsidRDefault="009146D3" w:rsidP="009146D3">
            <w:pPr>
              <w:jc w:val="left"/>
              <w:rPr>
                <w:rFonts w:ascii="Times New Roman" w:hAnsi="Times New Roman" w:cs="Times New Roman"/>
              </w:rPr>
            </w:pPr>
            <w:r w:rsidRPr="009146D3">
              <w:rPr>
                <w:rFonts w:ascii="Times New Roman" w:hAnsi="Times New Roman" w:cs="Times New Roman"/>
              </w:rPr>
              <w:t>Horizontal Resilient Modulus (</w:t>
            </w:r>
            <w:proofErr w:type="spellStart"/>
            <w:r w:rsidRPr="009146D3">
              <w:rPr>
                <w:rFonts w:ascii="Times New Roman" w:hAnsi="Times New Roman" w:cs="Times New Roman"/>
              </w:rPr>
              <w:t>M</w:t>
            </w:r>
            <w:r w:rsidRPr="009146D3">
              <w:rPr>
                <w:rFonts w:ascii="Times New Roman" w:hAnsi="Times New Roman" w:cs="Times New Roman"/>
                <w:vertAlign w:val="subscript"/>
              </w:rPr>
              <w:t>R</w:t>
            </w:r>
            <w:r w:rsidRPr="009146D3">
              <w:rPr>
                <w:rFonts w:ascii="Times New Roman" w:hAnsi="Times New Roman" w:cs="Times New Roman"/>
                <w:vertAlign w:val="superscript"/>
              </w:rPr>
              <w:t>h</w:t>
            </w:r>
            <w:proofErr w:type="spellEnd"/>
            <w:r w:rsidRPr="009146D3">
              <w:rPr>
                <w:rFonts w:ascii="Times New Roman" w:hAnsi="Times New Roman" w:cs="Times New Roman"/>
              </w:rPr>
              <w:t>)</w:t>
            </w:r>
          </w:p>
        </w:tc>
        <w:tc>
          <w:tcPr>
            <w:tcW w:w="1392" w:type="dxa"/>
          </w:tcPr>
          <w:p w14:paraId="63A1AB43" w14:textId="77777777" w:rsidR="009146D3" w:rsidRPr="009146D3" w:rsidRDefault="009146D3" w:rsidP="009146D3">
            <w:pPr>
              <w:jc w:val="center"/>
              <w:rPr>
                <w:rFonts w:ascii="Times New Roman" w:hAnsi="Times New Roman" w:cs="Times New Roman"/>
                <w:vertAlign w:val="subscript"/>
              </w:rPr>
            </w:pPr>
            <w:r w:rsidRPr="009146D3">
              <w:rPr>
                <w:rFonts w:ascii="Times New Roman" w:hAnsi="Times New Roman" w:cs="Times New Roman"/>
              </w:rPr>
              <w:t>K</w:t>
            </w:r>
            <w:r w:rsidRPr="009146D3">
              <w:rPr>
                <w:rFonts w:ascii="Times New Roman" w:hAnsi="Times New Roman" w:cs="Times New Roman"/>
                <w:vertAlign w:val="subscript"/>
              </w:rPr>
              <w:t>1</w:t>
            </w:r>
          </w:p>
        </w:tc>
        <w:tc>
          <w:tcPr>
            <w:tcW w:w="1483" w:type="dxa"/>
          </w:tcPr>
          <w:p w14:paraId="4C341829" w14:textId="77777777" w:rsidR="009146D3" w:rsidRPr="009146D3" w:rsidRDefault="009146D3" w:rsidP="009146D3">
            <w:pPr>
              <w:jc w:val="center"/>
              <w:rPr>
                <w:rFonts w:ascii="Times New Roman" w:hAnsi="Times New Roman" w:cs="Times New Roman"/>
                <w:vertAlign w:val="subscript"/>
              </w:rPr>
            </w:pPr>
            <w:r w:rsidRPr="009146D3">
              <w:rPr>
                <w:rFonts w:ascii="Times New Roman" w:hAnsi="Times New Roman" w:cs="Times New Roman"/>
              </w:rPr>
              <w:t>K</w:t>
            </w:r>
            <w:r w:rsidRPr="009146D3">
              <w:rPr>
                <w:rFonts w:ascii="Times New Roman" w:hAnsi="Times New Roman" w:cs="Times New Roman"/>
                <w:vertAlign w:val="subscript"/>
              </w:rPr>
              <w:t>2</w:t>
            </w:r>
          </w:p>
        </w:tc>
        <w:tc>
          <w:tcPr>
            <w:tcW w:w="1627" w:type="dxa"/>
          </w:tcPr>
          <w:p w14:paraId="058FA92D" w14:textId="77777777" w:rsidR="009146D3" w:rsidRPr="009146D3" w:rsidRDefault="009146D3" w:rsidP="009146D3">
            <w:pPr>
              <w:jc w:val="center"/>
              <w:rPr>
                <w:rFonts w:ascii="Times New Roman" w:hAnsi="Times New Roman" w:cs="Times New Roman"/>
                <w:vertAlign w:val="subscript"/>
              </w:rPr>
            </w:pPr>
            <w:r w:rsidRPr="009146D3">
              <w:rPr>
                <w:rFonts w:ascii="Times New Roman" w:hAnsi="Times New Roman" w:cs="Times New Roman"/>
              </w:rPr>
              <w:t>K</w:t>
            </w:r>
            <w:r w:rsidRPr="009146D3">
              <w:rPr>
                <w:rFonts w:ascii="Times New Roman" w:hAnsi="Times New Roman" w:cs="Times New Roman"/>
                <w:vertAlign w:val="subscript"/>
              </w:rPr>
              <w:t>3</w:t>
            </w:r>
          </w:p>
        </w:tc>
      </w:tr>
      <w:tr w:rsidR="009146D3" w:rsidRPr="009146D3" w14:paraId="3554C4A6" w14:textId="77777777" w:rsidTr="00F744C4">
        <w:trPr>
          <w:divId w:val="369384404"/>
          <w:jc w:val="center"/>
        </w:trPr>
        <w:tc>
          <w:tcPr>
            <w:tcW w:w="3711" w:type="dxa"/>
          </w:tcPr>
          <w:p w14:paraId="580EF446" w14:textId="77777777" w:rsidR="009146D3" w:rsidRPr="009146D3" w:rsidRDefault="009146D3" w:rsidP="009146D3">
            <w:pPr>
              <w:jc w:val="left"/>
              <w:rPr>
                <w:rFonts w:ascii="Times New Roman" w:hAnsi="Times New Roman" w:cs="Times New Roman"/>
              </w:rPr>
            </w:pPr>
            <w:r w:rsidRPr="009146D3">
              <w:rPr>
                <w:rFonts w:ascii="Times New Roman" w:hAnsi="Times New Roman" w:cs="Times New Roman"/>
              </w:rPr>
              <w:t>Vertical Resilient Modulus (</w:t>
            </w:r>
            <w:proofErr w:type="spellStart"/>
            <w:r w:rsidRPr="009146D3">
              <w:rPr>
                <w:rFonts w:ascii="Times New Roman" w:hAnsi="Times New Roman" w:cs="Times New Roman"/>
              </w:rPr>
              <w:t>M</w:t>
            </w:r>
            <w:r w:rsidRPr="009146D3">
              <w:rPr>
                <w:rFonts w:ascii="Times New Roman" w:hAnsi="Times New Roman" w:cs="Times New Roman"/>
                <w:vertAlign w:val="subscript"/>
              </w:rPr>
              <w:t>R</w:t>
            </w:r>
            <w:r w:rsidRPr="009146D3">
              <w:rPr>
                <w:rFonts w:ascii="Times New Roman" w:hAnsi="Times New Roman" w:cs="Times New Roman"/>
                <w:vertAlign w:val="superscript"/>
              </w:rPr>
              <w:t>v</w:t>
            </w:r>
            <w:proofErr w:type="spellEnd"/>
            <w:r w:rsidRPr="009146D3">
              <w:rPr>
                <w:rFonts w:ascii="Times New Roman" w:hAnsi="Times New Roman" w:cs="Times New Roman"/>
              </w:rPr>
              <w:t>)</w:t>
            </w:r>
          </w:p>
        </w:tc>
        <w:tc>
          <w:tcPr>
            <w:tcW w:w="1392" w:type="dxa"/>
          </w:tcPr>
          <w:p w14:paraId="50BDF892" w14:textId="77777777" w:rsidR="009146D3" w:rsidRPr="009146D3" w:rsidRDefault="009146D3" w:rsidP="009146D3">
            <w:pPr>
              <w:jc w:val="center"/>
              <w:rPr>
                <w:rFonts w:ascii="Times New Roman" w:hAnsi="Times New Roman" w:cs="Times New Roman"/>
                <w:vertAlign w:val="subscript"/>
              </w:rPr>
            </w:pPr>
            <w:r w:rsidRPr="009146D3">
              <w:rPr>
                <w:rFonts w:ascii="Times New Roman" w:hAnsi="Times New Roman" w:cs="Times New Roman"/>
              </w:rPr>
              <w:t>K</w:t>
            </w:r>
            <w:r w:rsidRPr="009146D3">
              <w:rPr>
                <w:rFonts w:ascii="Times New Roman" w:hAnsi="Times New Roman" w:cs="Times New Roman"/>
                <w:vertAlign w:val="subscript"/>
              </w:rPr>
              <w:t>4</w:t>
            </w:r>
          </w:p>
        </w:tc>
        <w:tc>
          <w:tcPr>
            <w:tcW w:w="1483" w:type="dxa"/>
          </w:tcPr>
          <w:p w14:paraId="22F5DC65" w14:textId="77777777" w:rsidR="009146D3" w:rsidRPr="009146D3" w:rsidRDefault="009146D3" w:rsidP="009146D3">
            <w:pPr>
              <w:jc w:val="center"/>
              <w:rPr>
                <w:rFonts w:ascii="Times New Roman" w:hAnsi="Times New Roman" w:cs="Times New Roman"/>
                <w:vertAlign w:val="subscript"/>
              </w:rPr>
            </w:pPr>
            <w:r w:rsidRPr="009146D3">
              <w:rPr>
                <w:rFonts w:ascii="Times New Roman" w:hAnsi="Times New Roman" w:cs="Times New Roman"/>
              </w:rPr>
              <w:t>K</w:t>
            </w:r>
            <w:r w:rsidRPr="009146D3">
              <w:rPr>
                <w:rFonts w:ascii="Times New Roman" w:hAnsi="Times New Roman" w:cs="Times New Roman"/>
                <w:vertAlign w:val="subscript"/>
              </w:rPr>
              <w:t>5</w:t>
            </w:r>
          </w:p>
        </w:tc>
        <w:tc>
          <w:tcPr>
            <w:tcW w:w="1627" w:type="dxa"/>
          </w:tcPr>
          <w:p w14:paraId="4D14E2FC" w14:textId="77777777" w:rsidR="009146D3" w:rsidRPr="009146D3" w:rsidRDefault="009146D3" w:rsidP="009146D3">
            <w:pPr>
              <w:jc w:val="center"/>
              <w:rPr>
                <w:rFonts w:ascii="Times New Roman" w:hAnsi="Times New Roman" w:cs="Times New Roman"/>
                <w:vertAlign w:val="subscript"/>
              </w:rPr>
            </w:pPr>
            <w:r w:rsidRPr="009146D3">
              <w:rPr>
                <w:rFonts w:ascii="Times New Roman" w:hAnsi="Times New Roman" w:cs="Times New Roman"/>
              </w:rPr>
              <w:t>K</w:t>
            </w:r>
            <w:r w:rsidRPr="009146D3">
              <w:rPr>
                <w:rFonts w:ascii="Times New Roman" w:hAnsi="Times New Roman" w:cs="Times New Roman"/>
                <w:vertAlign w:val="subscript"/>
              </w:rPr>
              <w:t>6</w:t>
            </w:r>
          </w:p>
        </w:tc>
      </w:tr>
      <w:tr w:rsidR="009146D3" w:rsidRPr="009146D3" w14:paraId="4A74B219" w14:textId="77777777" w:rsidTr="00F744C4">
        <w:trPr>
          <w:divId w:val="369384404"/>
          <w:jc w:val="center"/>
        </w:trPr>
        <w:tc>
          <w:tcPr>
            <w:tcW w:w="3711" w:type="dxa"/>
          </w:tcPr>
          <w:p w14:paraId="1008EBC0" w14:textId="77777777" w:rsidR="009146D3" w:rsidRPr="009146D3" w:rsidRDefault="009146D3" w:rsidP="009146D3">
            <w:pPr>
              <w:jc w:val="left"/>
              <w:rPr>
                <w:rFonts w:ascii="Times New Roman" w:hAnsi="Times New Roman" w:cs="Times New Roman"/>
              </w:rPr>
            </w:pPr>
            <w:r w:rsidRPr="009146D3">
              <w:rPr>
                <w:rFonts w:ascii="Times New Roman" w:hAnsi="Times New Roman" w:cs="Times New Roman"/>
              </w:rPr>
              <w:t>Resilient Shear Modulus (G</w:t>
            </w:r>
            <w:r w:rsidRPr="009146D3">
              <w:rPr>
                <w:rFonts w:ascii="Times New Roman" w:hAnsi="Times New Roman" w:cs="Times New Roman"/>
                <w:vertAlign w:val="subscript"/>
              </w:rPr>
              <w:t>R</w:t>
            </w:r>
            <w:r w:rsidRPr="009146D3">
              <w:rPr>
                <w:rFonts w:ascii="Times New Roman" w:hAnsi="Times New Roman" w:cs="Times New Roman"/>
              </w:rPr>
              <w:t>)</w:t>
            </w:r>
          </w:p>
        </w:tc>
        <w:tc>
          <w:tcPr>
            <w:tcW w:w="1392" w:type="dxa"/>
          </w:tcPr>
          <w:p w14:paraId="4148D740" w14:textId="77777777" w:rsidR="009146D3" w:rsidRPr="009146D3" w:rsidRDefault="009146D3" w:rsidP="009146D3">
            <w:pPr>
              <w:jc w:val="center"/>
              <w:rPr>
                <w:rFonts w:ascii="Times New Roman" w:hAnsi="Times New Roman" w:cs="Times New Roman"/>
                <w:vertAlign w:val="subscript"/>
              </w:rPr>
            </w:pPr>
            <w:r w:rsidRPr="009146D3">
              <w:rPr>
                <w:rFonts w:ascii="Times New Roman" w:hAnsi="Times New Roman" w:cs="Times New Roman"/>
              </w:rPr>
              <w:t>K</w:t>
            </w:r>
            <w:r w:rsidRPr="009146D3">
              <w:rPr>
                <w:rFonts w:ascii="Times New Roman" w:hAnsi="Times New Roman" w:cs="Times New Roman"/>
                <w:vertAlign w:val="subscript"/>
              </w:rPr>
              <w:t>7</w:t>
            </w:r>
          </w:p>
        </w:tc>
        <w:tc>
          <w:tcPr>
            <w:tcW w:w="1483" w:type="dxa"/>
          </w:tcPr>
          <w:p w14:paraId="22769C6D" w14:textId="77777777" w:rsidR="009146D3" w:rsidRPr="009146D3" w:rsidRDefault="009146D3" w:rsidP="009146D3">
            <w:pPr>
              <w:jc w:val="center"/>
              <w:rPr>
                <w:rFonts w:ascii="Times New Roman" w:hAnsi="Times New Roman" w:cs="Times New Roman"/>
                <w:vertAlign w:val="subscript"/>
              </w:rPr>
            </w:pPr>
            <w:r w:rsidRPr="009146D3">
              <w:rPr>
                <w:rFonts w:ascii="Times New Roman" w:hAnsi="Times New Roman" w:cs="Times New Roman"/>
              </w:rPr>
              <w:t>K</w:t>
            </w:r>
            <w:r w:rsidRPr="009146D3">
              <w:rPr>
                <w:rFonts w:ascii="Times New Roman" w:hAnsi="Times New Roman" w:cs="Times New Roman"/>
                <w:vertAlign w:val="subscript"/>
              </w:rPr>
              <w:t>8</w:t>
            </w:r>
          </w:p>
        </w:tc>
        <w:tc>
          <w:tcPr>
            <w:tcW w:w="1627" w:type="dxa"/>
          </w:tcPr>
          <w:p w14:paraId="3B5BC3D6" w14:textId="77777777" w:rsidR="009146D3" w:rsidRPr="009146D3" w:rsidRDefault="009146D3" w:rsidP="009146D3">
            <w:pPr>
              <w:jc w:val="center"/>
              <w:rPr>
                <w:rFonts w:ascii="Times New Roman" w:hAnsi="Times New Roman" w:cs="Times New Roman"/>
                <w:vertAlign w:val="subscript"/>
              </w:rPr>
            </w:pPr>
            <w:r w:rsidRPr="009146D3">
              <w:rPr>
                <w:rFonts w:ascii="Times New Roman" w:hAnsi="Times New Roman" w:cs="Times New Roman"/>
              </w:rPr>
              <w:t>K</w:t>
            </w:r>
            <w:r w:rsidRPr="009146D3">
              <w:rPr>
                <w:rFonts w:ascii="Times New Roman" w:hAnsi="Times New Roman" w:cs="Times New Roman"/>
                <w:vertAlign w:val="subscript"/>
              </w:rPr>
              <w:t>9</w:t>
            </w:r>
          </w:p>
        </w:tc>
      </w:tr>
    </w:tbl>
    <w:p w14:paraId="0BEF503F" w14:textId="77777777" w:rsidR="009146D3" w:rsidRPr="0092158D" w:rsidRDefault="009146D3" w:rsidP="00DF6468">
      <w:pPr>
        <w:divId w:val="369384404"/>
      </w:pPr>
    </w:p>
    <w:p w14:paraId="55160EE8" w14:textId="77777777" w:rsidR="00B740CF" w:rsidRDefault="00086FB9" w:rsidP="00936D8D">
      <w:pPr>
        <w:divId w:val="369384404"/>
      </w:pPr>
      <w:r>
        <w:tab/>
      </w:r>
      <w:r>
        <w:tab/>
      </w:r>
      <w:r>
        <w:tab/>
      </w:r>
      <w:r>
        <w:tab/>
      </w:r>
      <w:r>
        <w:tab/>
      </w:r>
      <w:r w:rsidR="00936D8D" w:rsidRPr="0092158D">
        <w:t>Therefore, the stiffness ratios (</w:t>
      </w:r>
      <w:proofErr w:type="spellStart"/>
      <w:r w:rsidR="00936D8D" w:rsidRPr="0092158D">
        <w:t>M</w:t>
      </w:r>
      <w:r w:rsidR="00936D8D" w:rsidRPr="00086FB9">
        <w:rPr>
          <w:vertAlign w:val="subscript"/>
        </w:rPr>
        <w:t>Rh</w:t>
      </w:r>
      <w:proofErr w:type="spellEnd"/>
      <w:r w:rsidR="00936D8D" w:rsidRPr="0092158D">
        <w:t>/</w:t>
      </w:r>
      <w:proofErr w:type="spellStart"/>
      <w:r w:rsidR="00936D8D" w:rsidRPr="0092158D">
        <w:t>M</w:t>
      </w:r>
      <w:r w:rsidR="00936D8D" w:rsidRPr="00086FB9">
        <w:rPr>
          <w:vertAlign w:val="subscript"/>
        </w:rPr>
        <w:t>Rv</w:t>
      </w:r>
      <w:proofErr w:type="spellEnd"/>
      <w:r w:rsidR="00936D8D" w:rsidRPr="0092158D">
        <w:t>) and (G</w:t>
      </w:r>
      <w:r w:rsidR="00936D8D" w:rsidRPr="00086FB9">
        <w:rPr>
          <w:vertAlign w:val="subscript"/>
        </w:rPr>
        <w:t>R</w:t>
      </w:r>
      <w:r w:rsidR="00936D8D" w:rsidRPr="0092158D">
        <w:t>/</w:t>
      </w:r>
      <w:proofErr w:type="spellStart"/>
      <w:r w:rsidR="00936D8D" w:rsidRPr="0092158D">
        <w:t>M</w:t>
      </w:r>
      <w:r w:rsidR="00936D8D" w:rsidRPr="00086FB9">
        <w:rPr>
          <w:vertAlign w:val="subscript"/>
        </w:rPr>
        <w:t>Rv</w:t>
      </w:r>
      <w:proofErr w:type="spellEnd"/>
      <w:r w:rsidR="00936D8D" w:rsidRPr="0092158D">
        <w:t>) could be expressed in terms of coefficients (K</w:t>
      </w:r>
      <w:r w:rsidR="00936D8D" w:rsidRPr="00F744C4">
        <w:rPr>
          <w:vertAlign w:val="subscript"/>
        </w:rPr>
        <w:t>1</w:t>
      </w:r>
      <w:r w:rsidR="00936D8D" w:rsidRPr="0092158D">
        <w:t>/K</w:t>
      </w:r>
      <w:r w:rsidR="00936D8D" w:rsidRPr="00F744C4">
        <w:rPr>
          <w:vertAlign w:val="subscript"/>
        </w:rPr>
        <w:t>4</w:t>
      </w:r>
      <w:r w:rsidR="00936D8D" w:rsidRPr="0092158D">
        <w:t>) and (K</w:t>
      </w:r>
      <w:r w:rsidR="00936D8D" w:rsidRPr="00F744C4">
        <w:rPr>
          <w:vertAlign w:val="subscript"/>
        </w:rPr>
        <w:t>7</w:t>
      </w:r>
      <w:r w:rsidR="00936D8D" w:rsidRPr="0092158D">
        <w:t>/K</w:t>
      </w:r>
      <w:r w:rsidR="00936D8D" w:rsidRPr="00F744C4">
        <w:rPr>
          <w:vertAlign w:val="subscript"/>
        </w:rPr>
        <w:t>4</w:t>
      </w:r>
      <w:r w:rsidR="00936D8D" w:rsidRPr="0092158D">
        <w:t>), respectively. Tutumluer and Thompson (1998) observed that the constant terms in the stiffness ratio models (K</w:t>
      </w:r>
      <w:r w:rsidR="00936D8D" w:rsidRPr="00F744C4">
        <w:rPr>
          <w:vertAlign w:val="subscript"/>
        </w:rPr>
        <w:t>1</w:t>
      </w:r>
      <w:r w:rsidR="00936D8D" w:rsidRPr="0092158D">
        <w:t xml:space="preserve"> /K</w:t>
      </w:r>
      <w:r w:rsidR="00936D8D" w:rsidRPr="00F744C4">
        <w:rPr>
          <w:vertAlign w:val="subscript"/>
        </w:rPr>
        <w:t>4</w:t>
      </w:r>
      <w:r w:rsidR="00936D8D" w:rsidRPr="0092158D">
        <w:t xml:space="preserve"> or K</w:t>
      </w:r>
      <w:r w:rsidR="00936D8D" w:rsidRPr="00F744C4">
        <w:rPr>
          <w:vertAlign w:val="subscript"/>
        </w:rPr>
        <w:t>7</w:t>
      </w:r>
      <w:r w:rsidR="00936D8D" w:rsidRPr="0092158D">
        <w:t xml:space="preserve"> /K</w:t>
      </w:r>
      <w:r w:rsidR="00936D8D" w:rsidRPr="00F744C4">
        <w:rPr>
          <w:vertAlign w:val="subscript"/>
        </w:rPr>
        <w:t>4</w:t>
      </w:r>
      <w:r w:rsidR="00936D8D" w:rsidRPr="0092158D">
        <w:t>) were good approximations for the horizontal and shear stiffness ratios (</w:t>
      </w:r>
      <w:proofErr w:type="spellStart"/>
      <w:r w:rsidR="00936D8D" w:rsidRPr="0092158D">
        <w:t>M</w:t>
      </w:r>
      <w:r w:rsidR="00936D8D" w:rsidRPr="00086FB9">
        <w:rPr>
          <w:vertAlign w:val="subscript"/>
        </w:rPr>
        <w:t>Rh</w:t>
      </w:r>
      <w:proofErr w:type="spellEnd"/>
      <w:r w:rsidR="00936D8D" w:rsidRPr="0092158D">
        <w:t>/</w:t>
      </w:r>
      <w:proofErr w:type="spellStart"/>
      <w:r w:rsidR="00936D8D" w:rsidRPr="0092158D">
        <w:t>M</w:t>
      </w:r>
      <w:r w:rsidR="00936D8D" w:rsidRPr="00086FB9">
        <w:rPr>
          <w:vertAlign w:val="subscript"/>
        </w:rPr>
        <w:t>Rv</w:t>
      </w:r>
      <w:proofErr w:type="spellEnd"/>
      <w:r w:rsidR="00936D8D" w:rsidRPr="0092158D">
        <w:t xml:space="preserve"> and G</w:t>
      </w:r>
      <w:r w:rsidR="00936D8D" w:rsidRPr="00086FB9">
        <w:rPr>
          <w:vertAlign w:val="subscript"/>
        </w:rPr>
        <w:t>R</w:t>
      </w:r>
      <w:r w:rsidR="00936D8D" w:rsidRPr="0092158D">
        <w:t>/</w:t>
      </w:r>
      <w:proofErr w:type="spellStart"/>
      <w:r w:rsidR="00936D8D" w:rsidRPr="0092158D">
        <w:t>M</w:t>
      </w:r>
      <w:r w:rsidR="00936D8D" w:rsidRPr="00086FB9">
        <w:rPr>
          <w:vertAlign w:val="subscript"/>
        </w:rPr>
        <w:t>Rv</w:t>
      </w:r>
      <w:proofErr w:type="spellEnd"/>
      <w:r w:rsidR="00936D8D" w:rsidRPr="0092158D">
        <w:t xml:space="preserve">) predicted by the finite element analyses under the wheel load. </w:t>
      </w:r>
    </w:p>
    <w:p w14:paraId="152E1E4D" w14:textId="77777777" w:rsidR="00B740CF" w:rsidRDefault="00B740CF" w:rsidP="00936D8D">
      <w:pPr>
        <w:divId w:val="369384404"/>
      </w:pPr>
    </w:p>
    <w:p w14:paraId="16C07E1F" w14:textId="4A46B22C" w:rsidR="00936D8D" w:rsidRPr="0092158D" w:rsidRDefault="00936D8D" w:rsidP="00E42762">
      <w:pPr>
        <w:ind w:firstLine="720"/>
        <w:divId w:val="369384404"/>
      </w:pPr>
      <w:r w:rsidRPr="0092158D">
        <w:t xml:space="preserve">Figure </w:t>
      </w:r>
      <w:r w:rsidR="00B8121E">
        <w:t>2.8</w:t>
      </w:r>
      <w:r w:rsidRPr="0092158D">
        <w:t xml:space="preserve"> shows the variations of the constant terms in the shear (K</w:t>
      </w:r>
      <w:r w:rsidRPr="00F744C4">
        <w:rPr>
          <w:vertAlign w:val="subscript"/>
        </w:rPr>
        <w:t>7</w:t>
      </w:r>
      <w:r w:rsidRPr="0092158D">
        <w:t>/K</w:t>
      </w:r>
      <w:r w:rsidRPr="00F744C4">
        <w:rPr>
          <w:vertAlign w:val="subscript"/>
        </w:rPr>
        <w:t>4</w:t>
      </w:r>
      <w:r w:rsidRPr="0092158D">
        <w:t>) and horizontal (K</w:t>
      </w:r>
      <w:r w:rsidRPr="00F744C4">
        <w:rPr>
          <w:vertAlign w:val="subscript"/>
        </w:rPr>
        <w:t>1</w:t>
      </w:r>
      <w:r w:rsidRPr="0092158D">
        <w:t>/K</w:t>
      </w:r>
      <w:r w:rsidRPr="00F744C4">
        <w:rPr>
          <w:vertAlign w:val="subscript"/>
        </w:rPr>
        <w:t>4</w:t>
      </w:r>
      <w:r w:rsidRPr="0092158D">
        <w:t>) stiffness ratio models obtained from tests performed on a variety of crushed (C) and partially crushed (PC) aggregates and gravel. Although somewhat scattered, the data points plotted at various saturation levels clearly indicated an increasing trend of K</w:t>
      </w:r>
      <w:r w:rsidRPr="00B8121E">
        <w:rPr>
          <w:vertAlign w:val="subscript"/>
        </w:rPr>
        <w:t>7</w:t>
      </w:r>
      <w:r w:rsidRPr="0092158D">
        <w:t>/K</w:t>
      </w:r>
      <w:r w:rsidRPr="00B8121E">
        <w:rPr>
          <w:vertAlign w:val="subscript"/>
        </w:rPr>
        <w:t>4</w:t>
      </w:r>
      <w:r w:rsidRPr="0092158D">
        <w:t xml:space="preserve"> (thus G</w:t>
      </w:r>
      <w:r w:rsidRPr="00086FB9">
        <w:rPr>
          <w:vertAlign w:val="subscript"/>
        </w:rPr>
        <w:t>R</w:t>
      </w:r>
      <w:r w:rsidRPr="0092158D">
        <w:t>/</w:t>
      </w:r>
      <w:proofErr w:type="spellStart"/>
      <w:r w:rsidRPr="0092158D">
        <w:t>M</w:t>
      </w:r>
      <w:r w:rsidRPr="00086FB9">
        <w:rPr>
          <w:vertAlign w:val="subscript"/>
        </w:rPr>
        <w:t>Rv</w:t>
      </w:r>
      <w:proofErr w:type="spellEnd"/>
      <w:r w:rsidRPr="0092158D">
        <w:t>) with K</w:t>
      </w:r>
      <w:r w:rsidRPr="00F744C4">
        <w:rPr>
          <w:vertAlign w:val="subscript"/>
        </w:rPr>
        <w:t>1</w:t>
      </w:r>
      <w:r w:rsidRPr="0092158D">
        <w:t>/K</w:t>
      </w:r>
      <w:r w:rsidRPr="00F744C4">
        <w:rPr>
          <w:vertAlign w:val="subscript"/>
        </w:rPr>
        <w:t>4</w:t>
      </w:r>
      <w:r w:rsidRPr="0092158D">
        <w:t xml:space="preserve"> (thus </w:t>
      </w:r>
      <w:proofErr w:type="spellStart"/>
      <w:r w:rsidRPr="0092158D">
        <w:t>M</w:t>
      </w:r>
      <w:r w:rsidRPr="00086FB9">
        <w:rPr>
          <w:vertAlign w:val="subscript"/>
        </w:rPr>
        <w:t>Rh</w:t>
      </w:r>
      <w:proofErr w:type="spellEnd"/>
      <w:r w:rsidRPr="0092158D">
        <w:t>/</w:t>
      </w:r>
      <w:proofErr w:type="spellStart"/>
      <w:r w:rsidRPr="0092158D">
        <w:t>M</w:t>
      </w:r>
      <w:r w:rsidRPr="00086FB9">
        <w:rPr>
          <w:vertAlign w:val="subscript"/>
        </w:rPr>
        <w:t>Rv</w:t>
      </w:r>
      <w:proofErr w:type="spellEnd"/>
      <w:r w:rsidRPr="0092158D">
        <w:t>). The dotted lines plotted around the data define the lower and upper bounds for a typical variation of K</w:t>
      </w:r>
      <w:r w:rsidRPr="00F744C4">
        <w:rPr>
          <w:vertAlign w:val="subscript"/>
        </w:rPr>
        <w:t>7</w:t>
      </w:r>
      <w:r w:rsidRPr="0092158D">
        <w:t>/K</w:t>
      </w:r>
      <w:r w:rsidRPr="00F744C4">
        <w:rPr>
          <w:vertAlign w:val="subscript"/>
        </w:rPr>
        <w:t>4</w:t>
      </w:r>
      <w:r w:rsidRPr="0092158D">
        <w:t xml:space="preserve"> with K</w:t>
      </w:r>
      <w:r w:rsidRPr="00F744C4">
        <w:rPr>
          <w:vertAlign w:val="subscript"/>
        </w:rPr>
        <w:t>1</w:t>
      </w:r>
      <w:r w:rsidRPr="0092158D">
        <w:t>/K</w:t>
      </w:r>
      <w:r w:rsidRPr="00F744C4">
        <w:rPr>
          <w:vertAlign w:val="subscript"/>
        </w:rPr>
        <w:t>4</w:t>
      </w:r>
      <w:r w:rsidRPr="0092158D">
        <w:t xml:space="preserve"> from triaxial test results for which the horizontal and shear stiffnesses proportionally increase or decrease. Accordingly, a granular material with high shear and horizontal stiffnesses would have a reduced tendency to lateral spreading under wheel loads. </w:t>
      </w:r>
    </w:p>
    <w:p w14:paraId="71B31EF6" w14:textId="77777777" w:rsidR="00936D8D" w:rsidRPr="0092158D" w:rsidRDefault="00936D8D" w:rsidP="00936D8D">
      <w:pPr>
        <w:divId w:val="369384404"/>
      </w:pPr>
    </w:p>
    <w:p w14:paraId="26C695C8" w14:textId="69FAC127" w:rsidR="009146D3" w:rsidRPr="0092158D" w:rsidRDefault="00E009F1" w:rsidP="00936D8D">
      <w:pPr>
        <w:divId w:val="369384404"/>
      </w:pPr>
      <w:r>
        <w:tab/>
      </w:r>
      <w:r>
        <w:tab/>
      </w:r>
      <w:r>
        <w:tab/>
      </w:r>
      <w:r>
        <w:tab/>
      </w:r>
      <w:r>
        <w:tab/>
      </w:r>
      <w:r w:rsidR="00936D8D" w:rsidRPr="0092158D">
        <w:t xml:space="preserve">Figure </w:t>
      </w:r>
      <w:r w:rsidR="00F744C4">
        <w:t>2.8</w:t>
      </w:r>
      <w:r w:rsidR="00936D8D" w:rsidRPr="0092158D">
        <w:t xml:space="preserve"> also shows a linear relationship found </w:t>
      </w:r>
      <w:r w:rsidR="00B740CF">
        <w:t xml:space="preserve">by </w:t>
      </w:r>
      <w:r w:rsidR="00B740CF" w:rsidRPr="0092158D">
        <w:t>Tutumluer and Thompson</w:t>
      </w:r>
      <w:r w:rsidR="00B740CF">
        <w:t xml:space="preserve"> (</w:t>
      </w:r>
      <w:r w:rsidR="00B740CF" w:rsidRPr="0092158D">
        <w:t>1998)</w:t>
      </w:r>
      <w:r w:rsidR="00B740CF">
        <w:t xml:space="preserve"> </w:t>
      </w:r>
      <w:r w:rsidR="00936D8D" w:rsidRPr="0092158D">
        <w:t>to exist between the constant shear ratio K</w:t>
      </w:r>
      <w:r w:rsidR="00936D8D" w:rsidRPr="00086FB9">
        <w:rPr>
          <w:vertAlign w:val="subscript"/>
        </w:rPr>
        <w:t>7</w:t>
      </w:r>
      <w:r w:rsidR="00936D8D" w:rsidRPr="0092158D">
        <w:t>/K</w:t>
      </w:r>
      <w:r w:rsidR="00936D8D" w:rsidRPr="00086FB9">
        <w:rPr>
          <w:vertAlign w:val="subscript"/>
        </w:rPr>
        <w:t>4</w:t>
      </w:r>
      <w:r w:rsidR="00936D8D" w:rsidRPr="0092158D">
        <w:t xml:space="preserve"> and the constant horizontal ratio K</w:t>
      </w:r>
      <w:r w:rsidR="00936D8D" w:rsidRPr="00E009F1">
        <w:rPr>
          <w:vertAlign w:val="subscript"/>
        </w:rPr>
        <w:t>1</w:t>
      </w:r>
      <w:r w:rsidR="00936D8D" w:rsidRPr="0092158D">
        <w:t>/K</w:t>
      </w:r>
      <w:r w:rsidR="00936D8D" w:rsidRPr="00E009F1">
        <w:rPr>
          <w:vertAlign w:val="subscript"/>
        </w:rPr>
        <w:t>4</w:t>
      </w:r>
      <w:r w:rsidR="00936D8D" w:rsidRPr="0092158D">
        <w:t xml:space="preserve"> for a very consistent set of 9 test results reported by Allen (1973). The standard estimated error (SEE) in the equation was </w:t>
      </w:r>
      <w:r w:rsidR="007B7B18">
        <w:t>found to be</w:t>
      </w:r>
      <w:r w:rsidR="00936D8D" w:rsidRPr="0092158D">
        <w:t xml:space="preserve"> 0.00636 for K</w:t>
      </w:r>
      <w:r w:rsidR="00936D8D" w:rsidRPr="00086FB9">
        <w:rPr>
          <w:vertAlign w:val="subscript"/>
        </w:rPr>
        <w:t>7</w:t>
      </w:r>
      <w:r w:rsidR="00936D8D" w:rsidRPr="0092158D">
        <w:t>/K</w:t>
      </w:r>
      <w:r w:rsidR="00936D8D" w:rsidRPr="00086FB9">
        <w:rPr>
          <w:vertAlign w:val="subscript"/>
        </w:rPr>
        <w:t>4</w:t>
      </w:r>
      <w:r w:rsidR="00936D8D" w:rsidRPr="0092158D">
        <w:t xml:space="preserve">. To estimate </w:t>
      </w:r>
      <w:r w:rsidR="00B740CF">
        <w:t xml:space="preserve">the </w:t>
      </w:r>
      <w:r w:rsidR="00936D8D" w:rsidRPr="0092158D">
        <w:t xml:space="preserve">horizontal and shear model parameters, Tutumluer and Thompson (1998) </w:t>
      </w:r>
      <w:r w:rsidR="00B740CF">
        <w:t xml:space="preserve">further </w:t>
      </w:r>
      <w:r w:rsidR="00936D8D" w:rsidRPr="0092158D">
        <w:t>proposed an additional equation relating the shear model constant parameter K</w:t>
      </w:r>
      <w:r w:rsidR="00936D8D" w:rsidRPr="00E009F1">
        <w:rPr>
          <w:vertAlign w:val="subscript"/>
        </w:rPr>
        <w:t>7</w:t>
      </w:r>
      <w:r w:rsidR="00936D8D" w:rsidRPr="0092158D">
        <w:t xml:space="preserve"> with the vertical model parameters K</w:t>
      </w:r>
      <w:r w:rsidR="00936D8D" w:rsidRPr="00086FB9">
        <w:rPr>
          <w:vertAlign w:val="subscript"/>
        </w:rPr>
        <w:t>4</w:t>
      </w:r>
      <w:r w:rsidR="00936D8D" w:rsidRPr="0092158D">
        <w:t>, K</w:t>
      </w:r>
      <w:r w:rsidR="00936D8D" w:rsidRPr="00086FB9">
        <w:rPr>
          <w:vertAlign w:val="subscript"/>
        </w:rPr>
        <w:t>5</w:t>
      </w:r>
      <w:r w:rsidR="00936D8D" w:rsidRPr="0092158D">
        <w:t>, and K</w:t>
      </w:r>
      <w:r w:rsidR="00936D8D" w:rsidRPr="00086FB9">
        <w:rPr>
          <w:vertAlign w:val="subscript"/>
        </w:rPr>
        <w:t>6</w:t>
      </w:r>
      <w:r w:rsidR="00936D8D" w:rsidRPr="0092158D">
        <w:t xml:space="preserve"> as follows (1 psi = 6.89 </w:t>
      </w:r>
      <w:proofErr w:type="spellStart"/>
      <w:r w:rsidR="00936D8D" w:rsidRPr="0092158D">
        <w:t>kPa</w:t>
      </w:r>
      <w:proofErr w:type="spellEnd"/>
      <w:r w:rsidR="00936D8D" w:rsidRPr="0092158D">
        <w:t>):</w:t>
      </w:r>
    </w:p>
    <w:p w14:paraId="2B6CD8E6" w14:textId="77777777" w:rsidR="009146D3" w:rsidRPr="0092158D" w:rsidRDefault="009146D3" w:rsidP="00DF6468">
      <w:pPr>
        <w:divId w:val="369384404"/>
      </w:pPr>
    </w:p>
    <w:p w14:paraId="3CD6D806" w14:textId="7CAE98F1" w:rsidR="0092147B" w:rsidRPr="0092158D" w:rsidRDefault="0092147B">
      <w:pPr>
        <w:pStyle w:val="Caption"/>
        <w:divId w:val="369384404"/>
      </w:pPr>
      <w:r w:rsidRPr="0092158D">
        <w:rPr>
          <w:position w:val="-12"/>
        </w:rPr>
        <w:object w:dxaOrig="7500" w:dyaOrig="380" w14:anchorId="6B3972FF">
          <v:shape id="_x0000_i1033" type="#_x0000_t75" style="width:375.05pt;height:18.4pt" o:ole="">
            <v:imagedata r:id="rId37" o:title=""/>
          </v:shape>
          <o:OLEObject Type="Embed" ProgID="Equation.DSMT4" ShapeID="_x0000_i1033" DrawAspect="Content" ObjectID="_1535710570" r:id="rId38"/>
        </w:object>
      </w:r>
      <w:r w:rsidR="00E009F1">
        <w:tab/>
      </w:r>
      <w:r w:rsidR="00E009F1">
        <w:tab/>
      </w:r>
      <w:r w:rsidR="00E009F1">
        <w:tab/>
      </w:r>
      <w:r w:rsidR="00E009F1" w:rsidRPr="006E2C17">
        <w:t>Equation 2.</w:t>
      </w:r>
      <w:r w:rsidR="004E3D88">
        <w:fldChar w:fldCharType="begin"/>
      </w:r>
      <w:r w:rsidR="004E3D88">
        <w:instrText xml:space="preserve"> SEQ Equation \* ARABIC </w:instrText>
      </w:r>
      <w:r w:rsidR="004E3D88">
        <w:fldChar w:fldCharType="separate"/>
      </w:r>
      <w:r w:rsidR="000915DF" w:rsidRPr="006E2C17">
        <w:rPr>
          <w:noProof/>
        </w:rPr>
        <w:t>12</w:t>
      </w:r>
      <w:r w:rsidR="004E3D88">
        <w:rPr>
          <w:noProof/>
        </w:rPr>
        <w:fldChar w:fldCharType="end"/>
      </w:r>
    </w:p>
    <w:p w14:paraId="192A3A58" w14:textId="139B4924" w:rsidR="0092147B" w:rsidRDefault="00727BF0" w:rsidP="00787063">
      <w:pPr>
        <w:jc w:val="center"/>
        <w:divId w:val="369384404"/>
      </w:pPr>
      <w:r w:rsidRPr="00787063">
        <w:rPr>
          <w:noProof/>
        </w:rPr>
        <w:lastRenderedPageBreak/>
        <w:drawing>
          <wp:inline distT="0" distB="0" distL="0" distR="0" wp14:anchorId="7804C1DC" wp14:editId="698DFEDE">
            <wp:extent cx="4763392" cy="339810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774402" cy="3405962"/>
                    </a:xfrm>
                    <a:prstGeom prst="rect">
                      <a:avLst/>
                    </a:prstGeom>
                    <a:noFill/>
                    <a:ln>
                      <a:noFill/>
                    </a:ln>
                  </pic:spPr>
                </pic:pic>
              </a:graphicData>
            </a:graphic>
          </wp:inline>
        </w:drawing>
      </w:r>
    </w:p>
    <w:p w14:paraId="4751AF89" w14:textId="77777777" w:rsidR="00787063" w:rsidRPr="00787063" w:rsidRDefault="00787063" w:rsidP="00787063">
      <w:pPr>
        <w:divId w:val="369384404"/>
      </w:pPr>
    </w:p>
    <w:p w14:paraId="2B44BB95" w14:textId="72F3A1C5" w:rsidR="00787063" w:rsidRDefault="00DB1FA2" w:rsidP="00E42762">
      <w:pPr>
        <w:pStyle w:val="FigureCaption"/>
        <w:divId w:val="369384404"/>
      </w:pPr>
      <w:bookmarkStart w:id="68" w:name="_Toc461839377"/>
      <w:bookmarkStart w:id="69" w:name="_Toc461840548"/>
      <w:r w:rsidRPr="0092158D">
        <w:t xml:space="preserve">Figure </w:t>
      </w:r>
      <w:r w:rsidR="004E3D88">
        <w:fldChar w:fldCharType="begin"/>
      </w:r>
      <w:r w:rsidR="004E3D88">
        <w:instrText xml:space="preserve"> STYLEREF 1 \s </w:instrText>
      </w:r>
      <w:r w:rsidR="004E3D88">
        <w:fldChar w:fldCharType="separate"/>
      </w:r>
      <w:r w:rsidR="00F8171A">
        <w:rPr>
          <w:noProof/>
        </w:rPr>
        <w:t>2</w:t>
      </w:r>
      <w:r w:rsidR="004E3D88">
        <w:rPr>
          <w:noProof/>
        </w:rPr>
        <w:fldChar w:fldCharType="end"/>
      </w:r>
      <w:r w:rsidR="00A20F54">
        <w:t>.</w:t>
      </w:r>
      <w:r w:rsidR="004E3D88">
        <w:fldChar w:fldCharType="begin"/>
      </w:r>
      <w:r w:rsidR="004E3D88">
        <w:instrText xml:space="preserve"> SEQ Figure \* ARABIC \s 1 </w:instrText>
      </w:r>
      <w:r w:rsidR="004E3D88">
        <w:fldChar w:fldCharType="separate"/>
      </w:r>
      <w:r w:rsidR="00F8171A">
        <w:rPr>
          <w:noProof/>
        </w:rPr>
        <w:t>8</w:t>
      </w:r>
      <w:r w:rsidR="004E3D88">
        <w:rPr>
          <w:noProof/>
        </w:rPr>
        <w:fldChar w:fldCharType="end"/>
      </w:r>
      <w:r w:rsidRPr="0092158D">
        <w:t>: Variation of Constant Ratios in Horizontal and Shear Stiffness Ratio Models (after Tutumluer and Thompson, 1998)</w:t>
      </w:r>
      <w:bookmarkEnd w:id="68"/>
      <w:bookmarkEnd w:id="69"/>
    </w:p>
    <w:p w14:paraId="6898CE32" w14:textId="455A10D6" w:rsidR="003614A7" w:rsidRPr="0092158D" w:rsidRDefault="0017120D" w:rsidP="00787063">
      <w:pPr>
        <w:divId w:val="369384404"/>
      </w:pPr>
      <w:r w:rsidRPr="0092158D">
        <w:rPr>
          <w:noProof/>
        </w:rPr>
        <w:drawing>
          <wp:inline distT="0" distB="0" distL="0" distR="0" wp14:anchorId="4661C0C6" wp14:editId="7CEA6A8C">
            <wp:extent cx="5894319" cy="2607276"/>
            <wp:effectExtent l="0" t="0" r="0" b="317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894319" cy="2607276"/>
                    </a:xfrm>
                    <a:prstGeom prst="rect">
                      <a:avLst/>
                    </a:prstGeom>
                    <a:noFill/>
                    <a:ln>
                      <a:noFill/>
                    </a:ln>
                  </pic:spPr>
                </pic:pic>
              </a:graphicData>
            </a:graphic>
          </wp:inline>
        </w:drawing>
      </w:r>
    </w:p>
    <w:p w14:paraId="2E09FC41" w14:textId="78AE6881" w:rsidR="0017120D" w:rsidRDefault="00C62563" w:rsidP="00E42762">
      <w:pPr>
        <w:pStyle w:val="FigureCaption"/>
        <w:divId w:val="369384404"/>
      </w:pPr>
      <w:bookmarkStart w:id="70" w:name="_Toc461839378"/>
      <w:bookmarkStart w:id="71" w:name="_Toc461840549"/>
      <w:r w:rsidRPr="0092158D">
        <w:t xml:space="preserve">Figure </w:t>
      </w:r>
      <w:r w:rsidR="004E3D88">
        <w:fldChar w:fldCharType="begin"/>
      </w:r>
      <w:r w:rsidR="004E3D88">
        <w:instrText xml:space="preserve"> STYLEREF 1 \s </w:instrText>
      </w:r>
      <w:r w:rsidR="004E3D88">
        <w:fldChar w:fldCharType="separate"/>
      </w:r>
      <w:r w:rsidR="00F8171A">
        <w:rPr>
          <w:noProof/>
        </w:rPr>
        <w:t>2</w:t>
      </w:r>
      <w:r w:rsidR="004E3D88">
        <w:rPr>
          <w:noProof/>
        </w:rPr>
        <w:fldChar w:fldCharType="end"/>
      </w:r>
      <w:r w:rsidR="00A20F54">
        <w:t>.</w:t>
      </w:r>
      <w:r w:rsidR="004E3D88">
        <w:fldChar w:fldCharType="begin"/>
      </w:r>
      <w:r w:rsidR="004E3D88">
        <w:instrText xml:space="preserve"> SEQ Figure \* ARABIC \s 1 </w:instrText>
      </w:r>
      <w:r w:rsidR="004E3D88">
        <w:fldChar w:fldCharType="separate"/>
      </w:r>
      <w:r w:rsidR="00F8171A">
        <w:rPr>
          <w:noProof/>
        </w:rPr>
        <w:t>9</w:t>
      </w:r>
      <w:r w:rsidR="004E3D88">
        <w:rPr>
          <w:noProof/>
        </w:rPr>
        <w:fldChar w:fldCharType="end"/>
      </w:r>
      <w:r w:rsidRPr="0092158D">
        <w:t>: Variation of Stress Exponents in the Horizontal and Shear Stiffness Ratio Models (after Tutumluer and Thompson, 1998)</w:t>
      </w:r>
      <w:bookmarkEnd w:id="70"/>
      <w:bookmarkEnd w:id="71"/>
    </w:p>
    <w:p w14:paraId="5D8B0AC0" w14:textId="77777777" w:rsidR="00996372" w:rsidRDefault="00996372" w:rsidP="00E42762">
      <w:pPr>
        <w:pStyle w:val="FigureCaption"/>
        <w:divId w:val="369384404"/>
      </w:pPr>
    </w:p>
    <w:p w14:paraId="5CDDD98D" w14:textId="3363642B" w:rsidR="004679DE" w:rsidRDefault="00E009F1" w:rsidP="004679DE">
      <w:pPr>
        <w:divId w:val="369384404"/>
      </w:pPr>
      <w:r>
        <w:tab/>
      </w:r>
      <w:r>
        <w:tab/>
      </w:r>
      <w:r>
        <w:tab/>
      </w:r>
      <w:r>
        <w:tab/>
      </w:r>
      <w:r>
        <w:tab/>
      </w:r>
      <w:r w:rsidRPr="0092158D">
        <w:t xml:space="preserve">Figure </w:t>
      </w:r>
      <w:r>
        <w:t>2.9</w:t>
      </w:r>
      <w:r w:rsidRPr="0092158D">
        <w:t xml:space="preserve"> shows the deviator stress exponents (K</w:t>
      </w:r>
      <w:r w:rsidRPr="00E009F1">
        <w:rPr>
          <w:vertAlign w:val="subscript"/>
        </w:rPr>
        <w:t>3</w:t>
      </w:r>
      <w:r w:rsidRPr="0092158D">
        <w:t>-K</w:t>
      </w:r>
      <w:r w:rsidRPr="00E009F1">
        <w:rPr>
          <w:vertAlign w:val="subscript"/>
        </w:rPr>
        <w:t>6</w:t>
      </w:r>
      <w:r w:rsidRPr="0092158D">
        <w:t xml:space="preserve"> or K</w:t>
      </w:r>
      <w:r w:rsidRPr="00E009F1">
        <w:rPr>
          <w:vertAlign w:val="subscript"/>
        </w:rPr>
        <w:t>9</w:t>
      </w:r>
      <w:r w:rsidRPr="0092158D">
        <w:t>-K</w:t>
      </w:r>
      <w:r w:rsidRPr="00E009F1">
        <w:rPr>
          <w:vertAlign w:val="subscript"/>
        </w:rPr>
        <w:t>6</w:t>
      </w:r>
      <w:r w:rsidRPr="0092158D">
        <w:t>) plotted with the bulk stress exponents (K</w:t>
      </w:r>
      <w:r w:rsidRPr="00E009F1">
        <w:rPr>
          <w:vertAlign w:val="subscript"/>
        </w:rPr>
        <w:t>2</w:t>
      </w:r>
      <w:r w:rsidRPr="0092158D">
        <w:t>-K</w:t>
      </w:r>
      <w:r w:rsidRPr="00E009F1">
        <w:rPr>
          <w:vertAlign w:val="subscript"/>
        </w:rPr>
        <w:t>5</w:t>
      </w:r>
      <w:r w:rsidRPr="0092158D">
        <w:t xml:space="preserve"> or K</w:t>
      </w:r>
      <w:r w:rsidRPr="00E009F1">
        <w:rPr>
          <w:vertAlign w:val="subscript"/>
        </w:rPr>
        <w:t>8</w:t>
      </w:r>
      <w:r w:rsidRPr="0092158D">
        <w:t>-K</w:t>
      </w:r>
      <w:r w:rsidRPr="00E009F1">
        <w:rPr>
          <w:vertAlign w:val="subscript"/>
        </w:rPr>
        <w:t>5</w:t>
      </w:r>
      <w:r w:rsidRPr="0092158D">
        <w:t>) as obtained from the horizontal and shear stiffness ratio models</w:t>
      </w:r>
      <w:r>
        <w:t xml:space="preserve"> for the 50 test results</w:t>
      </w:r>
      <w:r w:rsidRPr="0092158D">
        <w:t xml:space="preserve">. In both plots, the data points are generally centered on the equality line indicating that they are equal in magnitude but opposite in sign. Overall, these plots indicate that </w:t>
      </w:r>
      <w:r w:rsidRPr="0092158D">
        <w:lastRenderedPageBreak/>
        <w:t>when the deviator and bulk stresses take similar values, K</w:t>
      </w:r>
      <w:r w:rsidRPr="00E009F1">
        <w:rPr>
          <w:vertAlign w:val="subscript"/>
        </w:rPr>
        <w:t>1</w:t>
      </w:r>
      <w:r w:rsidRPr="0092158D">
        <w:t>/K</w:t>
      </w:r>
      <w:r w:rsidRPr="00E009F1">
        <w:rPr>
          <w:vertAlign w:val="subscript"/>
        </w:rPr>
        <w:t>4</w:t>
      </w:r>
      <w:r w:rsidRPr="0092158D">
        <w:t xml:space="preserve"> and K</w:t>
      </w:r>
      <w:r w:rsidRPr="00E009F1">
        <w:rPr>
          <w:vertAlign w:val="subscript"/>
        </w:rPr>
        <w:t>7</w:t>
      </w:r>
      <w:r w:rsidRPr="0092158D">
        <w:t>/K</w:t>
      </w:r>
      <w:r w:rsidRPr="00E009F1">
        <w:rPr>
          <w:vertAlign w:val="subscript"/>
        </w:rPr>
        <w:t>4</w:t>
      </w:r>
      <w:r w:rsidRPr="0092158D">
        <w:t xml:space="preserve"> primarily determine the stiffness ratios.</w:t>
      </w:r>
    </w:p>
    <w:p w14:paraId="0706A1B6" w14:textId="77777777" w:rsidR="00E009F1" w:rsidRPr="0092158D" w:rsidRDefault="00E009F1" w:rsidP="004679DE">
      <w:pPr>
        <w:divId w:val="369384404"/>
      </w:pPr>
    </w:p>
    <w:p w14:paraId="61151730" w14:textId="11709A0D" w:rsidR="004679DE" w:rsidRPr="0092158D" w:rsidRDefault="00E009F1" w:rsidP="004679DE">
      <w:pPr>
        <w:divId w:val="369384404"/>
      </w:pPr>
      <w:r>
        <w:tab/>
      </w:r>
      <w:r>
        <w:tab/>
      </w:r>
      <w:r>
        <w:tab/>
      </w:r>
      <w:r>
        <w:tab/>
      </w:r>
      <w:r>
        <w:tab/>
      </w:r>
      <w:r w:rsidR="007B7B18">
        <w:t>As analyzed above</w:t>
      </w:r>
      <w:r w:rsidR="004679DE" w:rsidRPr="0092158D">
        <w:t>, the following steps can be followed to estimate the shear and horizontal model parameters knowing the experimentally determined vertical modulus models (i.e., K</w:t>
      </w:r>
      <w:r w:rsidR="004679DE" w:rsidRPr="0077207E">
        <w:rPr>
          <w:vertAlign w:val="subscript"/>
        </w:rPr>
        <w:t>4</w:t>
      </w:r>
      <w:r w:rsidR="004679DE" w:rsidRPr="0092158D">
        <w:t>, K</w:t>
      </w:r>
      <w:r w:rsidR="004679DE" w:rsidRPr="0077207E">
        <w:rPr>
          <w:vertAlign w:val="subscript"/>
        </w:rPr>
        <w:t>5</w:t>
      </w:r>
      <w:r w:rsidR="004679DE" w:rsidRPr="0092158D">
        <w:t>, and K</w:t>
      </w:r>
      <w:r w:rsidR="004679DE" w:rsidRPr="0077207E">
        <w:rPr>
          <w:vertAlign w:val="subscript"/>
        </w:rPr>
        <w:t>6</w:t>
      </w:r>
      <w:r w:rsidR="00996372">
        <w:t xml:space="preserve">) </w:t>
      </w:r>
      <w:r w:rsidR="004679DE" w:rsidRPr="0092158D">
        <w:t xml:space="preserve">are </w:t>
      </w:r>
      <w:r w:rsidR="0077207E" w:rsidRPr="0092158D">
        <w:t>established</w:t>
      </w:r>
      <w:r w:rsidR="004679DE" w:rsidRPr="0092158D">
        <w:t xml:space="preserve"> from conventional repeated load triaxial test results: </w:t>
      </w:r>
    </w:p>
    <w:p w14:paraId="012767C7" w14:textId="77777777" w:rsidR="004679DE" w:rsidRPr="0092158D" w:rsidRDefault="004679DE" w:rsidP="004679DE">
      <w:pPr>
        <w:divId w:val="369384404"/>
      </w:pPr>
    </w:p>
    <w:p w14:paraId="5FC500E0" w14:textId="1DF79603" w:rsidR="004679DE" w:rsidRPr="0092158D" w:rsidRDefault="004679DE">
      <w:pPr>
        <w:pStyle w:val="ListParagraph"/>
        <w:numPr>
          <w:ilvl w:val="0"/>
          <w:numId w:val="18"/>
        </w:numPr>
        <w:divId w:val="369384404"/>
      </w:pPr>
      <w:r w:rsidRPr="0092158D">
        <w:t>K</w:t>
      </w:r>
      <w:r w:rsidRPr="00483E79">
        <w:rPr>
          <w:vertAlign w:val="subscript"/>
        </w:rPr>
        <w:t>7</w:t>
      </w:r>
      <w:r w:rsidR="002E35AA">
        <w:t xml:space="preserve"> is computed using Equation 2.12</w:t>
      </w:r>
      <w:r w:rsidRPr="0092158D">
        <w:t>;</w:t>
      </w:r>
    </w:p>
    <w:p w14:paraId="23BF8B70" w14:textId="06BD0AB8" w:rsidR="004679DE" w:rsidRPr="0092158D" w:rsidRDefault="002E35AA">
      <w:pPr>
        <w:pStyle w:val="ListParagraph"/>
        <w:numPr>
          <w:ilvl w:val="0"/>
          <w:numId w:val="18"/>
        </w:numPr>
        <w:divId w:val="369384404"/>
      </w:pPr>
      <w:r>
        <w:t>T</w:t>
      </w:r>
      <w:r w:rsidR="004679DE" w:rsidRPr="0092158D">
        <w:t>he constant ratio</w:t>
      </w:r>
      <w:r>
        <w:t>,</w:t>
      </w:r>
      <w:r w:rsidR="004679DE" w:rsidRPr="0092158D">
        <w:t xml:space="preserve"> K</w:t>
      </w:r>
      <w:r w:rsidR="004679DE" w:rsidRPr="00483E79">
        <w:rPr>
          <w:vertAlign w:val="subscript"/>
        </w:rPr>
        <w:t>7</w:t>
      </w:r>
      <w:r w:rsidR="004679DE" w:rsidRPr="0092158D">
        <w:t>/K</w:t>
      </w:r>
      <w:r w:rsidR="004679DE" w:rsidRPr="00483E79">
        <w:rPr>
          <w:vertAlign w:val="subscript"/>
        </w:rPr>
        <w:t>4</w:t>
      </w:r>
      <w:r>
        <w:t xml:space="preserve"> is then calculated from laboratory resilient modulus models</w:t>
      </w:r>
      <w:r w:rsidR="004679DE" w:rsidRPr="0092158D">
        <w:t>;</w:t>
      </w:r>
    </w:p>
    <w:p w14:paraId="06550283" w14:textId="06A78AE6" w:rsidR="004679DE" w:rsidRPr="0092158D" w:rsidRDefault="002E35AA">
      <w:pPr>
        <w:pStyle w:val="ListParagraph"/>
        <w:numPr>
          <w:ilvl w:val="0"/>
          <w:numId w:val="18"/>
        </w:numPr>
        <w:divId w:val="369384404"/>
      </w:pPr>
      <w:r>
        <w:t>C</w:t>
      </w:r>
      <w:r w:rsidRPr="0092158D">
        <w:t>orresponding K</w:t>
      </w:r>
      <w:r w:rsidRPr="00483E79">
        <w:rPr>
          <w:vertAlign w:val="subscript"/>
        </w:rPr>
        <w:t>1</w:t>
      </w:r>
      <w:r w:rsidRPr="0092158D">
        <w:t>/K</w:t>
      </w:r>
      <w:r w:rsidRPr="00483E79">
        <w:rPr>
          <w:vertAlign w:val="subscript"/>
        </w:rPr>
        <w:t>4</w:t>
      </w:r>
      <w:r w:rsidRPr="0092158D">
        <w:t xml:space="preserve"> ratio</w:t>
      </w:r>
      <w:r>
        <w:t xml:space="preserve"> is obtained from</w:t>
      </w:r>
      <w:r w:rsidR="004679DE" w:rsidRPr="0092158D">
        <w:t xml:space="preserve"> Allen’s linear fit </w:t>
      </w:r>
      <w:r>
        <w:t>as presented within the</w:t>
      </w:r>
      <w:r w:rsidR="005805FE">
        <w:t xml:space="preserve"> band of</w:t>
      </w:r>
      <w:r>
        <w:t xml:space="preserve"> maximum and minimum values</w:t>
      </w:r>
      <w:r w:rsidR="004679DE" w:rsidRPr="0092158D">
        <w:t xml:space="preserve"> in Figure </w:t>
      </w:r>
      <w:r w:rsidR="005664EC">
        <w:t>2.8</w:t>
      </w:r>
      <w:r w:rsidR="004679DE" w:rsidRPr="0092158D">
        <w:t>;</w:t>
      </w:r>
    </w:p>
    <w:p w14:paraId="064DFF42" w14:textId="3AC2E7C4" w:rsidR="004679DE" w:rsidRPr="0092158D" w:rsidRDefault="004679DE">
      <w:pPr>
        <w:pStyle w:val="ListParagraph"/>
        <w:numPr>
          <w:ilvl w:val="0"/>
          <w:numId w:val="18"/>
        </w:numPr>
        <w:divId w:val="369384404"/>
      </w:pPr>
      <w:r w:rsidRPr="0092158D">
        <w:t xml:space="preserve">From Figure </w:t>
      </w:r>
      <w:r w:rsidR="005664EC">
        <w:t>2.9</w:t>
      </w:r>
      <w:r w:rsidRPr="0092158D">
        <w:t xml:space="preserve">, </w:t>
      </w:r>
      <w:r w:rsidR="005805FE">
        <w:t xml:space="preserve">values </w:t>
      </w:r>
      <w:r w:rsidR="005805FE" w:rsidRPr="0092158D">
        <w:t>for the stress exponents K</w:t>
      </w:r>
      <w:r w:rsidR="005805FE" w:rsidRPr="00483E79">
        <w:rPr>
          <w:vertAlign w:val="subscript"/>
        </w:rPr>
        <w:t>2</w:t>
      </w:r>
      <w:r w:rsidR="005805FE" w:rsidRPr="0092158D">
        <w:t>-K</w:t>
      </w:r>
      <w:r w:rsidR="005805FE" w:rsidRPr="00483E79">
        <w:rPr>
          <w:vertAlign w:val="subscript"/>
        </w:rPr>
        <w:t>5</w:t>
      </w:r>
      <w:r w:rsidR="005805FE" w:rsidRPr="0092158D">
        <w:t xml:space="preserve"> and K</w:t>
      </w:r>
      <w:r w:rsidR="005805FE" w:rsidRPr="00483E79">
        <w:rPr>
          <w:vertAlign w:val="subscript"/>
        </w:rPr>
        <w:t>3</w:t>
      </w:r>
      <w:r w:rsidR="005805FE" w:rsidRPr="0092158D">
        <w:t>-K</w:t>
      </w:r>
      <w:r w:rsidR="005805FE" w:rsidRPr="00483E79">
        <w:rPr>
          <w:vertAlign w:val="subscript"/>
        </w:rPr>
        <w:t>6</w:t>
      </w:r>
      <w:r w:rsidR="005805FE">
        <w:t xml:space="preserve"> in horizontal stiffness ratio model</w:t>
      </w:r>
      <w:r w:rsidR="005805FE" w:rsidRPr="0092158D">
        <w:t xml:space="preserve"> </w:t>
      </w:r>
      <w:r w:rsidR="005805FE">
        <w:t xml:space="preserve">are selected </w:t>
      </w:r>
      <w:r w:rsidRPr="0092158D">
        <w:t>equal in magnitude but opposite in (an approximate value of 2.5 has been used as suggested by Tutumluer and Thompson, 1998); and finally;</w:t>
      </w:r>
    </w:p>
    <w:p w14:paraId="025E842D" w14:textId="39DECD5E" w:rsidR="00483E79" w:rsidRDefault="00483E79">
      <w:pPr>
        <w:pStyle w:val="ListParagraph"/>
        <w:numPr>
          <w:ilvl w:val="0"/>
          <w:numId w:val="18"/>
        </w:numPr>
        <w:divId w:val="369384404"/>
      </w:pPr>
      <w:r>
        <w:t>Similar to preceding step</w:t>
      </w:r>
      <w:r w:rsidR="004679DE" w:rsidRPr="0092158D">
        <w:t>, values</w:t>
      </w:r>
      <w:r>
        <w:t xml:space="preserve"> for </w:t>
      </w:r>
      <w:r w:rsidRPr="0092158D">
        <w:t>the stress exponents K</w:t>
      </w:r>
      <w:r w:rsidRPr="00483E79">
        <w:rPr>
          <w:vertAlign w:val="subscript"/>
        </w:rPr>
        <w:t>8</w:t>
      </w:r>
      <w:r w:rsidRPr="0092158D">
        <w:t>-K</w:t>
      </w:r>
      <w:r w:rsidRPr="00483E79">
        <w:rPr>
          <w:vertAlign w:val="subscript"/>
        </w:rPr>
        <w:t>5</w:t>
      </w:r>
      <w:r w:rsidRPr="0092158D">
        <w:t xml:space="preserve"> and K</w:t>
      </w:r>
      <w:r w:rsidRPr="00483E79">
        <w:rPr>
          <w:vertAlign w:val="subscript"/>
        </w:rPr>
        <w:t>9</w:t>
      </w:r>
      <w:r w:rsidRPr="0092158D">
        <w:t>-K</w:t>
      </w:r>
      <w:r w:rsidRPr="00483E79">
        <w:rPr>
          <w:vertAlign w:val="subscript"/>
        </w:rPr>
        <w:t>6</w:t>
      </w:r>
      <w:r w:rsidRPr="0092158D">
        <w:t xml:space="preserve"> to be used in the shear stiffness ratio model</w:t>
      </w:r>
      <w:r>
        <w:t xml:space="preserve"> are selected to be </w:t>
      </w:r>
      <w:r w:rsidR="004679DE" w:rsidRPr="0092158D">
        <w:t>equal in magnitude but opposite in sign (an approximate value of 0.2 has been used as suggested by</w:t>
      </w:r>
      <w:r>
        <w:t xml:space="preserve"> Tutumluer and Thompson, 1998).</w:t>
      </w:r>
    </w:p>
    <w:p w14:paraId="545A31B0" w14:textId="77777777" w:rsidR="00483E79" w:rsidRDefault="00483E79" w:rsidP="004679DE">
      <w:pPr>
        <w:divId w:val="369384404"/>
      </w:pPr>
    </w:p>
    <w:p w14:paraId="45EFDE4C" w14:textId="51BEFB22" w:rsidR="004679DE" w:rsidRPr="0092158D" w:rsidRDefault="00483E79" w:rsidP="004679DE">
      <w:pPr>
        <w:divId w:val="369384404"/>
      </w:pPr>
      <w:r>
        <w:tab/>
      </w:r>
      <w:r>
        <w:tab/>
      </w:r>
      <w:r>
        <w:tab/>
      </w:r>
      <w:r>
        <w:tab/>
      </w:r>
      <w:r>
        <w:tab/>
      </w:r>
      <w:r w:rsidR="004679DE" w:rsidRPr="0092158D">
        <w:t>Note that due to the very low to nonexistent horizontal compressive confining pressures under the wheel load, approximating these stress exponents does not have any significant effect in the overall anisotropic dilative behavior of granular bases.</w:t>
      </w:r>
    </w:p>
    <w:p w14:paraId="492B550A" w14:textId="77777777" w:rsidR="003614A7" w:rsidRPr="0092158D" w:rsidRDefault="003614A7" w:rsidP="00DF6468">
      <w:pPr>
        <w:divId w:val="369384404"/>
      </w:pPr>
    </w:p>
    <w:p w14:paraId="5CBA37A9" w14:textId="7EC46789" w:rsidR="00DB1FA2" w:rsidRPr="0092158D" w:rsidRDefault="00E97BA5" w:rsidP="00197567">
      <w:pPr>
        <w:pStyle w:val="Heading3"/>
        <w:divId w:val="369384404"/>
        <w:rPr>
          <w:rFonts w:cs="Times New Roman"/>
        </w:rPr>
      </w:pPr>
      <w:bookmarkStart w:id="72" w:name="_Toc461968656"/>
      <w:r w:rsidRPr="0092158D">
        <w:rPr>
          <w:rFonts w:cs="Times New Roman"/>
        </w:rPr>
        <w:t>Recent ICAR Procedure for Determining Anisotropic Model Parameters</w:t>
      </w:r>
      <w:bookmarkEnd w:id="72"/>
    </w:p>
    <w:p w14:paraId="3C32AA84" w14:textId="77777777" w:rsidR="00E97BA5" w:rsidRPr="0092158D" w:rsidRDefault="00E97BA5" w:rsidP="00E97BA5">
      <w:pPr>
        <w:divId w:val="369384404"/>
      </w:pPr>
    </w:p>
    <w:p w14:paraId="4FC4EDF3" w14:textId="5536ED6C" w:rsidR="00E97BA5" w:rsidRPr="0092158D" w:rsidRDefault="00197567" w:rsidP="00E97BA5">
      <w:pPr>
        <w:divId w:val="369384404"/>
      </w:pPr>
      <w:r w:rsidRPr="0092158D">
        <w:t>Based on the ICAR test protocol established for determining stress-dependent anisotropic M</w:t>
      </w:r>
      <w:r w:rsidRPr="00705FBC">
        <w:rPr>
          <w:vertAlign w:val="subscript"/>
        </w:rPr>
        <w:t>R</w:t>
      </w:r>
      <w:r w:rsidRPr="0092158D">
        <w:t xml:space="preserve"> properties of unbound aggregate materials (Adu-Osei et al., 2001; Tutumluer et al., 2001</w:t>
      </w:r>
      <w:r w:rsidR="007B7B18" w:rsidRPr="0092158D">
        <w:t xml:space="preserve">), </w:t>
      </w:r>
      <w:r w:rsidR="00DC0E73">
        <w:fldChar w:fldCharType="begin" w:fldLock="1"/>
      </w:r>
      <w:r w:rsidR="00DC0E73">
        <w:instrText>ADDIN CSL_CITATION { "citationItems" : [ { "id" : "ITEM-1", "itemData" : { "author" : [ { "dropping-particle" : "", "family" : "Ashtiani", "given" : "Reza S.", "non-dropping-particle" : "", "parse-names" : false, "suffix" : "" }, { "dropping-particle" : "", "family" : "Little", "given" : "Dallas N.", "non-dropping-particle" : "", "parse-names" : false, "suffix" : "" } ], "id" : "ITEM-1", "issued" : { "date-parts" : [ [ "2009" ] ] }, "number-of-pages" : "100", "publisher-place" : "College Station, Texas", "title" : "ICAR/508: Methodology for Designing Aggregate Mixtures for Base Courses", "type" : "report" }, "uris" : [ "http://www.mendeley.com/documents/?uuid=ec87e957-1371-338d-a992-a41b52571327" ] } ], "mendeley" : { "formattedCitation" : "(Ashtiani and Little 2009)", "manualFormatting" : "Ashtiani and Little (2009)", "plainTextFormattedCitation" : "(Ashtiani and Little 2009)", "previouslyFormattedCitation" : "(Ashtiani and Little 2009)" }, "properties" : { "noteIndex" : 0 }, "schema" : "https://github.com/citation-style-language/schema/raw/master/csl-citation.json" }</w:instrText>
      </w:r>
      <w:r w:rsidR="00DC0E73">
        <w:fldChar w:fldCharType="separate"/>
      </w:r>
      <w:r w:rsidR="00DC0E73" w:rsidRPr="00DC0E73">
        <w:rPr>
          <w:noProof/>
        </w:rPr>
        <w:t xml:space="preserve">Ashtiani and Little </w:t>
      </w:r>
      <w:r w:rsidR="00DC0E73">
        <w:rPr>
          <w:noProof/>
        </w:rPr>
        <w:t>(</w:t>
      </w:r>
      <w:r w:rsidR="00DC0E73" w:rsidRPr="00DC0E73">
        <w:rPr>
          <w:noProof/>
        </w:rPr>
        <w:t>2009)</w:t>
      </w:r>
      <w:r w:rsidR="00DC0E73">
        <w:fldChar w:fldCharType="end"/>
      </w:r>
      <w:r w:rsidRPr="0092158D">
        <w:t xml:space="preserve"> developed a methodology for designing aggregate mixtures for base courses. A comprehensive aggregate database was developed to identify the contribution level of different aggregate materials and base course features to the directional dependency of material properties. Accordingly, to characterize the level of anisotropy in unbound aggregate systems, the fitting parameters in material models (k-values) were used as </w:t>
      </w:r>
      <w:r w:rsidR="00DC0E73">
        <w:t>indicators</w:t>
      </w:r>
      <w:r w:rsidRPr="0092158D">
        <w:t xml:space="preserve"> of the level of anisotropy, which can vary considerably depending on aggregate base properties such as gradation, saturation level, and the geometry, i.e. shape properties of the aggregate particles. Three aggregate sizes for each of the 10 aggregate sources were tested for angularity, form, and texture using Aggregate Image Measurement System (AIMS) and the distributions were fitted to two parameter cumulative Weibull distributions. Three gradations</w:t>
      </w:r>
      <w:r w:rsidR="00753E03">
        <w:t xml:space="preserve"> namely</w:t>
      </w:r>
      <w:r w:rsidRPr="0092158D">
        <w:t xml:space="preserve"> fine, intermediate and coarse, of the aggregate materials were used to determine dry density and moisture states of aggregate systems used in the aggregate database to account for the effects of optimum, dry of optimum and wet of </w:t>
      </w:r>
      <w:r w:rsidR="009031A8">
        <w:t xml:space="preserve">optimum </w:t>
      </w:r>
      <w:r w:rsidRPr="0092158D">
        <w:t>moisture conditions on directional dependency of material properties. From anisotropic modulus testing, the k model parameters were determined to capture the stress sensitivity, nonlinearity, and anisotropic behavior of the aggregate systems studied in the laboratory. Among the particle geometry features in the aggregate database, vertical to horizontal modular ratio (E</w:t>
      </w:r>
      <w:r w:rsidRPr="00E42762">
        <w:rPr>
          <w:vertAlign w:val="subscript"/>
        </w:rPr>
        <w:t>h</w:t>
      </w:r>
      <w:r w:rsidRPr="0092158D">
        <w:t>/</w:t>
      </w:r>
      <w:proofErr w:type="spellStart"/>
      <w:r w:rsidRPr="0092158D">
        <w:t>E</w:t>
      </w:r>
      <w:r w:rsidRPr="00E42762">
        <w:rPr>
          <w:vertAlign w:val="subscript"/>
        </w:rPr>
        <w:t>v</w:t>
      </w:r>
      <w:proofErr w:type="spellEnd"/>
      <w:r w:rsidRPr="0092158D">
        <w:t xml:space="preserve">) was found to be </w:t>
      </w:r>
      <w:r w:rsidR="00952689">
        <w:t xml:space="preserve">the </w:t>
      </w:r>
      <w:r w:rsidRPr="0092158D">
        <w:t>most sensitive to the degree of elongation of the aggregate particles or how cubical the aggregate particles were. In t</w:t>
      </w:r>
      <w:r w:rsidR="00DC0E73">
        <w:t>heir study, Ashtiani and Little</w:t>
      </w:r>
      <w:r w:rsidRPr="0092158D">
        <w:t xml:space="preserve"> </w:t>
      </w:r>
      <w:r w:rsidR="00DC0E73">
        <w:t>(</w:t>
      </w:r>
      <w:r w:rsidRPr="0092158D">
        <w:t>2009</w:t>
      </w:r>
      <w:r w:rsidR="00DC0E73">
        <w:t>)</w:t>
      </w:r>
      <w:r w:rsidRPr="0092158D">
        <w:t xml:space="preserve"> also developed a new </w:t>
      </w:r>
      <w:r w:rsidRPr="0092158D">
        <w:lastRenderedPageBreak/>
        <w:t xml:space="preserve">mechanistic performance protocol based on </w:t>
      </w:r>
      <w:r w:rsidR="00952689">
        <w:t xml:space="preserve">the </w:t>
      </w:r>
      <w:r w:rsidRPr="0092158D">
        <w:t>plasticity theory to ensure the stability of the pavement foundations under traffic loads.</w:t>
      </w:r>
    </w:p>
    <w:p w14:paraId="6EF642E8" w14:textId="77777777" w:rsidR="00DB1FA2" w:rsidRPr="0092158D" w:rsidRDefault="00DB1FA2" w:rsidP="00DF6468">
      <w:pPr>
        <w:divId w:val="369384404"/>
      </w:pPr>
    </w:p>
    <w:p w14:paraId="7871A96D" w14:textId="43A3B5CD" w:rsidR="00DB1FA2" w:rsidRPr="0092158D" w:rsidRDefault="00197567" w:rsidP="00197567">
      <w:pPr>
        <w:pStyle w:val="Heading3"/>
        <w:divId w:val="369384404"/>
        <w:rPr>
          <w:rFonts w:cs="Times New Roman"/>
        </w:rPr>
      </w:pPr>
      <w:bookmarkStart w:id="73" w:name="_Toc461968657"/>
      <w:r w:rsidRPr="0092158D">
        <w:rPr>
          <w:rFonts w:cs="Times New Roman"/>
        </w:rPr>
        <w:t>Field Validations</w:t>
      </w:r>
      <w:bookmarkEnd w:id="73"/>
    </w:p>
    <w:p w14:paraId="757FD1E2" w14:textId="77777777" w:rsidR="00197567" w:rsidRPr="0092158D" w:rsidRDefault="00197567" w:rsidP="00197567">
      <w:pPr>
        <w:divId w:val="369384404"/>
      </w:pPr>
    </w:p>
    <w:p w14:paraId="0802CEFD" w14:textId="5018A611" w:rsidR="00197567" w:rsidRPr="0092158D" w:rsidRDefault="00197567" w:rsidP="00197567">
      <w:pPr>
        <w:divId w:val="369384404"/>
      </w:pPr>
      <w:r w:rsidRPr="0092158D">
        <w:t xml:space="preserve">As part of the ICAR 502 research project, field validation data were collected from two previous full-scale pavement test studies, </w:t>
      </w:r>
      <w:r w:rsidR="00753E03">
        <w:t>Texas Transportation Institute (TTI)</w:t>
      </w:r>
      <w:r w:rsidRPr="0092158D">
        <w:t xml:space="preserve"> and Georgia</w:t>
      </w:r>
      <w:r w:rsidR="00753E03">
        <w:t xml:space="preserve"> Institute of Technology </w:t>
      </w:r>
      <w:r w:rsidRPr="0092158D">
        <w:t>(GA</w:t>
      </w:r>
      <w:r w:rsidR="00753E03">
        <w:t xml:space="preserve"> Tech</w:t>
      </w:r>
      <w:r w:rsidRPr="0092158D">
        <w:t>)</w:t>
      </w:r>
      <w:r w:rsidR="00753E03">
        <w:t xml:space="preserve"> s</w:t>
      </w:r>
      <w:r w:rsidRPr="0092158D">
        <w:t xml:space="preserve">tudies (Tutumluer et al., 2001). The validation of the nonlinear anisotropic behavior of UABs was accomplished by analyzing these full-scale pavement test sections using TTI-PAVE and GT-PAVE FE analysis programs, predicting unbound aggregate base (UAB) responses, and comparing them to the measured ones.  </w:t>
      </w:r>
    </w:p>
    <w:p w14:paraId="6ECB691E" w14:textId="77777777" w:rsidR="00197567" w:rsidRPr="0092158D" w:rsidRDefault="00197567" w:rsidP="00197567">
      <w:pPr>
        <w:divId w:val="369384404"/>
      </w:pPr>
      <w:r w:rsidRPr="0092158D">
        <w:tab/>
      </w:r>
    </w:p>
    <w:p w14:paraId="0C8CA05C" w14:textId="6E24218C" w:rsidR="00197567" w:rsidRPr="0092158D" w:rsidRDefault="00483E79" w:rsidP="00197567">
      <w:pPr>
        <w:divId w:val="369384404"/>
      </w:pPr>
      <w:r>
        <w:tab/>
      </w:r>
      <w:r>
        <w:tab/>
      </w:r>
      <w:r>
        <w:tab/>
      </w:r>
      <w:r>
        <w:tab/>
      </w:r>
      <w:r>
        <w:tab/>
      </w:r>
      <w:r w:rsidR="00197567" w:rsidRPr="0092158D">
        <w:t xml:space="preserve">The TTI project dealt with two flexible pavement test sections, one with a thin and the other with a thick asphalt surface layer, built at the TTI Research Annex.  The base course in each pavement was a crushed Texas limestone meeting TXDOT Grade 1, Item 248, aggregate base specifications.  The test sections were instrumented with </w:t>
      </w:r>
      <w:r w:rsidR="00D002B1">
        <w:t>M</w:t>
      </w:r>
      <w:r w:rsidR="00197567" w:rsidRPr="0092158D">
        <w:t xml:space="preserve">ulti-depth </w:t>
      </w:r>
      <w:r w:rsidR="00D002B1">
        <w:t>D</w:t>
      </w:r>
      <w:r w:rsidR="00197567" w:rsidRPr="0092158D">
        <w:t>eflectometers (MDDs) and a Falling Weight Deflectometer (FWD) was positioned directly over the MDDs and at several different positions away from MDD and pavement responses (deflections) were collected. FWD data were used to backcalculate material properties of the two pavement sections.  For validation of the anisotropic resilient behavior, the limestone was characterized in the laboratory according to the ICAR testing protocol. Based on the FWD surface deflections and MDD depth deflections, several computer runs were made using the TTI-PAVE FE program. The linear elastic analyses had much higher errors between the measured and the predicted when compared to those obtained from the nonlinear isotropic and cross-anisotropic analyses. The nonlinear cross-anisotropic material models used in the base layer predicted vertical deflections closest to field deflections (Tutumluer et al., 2001).</w:t>
      </w:r>
    </w:p>
    <w:p w14:paraId="09F091A9" w14:textId="77777777" w:rsidR="00197567" w:rsidRPr="0092158D" w:rsidRDefault="00197567" w:rsidP="00197567">
      <w:pPr>
        <w:divId w:val="369384404"/>
      </w:pPr>
    </w:p>
    <w:p w14:paraId="6D10C89F" w14:textId="220C7435" w:rsidR="00197567" w:rsidRPr="0092158D" w:rsidRDefault="00483E79" w:rsidP="00197567">
      <w:pPr>
        <w:divId w:val="369384404"/>
      </w:pPr>
      <w:r>
        <w:tab/>
      </w:r>
      <w:r>
        <w:tab/>
      </w:r>
      <w:r>
        <w:tab/>
      </w:r>
      <w:r>
        <w:tab/>
      </w:r>
      <w:r>
        <w:tab/>
      </w:r>
      <w:r w:rsidR="00197567" w:rsidRPr="0092158D">
        <w:t xml:space="preserve">The GA Tech full-scale pavement test study (Barksdale and </w:t>
      </w:r>
      <w:proofErr w:type="spellStart"/>
      <w:r w:rsidR="00197567" w:rsidRPr="0092158D">
        <w:t>Todres</w:t>
      </w:r>
      <w:proofErr w:type="spellEnd"/>
      <w:r w:rsidR="00197567" w:rsidRPr="0092158D">
        <w:t xml:space="preserve">, 1983) had provided the original field data for the anisotropic base modeling study conducted by Tutumluer (1995). </w:t>
      </w:r>
      <w:r w:rsidR="00753E03">
        <w:t>Corresponding test</w:t>
      </w:r>
      <w:r w:rsidR="00197567" w:rsidRPr="0092158D">
        <w:t xml:space="preserve"> pavements consisted of three conventional sections and two inverted sections, which had an unbound aggregate base sandwiched between an upper asphalt concrete surfacing and a lower cement stabilized subbase. A total of eight response parameters, stresses and strains at different locations in the test sections and surface deflections, were measured in each test using strain gages, pressure cells, and </w:t>
      </w:r>
      <w:r w:rsidR="00753E03">
        <w:t>l</w:t>
      </w:r>
      <w:r w:rsidR="00753E03" w:rsidRPr="00753E03">
        <w:t xml:space="preserve">inear </w:t>
      </w:r>
      <w:r w:rsidR="00753E03">
        <w:t>v</w:t>
      </w:r>
      <w:r w:rsidR="00753E03" w:rsidRPr="00753E03">
        <w:t xml:space="preserve">ariable </w:t>
      </w:r>
      <w:r w:rsidR="00753E03">
        <w:t>d</w:t>
      </w:r>
      <w:r w:rsidR="00753E03" w:rsidRPr="00753E03">
        <w:t xml:space="preserve">ifferential </w:t>
      </w:r>
      <w:r w:rsidR="00753E03">
        <w:t>t</w:t>
      </w:r>
      <w:r w:rsidR="00753E03" w:rsidRPr="00753E03">
        <w:t>rans</w:t>
      </w:r>
      <w:r w:rsidR="00753E03">
        <w:t>ducers (LVDTs)</w:t>
      </w:r>
      <w:r w:rsidR="00197567" w:rsidRPr="0092158D">
        <w:t xml:space="preserve">. After characterizing the crushed </w:t>
      </w:r>
      <w:r w:rsidR="00753E03">
        <w:t>granites</w:t>
      </w:r>
      <w:r w:rsidR="00197567" w:rsidRPr="0092158D">
        <w:t xml:space="preserve"> used in the test sections for cross-anisotropic properties through advanced laboratory tests, Tutumluer et al. (2001 and 2003) further analyzed the GA Tech test sections using the GT-PAVE FE program at different locations in the test sections considering several methods of UAB characterization for comparison and field validation.  These included: (1) a linear elastic, isotropic analysis, (2) a linear elastic, cross-anisotropic analysis, (3) a nonlinear, stress sensitive isotropic analysis, (4) characterization of the vertical resilient modulus as nonlinear stress sensitive according to a </w:t>
      </w:r>
      <w:proofErr w:type="spellStart"/>
      <w:r w:rsidR="00197567" w:rsidRPr="0092158D">
        <w:t>Uzan</w:t>
      </w:r>
      <w:proofErr w:type="spellEnd"/>
      <w:r w:rsidR="00197567" w:rsidRPr="0092158D">
        <w:t xml:space="preserve"> (1985) type model and then assuming that the horizontal modulus is some percentage of the vertical modulus (work done by Tutumluer, 1995), (5) a nonlinear stress sensitive cross-anisotropic analysis using modulus models developed following the laboratory SID approach (</w:t>
      </w:r>
      <w:proofErr w:type="spellStart"/>
      <w:r w:rsidR="00197567" w:rsidRPr="0092158D">
        <w:t>Adu</w:t>
      </w:r>
      <w:proofErr w:type="spellEnd"/>
      <w:r w:rsidR="00197567" w:rsidRPr="0092158D">
        <w:t xml:space="preserve"> </w:t>
      </w:r>
      <w:proofErr w:type="spellStart"/>
      <w:r w:rsidR="00197567" w:rsidRPr="0092158D">
        <w:t>Osei</w:t>
      </w:r>
      <w:proofErr w:type="spellEnd"/>
      <w:r w:rsidR="00197567" w:rsidRPr="0092158D">
        <w:t xml:space="preserve"> et al., 2001), and finally, (6) a nonlinear stress sensitive cross-anisotropic analysis with model parameters obtained from a simplified procedure that uses AASHTO T307-99 resilient modulus test results and adopted earlier by Tutumluer and Thompson </w:t>
      </w:r>
      <w:r w:rsidR="00197567" w:rsidRPr="0092158D">
        <w:lastRenderedPageBreak/>
        <w:t xml:space="preserve">(1998). The accuracy </w:t>
      </w:r>
      <w:r w:rsidR="00753E03">
        <w:t>of the analyses was assessed in light of the difference</w:t>
      </w:r>
      <w:r w:rsidR="00D002B1">
        <w:t>s</w:t>
      </w:r>
      <w:r w:rsidR="00753E03">
        <w:t xml:space="preserve"> between predicted and measured </w:t>
      </w:r>
      <w:r w:rsidR="00D002B1">
        <w:t>responses</w:t>
      </w:r>
      <w:r w:rsidR="00197567" w:rsidRPr="0092158D">
        <w:t xml:space="preserve">.  Only when a nonlinear cross-anisotropic model was used in the </w:t>
      </w:r>
      <w:r w:rsidR="00D002B1">
        <w:t>unbound aggregate base or U</w:t>
      </w:r>
      <w:r w:rsidR="00197567" w:rsidRPr="0092158D">
        <w:t xml:space="preserve">AB (either method 4 or method 6), the resilient behavior of five pavement test sections </w:t>
      </w:r>
      <w:r w:rsidR="00014449" w:rsidRPr="0092158D">
        <w:t>was</w:t>
      </w:r>
      <w:r w:rsidR="00197567" w:rsidRPr="0092158D">
        <w:t xml:space="preserve"> predicted </w:t>
      </w:r>
      <w:r w:rsidR="00014449">
        <w:t xml:space="preserve">with </w:t>
      </w:r>
      <w:r w:rsidR="00014449" w:rsidRPr="0092158D">
        <w:t>reasonab</w:t>
      </w:r>
      <w:r w:rsidR="00014449">
        <w:t>le</w:t>
      </w:r>
      <w:r w:rsidR="00197567" w:rsidRPr="0092158D">
        <w:t xml:space="preserve"> accura</w:t>
      </w:r>
      <w:r w:rsidR="00014449">
        <w:t>cy</w:t>
      </w:r>
      <w:r w:rsidR="00197567" w:rsidRPr="0092158D">
        <w:t xml:space="preserve"> (i.e., displacements, stresses and strains</w:t>
      </w:r>
      <w:r w:rsidR="00014449">
        <w:t>)</w:t>
      </w:r>
      <w:r w:rsidR="00197567" w:rsidRPr="0092158D">
        <w:t xml:space="preserve">. The resilient moduli computed in the horizontal direction, typically in the range of 12% to 27% of the vertical, were shown to correctly predict the horizontal and vertical measured strains in the UAB </w:t>
      </w:r>
      <w:r w:rsidR="00014449">
        <w:fldChar w:fldCharType="begin" w:fldLock="1"/>
      </w:r>
      <w:r w:rsidR="00014449">
        <w:instrText>ADDIN CSL_CITATION { "citationItems" : [ { "id" : "ITEM-1", "itemData" : { "DOI" : "10.3141/1837-05", "abstract" : "The International Center for Aggregates Research Project 502 focused on pavement layers of unbound aggregate proper representation in mechanistic pavement models. The research team developed models for resilient and permanent deformation behavior from the results of triaxial tests conducted at the Texas Transportation Institute and the University of Illinois. The studies indicate that the unbound aggregate base (UAB) material should be modeled as nonlinear and cross-anisotropic to account for stress sensitivity and the significant differences between vertical and horizontal moduli and Poisson's ratios. Field validation data were collected from a full-scale pavement test study conducted at Georgia Tech. The validation of the anisotropic modeling approach was accomplished by analyzing conventional flexible pavement test sections using the GT-PAVE finite element program to predict responses to load in the UAB layer and comparing these predicted responses to the measured values. Laboratory testing of the aggr...", "author" : [ { "dropping-particle" : "", "family" : "Tutumluer", "given" : "Erol", "non-dropping-particle" : "", "parse-names" : false, "suffix" : "" }, { "dropping-particle" : "", "family" : "Little", "given" : "Dallas", "non-dropping-particle" : "", "parse-names" : false, "suffix" : "" }, { "dropping-particle" : "", "family" : "Kim", "given" : "Sung-Hee", "non-dropping-particle" : "", "parse-names" : false, "suffix" : "" } ], "container-title" : "Transportation Research Record: Journal of the Transportation Research Board", "id" : "ITEM-1", "issue" : "1837", "issued" : { "date-parts" : [ [ "2003", "1" ] ] }, "page" : "41-49", "publisher" : "Transportation Research Board of the National Academies", "title" : "Validated Model for Predicting Field Performance of Aggregate Base Courses", "type" : "article-journal" }, "uris" : [ "http://www.mendeley.com/documents/?uuid=b5a24a4e-46bb-370b-872f-e39f41dcc74a" ] } ], "mendeley" : { "formattedCitation" : "(Tutumluer et al. 2003)", "plainTextFormattedCitation" : "(Tutumluer et al. 2003)", "previouslyFormattedCitation" : "(Tutumluer et al. 2003)" }, "properties" : { "noteIndex" : 0 }, "schema" : "https://github.com/citation-style-language/schema/raw/master/csl-citation.json" }</w:instrText>
      </w:r>
      <w:r w:rsidR="00014449">
        <w:fldChar w:fldCharType="separate"/>
      </w:r>
      <w:r w:rsidR="00014449" w:rsidRPr="00014449">
        <w:rPr>
          <w:noProof/>
        </w:rPr>
        <w:t>(Tutumluer et al. 2003)</w:t>
      </w:r>
      <w:r w:rsidR="00014449">
        <w:fldChar w:fldCharType="end"/>
      </w:r>
      <w:r w:rsidR="00197567" w:rsidRPr="0092158D">
        <w:t>.</w:t>
      </w:r>
    </w:p>
    <w:p w14:paraId="37ED7FDC" w14:textId="77777777" w:rsidR="00197567" w:rsidRPr="0092158D" w:rsidRDefault="00197567" w:rsidP="00197567">
      <w:pPr>
        <w:divId w:val="369384404"/>
      </w:pPr>
    </w:p>
    <w:p w14:paraId="2D4EFDC1" w14:textId="2293A476" w:rsidR="00197567" w:rsidRPr="0092158D" w:rsidRDefault="00483E79" w:rsidP="00197567">
      <w:pPr>
        <w:divId w:val="369384404"/>
      </w:pPr>
      <w:r>
        <w:tab/>
      </w:r>
      <w:r>
        <w:tab/>
      </w:r>
      <w:r>
        <w:tab/>
      </w:r>
      <w:r>
        <w:tab/>
      </w:r>
      <w:r>
        <w:tab/>
      </w:r>
      <w:r w:rsidR="00197567" w:rsidRPr="0092158D">
        <w:t xml:space="preserve">More recent field validations of anisotropic UAB behavior have been reported by </w:t>
      </w:r>
      <w:r w:rsidR="00014449">
        <w:fldChar w:fldCharType="begin" w:fldLock="1"/>
      </w:r>
      <w:r w:rsidR="00014449">
        <w:instrText>ADDIN CSL_CITATION { "citationItems" : [ { "id" : "ITEM-1", "itemData" : { "DOI" : "10.1061/(ASCE)0733-947X(2006)132:4(342)", "abstract" : "Several research studies have shown that unbound pavement layers exhibit anisotropic properties. Anisotropy is caused by the preferred orientation of the aggregate, to which both the shape characteristics of the aggregate and the compaction force itself contribute. The result is that unbound pavement layers have higher stiffness in the vertical direction than in the horizontal direction. The efficacy of using anisotropic properties to represent unbound layers is demonstrated by comparing pavement surface deflection measurements under wheel loads to finite element predictions based on models that incorporate isotropic and anisotropic properties for the unbound base and subbase layers. The surface deflections in the flexible pavements of the AASHO road test were selected for this comparison because the AASHO road test is such a widely used database and because of the tight control of traffic, pavement cross sections, and material quality at the road test. The paper also analyzes the influence of characteriz...", "author" : [ { "dropping-particle" : "", "family" : "Masad", "given" : "Sanaa", "non-dropping-particle" : "", "parse-names" : false, "suffix" : "" }, { "dropping-particle" : "", "family" : "Little", "given" : "Dallas", "non-dropping-particle" : "", "parse-names" : false, "suffix" : "" }, { "dropping-particle" : "", "family" : "Masad", "given" : "Eyad", "non-dropping-particle" : "", "parse-names" : false, "suffix" : "" } ], "container-title" : "Journal of Transportation Engineering", "id" : "ITEM-1", "issue" : "4", "issued" : { "date-parts" : [ [ "2006", "4" ] ] }, "page" : "342-349", "publisher" : "American Society of Civil Engineers", "title" : "Analysis of Flexible Pavement Response and Performance Using Isotropic and Anisotropic Material Properties", "type" : "article-journal", "volume" : "132" }, "uris" : [ "http://www.mendeley.com/documents/?uuid=44507040-189b-3d31-8c5e-c67451142ea9" ] } ], "mendeley" : { "formattedCitation" : "(Masad et al. 2006)", "manualFormatting" : "Masad et al. (2006)", "plainTextFormattedCitation" : "(Masad et al. 2006)", "previouslyFormattedCitation" : "(Masad et al. 2006)" }, "properties" : { "noteIndex" : 0 }, "schema" : "https://github.com/citation-style-language/schema/raw/master/csl-citation.json" }</w:instrText>
      </w:r>
      <w:r w:rsidR="00014449">
        <w:fldChar w:fldCharType="separate"/>
      </w:r>
      <w:r w:rsidR="00014449" w:rsidRPr="00014449">
        <w:rPr>
          <w:noProof/>
        </w:rPr>
        <w:t xml:space="preserve">Masad et al. </w:t>
      </w:r>
      <w:r w:rsidR="00014449">
        <w:rPr>
          <w:noProof/>
        </w:rPr>
        <w:t>(</w:t>
      </w:r>
      <w:r w:rsidR="00014449" w:rsidRPr="00014449">
        <w:rPr>
          <w:noProof/>
        </w:rPr>
        <w:t>2006)</w:t>
      </w:r>
      <w:r w:rsidR="00014449">
        <w:fldChar w:fldCharType="end"/>
      </w:r>
      <w:r w:rsidR="00197567" w:rsidRPr="0092158D">
        <w:t xml:space="preserve">, </w:t>
      </w:r>
      <w:r w:rsidR="00014449">
        <w:fldChar w:fldCharType="begin" w:fldLock="1"/>
      </w:r>
      <w:r w:rsidR="00014449">
        <w:instrText>ADDIN CSL_CITATION { "citationItems" : [ { "id" : "ITEM-1", "itemData" : { "author" : [ { "dropping-particle" : "", "family" : "Steven", "given" : "Bruce Daniel", "non-dropping-particle" : "", "parse-names" : false, "suffix" : "" } ], "id" : "ITEM-1", "issued" : { "date-parts" : [ [ "2005" ] ] }, "number-of-pages" : "291", "publisher" : "University of Canterbury", "title" : "The Development and Verification of a Pavement Response and Performance Model for Unbound Granular Pavements", "type" : "thesis" }, "uris" : [ "http://www.mendeley.com/documents/?uuid=d8265cb4-c4d4-4e3e-a83d-d1bf0d22480e" ] } ], "mendeley" : { "formattedCitation" : "(Steven 2005)", "manualFormatting" : "Steven (2005)", "plainTextFormattedCitation" : "(Steven 2005)", "previouslyFormattedCitation" : "(Steven 2005)" }, "properties" : { "noteIndex" : 0 }, "schema" : "https://github.com/citation-style-language/schema/raw/master/csl-citation.json" }</w:instrText>
      </w:r>
      <w:r w:rsidR="00014449">
        <w:fldChar w:fldCharType="separate"/>
      </w:r>
      <w:r w:rsidR="00014449" w:rsidRPr="00014449">
        <w:rPr>
          <w:noProof/>
        </w:rPr>
        <w:t xml:space="preserve">Steven </w:t>
      </w:r>
      <w:r w:rsidR="00014449">
        <w:rPr>
          <w:noProof/>
        </w:rPr>
        <w:t>(</w:t>
      </w:r>
      <w:r w:rsidR="00014449" w:rsidRPr="00014449">
        <w:rPr>
          <w:noProof/>
        </w:rPr>
        <w:t>2005)</w:t>
      </w:r>
      <w:r w:rsidR="00014449">
        <w:fldChar w:fldCharType="end"/>
      </w:r>
      <w:r w:rsidR="00197567" w:rsidRPr="0092158D">
        <w:t xml:space="preserve">, and </w:t>
      </w:r>
      <w:r w:rsidR="00F031BA">
        <w:fldChar w:fldCharType="begin" w:fldLock="1"/>
      </w:r>
      <w:r w:rsidR="00F031BA">
        <w:instrText>ADDIN CSL_CITATION { "citationItems" : [ { "id" : "ITEM-1", "itemData" : { "DOI" : "10.1061/(ASCE)TE.1943-5436.0000046", "ISSN" : "0733-947X", "abstract" : "A mechanistic response model was recently developed at the University of Illinois to analyze geogrid base reinforced flexible pavements designed for low to moderate traffic volumes with a relatively thin hot-mix asphalt surface layer. This model utilizes the finite element approach and properly considers (1) the nonlinear, stress-dependent behavior of pavement foundation geomaterials, i.e., unbound aggregates and fine-grained soils; (2) anisotropic behavior of the granular base layer; and (3) the compaction and preloading induced unbound aggregate base residual stresses. To validate the developed mechanistic model, field response data were collected from instrumented full-scale pavements constructed with both geogrid reinforced and control test sections. The model predictions using the nonlinear and anisotropic characterizations of the granular base layer moduli were found to better capture the magnitudes and the trends in the measured response data. After trafficking to failure of the pavement test secti...", "author" : [ { "dropping-particle" : "", "family" : "Kwon", "given" : "Jayhyun", "non-dropping-particle" : "", "parse-names" : false, "suffix" : "" }, { "dropping-particle" : "", "family" : "Tutumluer", "given" : "Erol", "non-dropping-particle" : "", "parse-names" : false, "suffix" : "" }, { "dropping-particle" : "", "family" : "Al-Qadi", "given" : "Imad L.", "non-dropping-particle" : "", "parse-names" : false, "suffix" : "" } ], "container-title" : "Journal of Transportation Engineering", "id" : "ITEM-1", "issue" : "12", "issued" : { "date-parts" : [ [ "2009", "12" ] ] }, "page" : "915-926", "publisher" : "American Society of Civil Engineers", "title" : "Validated Mechanistic Model for Geogrid Base Reinforced Flexible Pavements", "type" : "article-journal", "volume" : "135" }, "uris" : [ "http://www.mendeley.com/documents/?uuid=29926b6d-a53a-3e61-ad9e-a536d82afa5f" ] } ], "mendeley" : { "formattedCitation" : "(Kwon et al. 2009)", "manualFormatting" : "Kwon et al. (2009)", "plainTextFormattedCitation" : "(Kwon et al. 2009)", "previouslyFormattedCitation" : "(Kwon et al. 2009)" }, "properties" : { "noteIndex" : 0 }, "schema" : "https://github.com/citation-style-language/schema/raw/master/csl-citation.json" }</w:instrText>
      </w:r>
      <w:r w:rsidR="00F031BA">
        <w:fldChar w:fldCharType="separate"/>
      </w:r>
      <w:r w:rsidR="00F031BA" w:rsidRPr="00F031BA">
        <w:rPr>
          <w:noProof/>
        </w:rPr>
        <w:t xml:space="preserve">Kwon et al. </w:t>
      </w:r>
      <w:r w:rsidR="00F031BA">
        <w:rPr>
          <w:noProof/>
        </w:rPr>
        <w:t>(</w:t>
      </w:r>
      <w:r w:rsidR="00F031BA" w:rsidRPr="00F031BA">
        <w:rPr>
          <w:noProof/>
        </w:rPr>
        <w:t>2009)</w:t>
      </w:r>
      <w:r w:rsidR="00F031BA">
        <w:fldChar w:fldCharType="end"/>
      </w:r>
      <w:r w:rsidR="00197567" w:rsidRPr="0092158D">
        <w:t xml:space="preserve">. Masad et al. (2006) successfully demonstrated the efficacy of using anisotropic aggregate properties to represent unbound layers by comparing AASHO road test pavement surface deflection measurements under wheel loads to FE predictions based on models that incorporated isotropic and anisotropic properties for the unbound base and subbase layers. The surface deflections in the flexible pavements of the AASHO road test were selected for this comparison because the AASHO road test is such a widely used database and because of the tight control of traffic, pavement cross sections, and material </w:t>
      </w:r>
      <w:r w:rsidR="00F031BA">
        <w:t xml:space="preserve">quality at the road test (Masad </w:t>
      </w:r>
      <w:r w:rsidR="00197567" w:rsidRPr="0092158D">
        <w:t>e</w:t>
      </w:r>
      <w:r w:rsidR="00F031BA">
        <w:t xml:space="preserve">t al., 2006). </w:t>
      </w:r>
      <w:r w:rsidR="00197567" w:rsidRPr="0092158D">
        <w:t>The deflection predictions correlated best with the experimental measurements when the horizontal moduli were about 30% of the vertical moduli in the UAB layers.</w:t>
      </w:r>
    </w:p>
    <w:p w14:paraId="4A699EFE" w14:textId="77777777" w:rsidR="00197567" w:rsidRPr="0092158D" w:rsidRDefault="00197567" w:rsidP="00197567">
      <w:pPr>
        <w:divId w:val="369384404"/>
      </w:pPr>
    </w:p>
    <w:p w14:paraId="510553DC" w14:textId="1FD17EB4" w:rsidR="00197567" w:rsidRPr="0092158D" w:rsidRDefault="00483E79" w:rsidP="00197567">
      <w:pPr>
        <w:divId w:val="369384404"/>
      </w:pPr>
      <w:r>
        <w:tab/>
      </w:r>
      <w:r>
        <w:tab/>
      </w:r>
      <w:r>
        <w:tab/>
      </w:r>
      <w:r>
        <w:tab/>
      </w:r>
      <w:r>
        <w:tab/>
      </w:r>
      <w:r w:rsidR="00197567" w:rsidRPr="0092158D">
        <w:t>Steven et al. (200</w:t>
      </w:r>
      <w:r w:rsidR="00F031BA">
        <w:t>5</w:t>
      </w:r>
      <w:r w:rsidR="00197567" w:rsidRPr="0092158D">
        <w:t xml:space="preserve">) performed elastic nonlinear FE analyses of a flexible pavement section, which was instrumented and tested in the New Zealand CAPTIF full-scale pavement test facility subjected to varying FWD loads. An inductive coil soil strain system was installed in the test section to measure vertical compressive strains within the granular and subgrade layers, and pressure cells were used to measure the vertical compressive stresses. The measured values of stress and strain at the top of the subgrade were used to give an indication of the stiffness. In an effort to match the measured FWD deflections and the vertical strain profile in the pavement section with the FE predictions, a nonlinear anisotropic modulus model with n = </w:t>
      </w:r>
      <w:proofErr w:type="spellStart"/>
      <w:r w:rsidR="00197567" w:rsidRPr="0092158D">
        <w:t>M</w:t>
      </w:r>
      <w:r w:rsidR="00197567" w:rsidRPr="00F031BA">
        <w:rPr>
          <w:vertAlign w:val="subscript"/>
        </w:rPr>
        <w:t>Rh</w:t>
      </w:r>
      <w:proofErr w:type="spellEnd"/>
      <w:r w:rsidR="00197567" w:rsidRPr="0092158D">
        <w:t>/</w:t>
      </w:r>
      <w:proofErr w:type="spellStart"/>
      <w:r w:rsidR="00197567" w:rsidRPr="0092158D">
        <w:t>M</w:t>
      </w:r>
      <w:r w:rsidR="00197567" w:rsidRPr="00F031BA">
        <w:rPr>
          <w:vertAlign w:val="subscript"/>
        </w:rPr>
        <w:t>Rv</w:t>
      </w:r>
      <w:proofErr w:type="spellEnd"/>
      <w:r w:rsidR="00197567" w:rsidRPr="0092158D">
        <w:t xml:space="preserve"> as low as 0.15 had to be assigned in the granular layer.</w:t>
      </w:r>
      <w:r w:rsidR="00F462AC">
        <w:t xml:space="preserve"> This assumption also conforms to the distribution of stiffness ratios established by Tutumluer and Thompson (1997b).</w:t>
      </w:r>
    </w:p>
    <w:p w14:paraId="546EF3BD" w14:textId="77777777" w:rsidR="00197567" w:rsidRPr="0092158D" w:rsidRDefault="00197567" w:rsidP="00197567">
      <w:pPr>
        <w:divId w:val="369384404"/>
      </w:pPr>
    </w:p>
    <w:p w14:paraId="3F898B2D" w14:textId="42A28A07" w:rsidR="00197567" w:rsidRPr="0092158D" w:rsidRDefault="00483E79" w:rsidP="00197567">
      <w:pPr>
        <w:divId w:val="369384404"/>
      </w:pPr>
      <w:r>
        <w:tab/>
      </w:r>
      <w:r>
        <w:tab/>
      </w:r>
      <w:r>
        <w:tab/>
      </w:r>
      <w:r>
        <w:tab/>
      </w:r>
      <w:r>
        <w:tab/>
      </w:r>
      <w:r w:rsidR="00197567" w:rsidRPr="0092158D">
        <w:t>Kwon et al. (200</w:t>
      </w:r>
      <w:r w:rsidR="002E030E">
        <w:t>9</w:t>
      </w:r>
      <w:r w:rsidR="00197567" w:rsidRPr="0092158D">
        <w:t xml:space="preserve">) recently </w:t>
      </w:r>
      <w:r w:rsidR="002E030E">
        <w:t xml:space="preserve">investigated </w:t>
      </w:r>
      <w:r w:rsidR="00197567" w:rsidRPr="0092158D">
        <w:t xml:space="preserve">resilient response predictions of instrumented test sections </w:t>
      </w:r>
      <w:r w:rsidR="002E030E">
        <w:t>with and without geogrid reinforcement</w:t>
      </w:r>
      <w:r w:rsidR="00197567" w:rsidRPr="0092158D">
        <w:t xml:space="preserve"> under single and dual wheel loadings at the University of Illinois. A mechanistic </w:t>
      </w:r>
      <w:r w:rsidR="002E030E">
        <w:t>finite element (FE)</w:t>
      </w:r>
      <w:r w:rsidR="00197567" w:rsidRPr="0092158D">
        <w:t xml:space="preserve"> model, which considers the nonlinear, stress dependent pavement foundation as well as the isotropic and anisotropic layer stiffness behavior of the granular base/subbase materials, was used to predict the field measured responses needed for validation. The cross-anisotropic modulus model parameters for the resilient moduli in vertical and horizontal directions, </w:t>
      </w:r>
      <w:proofErr w:type="spellStart"/>
      <w:r w:rsidR="00197567" w:rsidRPr="0092158D">
        <w:t>M</w:t>
      </w:r>
      <w:r w:rsidR="00197567" w:rsidRPr="002E030E">
        <w:rPr>
          <w:vertAlign w:val="subscript"/>
        </w:rPr>
        <w:t>Rv</w:t>
      </w:r>
      <w:proofErr w:type="spellEnd"/>
      <w:r w:rsidR="00197567" w:rsidRPr="0092158D">
        <w:t xml:space="preserve"> and </w:t>
      </w:r>
      <w:proofErr w:type="spellStart"/>
      <w:r w:rsidR="00197567" w:rsidRPr="0092158D">
        <w:t>M</w:t>
      </w:r>
      <w:r w:rsidR="00197567" w:rsidRPr="002E030E">
        <w:rPr>
          <w:vertAlign w:val="subscript"/>
        </w:rPr>
        <w:t>Rh</w:t>
      </w:r>
      <w:proofErr w:type="spellEnd"/>
      <w:r w:rsidR="00197567" w:rsidRPr="0092158D">
        <w:t>, and shear modulus, G</w:t>
      </w:r>
      <w:r w:rsidR="00197567" w:rsidRPr="002E030E">
        <w:rPr>
          <w:vertAlign w:val="subscript"/>
        </w:rPr>
        <w:t>R</w:t>
      </w:r>
      <w:r w:rsidR="00197567" w:rsidRPr="0092158D">
        <w:t xml:space="preserve">, were characterized from laboratory testing in accordance with the approach by Tutumluer and Thompson (1997a-b). Figure </w:t>
      </w:r>
      <w:r w:rsidR="0037749E">
        <w:t>2.10</w:t>
      </w:r>
      <w:r w:rsidR="00A06468">
        <w:t xml:space="preserve"> shows the </w:t>
      </w:r>
      <w:r w:rsidR="00A06468" w:rsidRPr="00A06468">
        <w:t xml:space="preserve">comparisons </w:t>
      </w:r>
      <w:r w:rsidR="00A06468">
        <w:t>between</w:t>
      </w:r>
      <w:r w:rsidR="00A06468" w:rsidRPr="00A06468">
        <w:t xml:space="preserve"> measured pavement responses and the initial response predictions </w:t>
      </w:r>
      <w:r w:rsidR="00A06468">
        <w:t xml:space="preserve">for </w:t>
      </w:r>
      <w:r w:rsidR="00197567" w:rsidRPr="0092158D">
        <w:t>unreinforced B1 test section (76-mm asphalt concrete underlain by 305-mm UAB</w:t>
      </w:r>
      <w:r w:rsidR="00A06468">
        <w:t>)</w:t>
      </w:r>
      <w:r w:rsidR="00197567" w:rsidRPr="0092158D">
        <w:t xml:space="preserve"> </w:t>
      </w:r>
      <w:r w:rsidR="00A06468">
        <w:t>in reference to</w:t>
      </w:r>
      <w:r w:rsidR="00197567" w:rsidRPr="0092158D">
        <w:t xml:space="preserve"> 689 </w:t>
      </w:r>
      <w:proofErr w:type="spellStart"/>
      <w:r w:rsidR="00197567" w:rsidRPr="0092158D">
        <w:t>kPa</w:t>
      </w:r>
      <w:proofErr w:type="spellEnd"/>
      <w:r w:rsidR="0037749E">
        <w:t xml:space="preserve"> (100 psi)</w:t>
      </w:r>
      <w:r w:rsidR="00197567" w:rsidRPr="0092158D">
        <w:t xml:space="preserve"> tire pressure. The cross-anisotropic base characterization gave much better predictions for the vertical LVDT displacements on top of subgrade and the radial LVDT displacements at the bottom of base course (see Figure </w:t>
      </w:r>
      <w:r w:rsidR="0037749E">
        <w:t>2.10</w:t>
      </w:r>
      <w:r w:rsidR="00197567" w:rsidRPr="0092158D">
        <w:t>).</w:t>
      </w:r>
    </w:p>
    <w:p w14:paraId="1AAD1E4F" w14:textId="77777777" w:rsidR="00197567" w:rsidRPr="0092158D" w:rsidRDefault="00197567" w:rsidP="00197567">
      <w:pPr>
        <w:divId w:val="369384404"/>
      </w:pPr>
    </w:p>
    <w:p w14:paraId="7A82461F" w14:textId="76E13EB8" w:rsidR="00197567" w:rsidRPr="0092158D" w:rsidRDefault="00483E79" w:rsidP="00197567">
      <w:pPr>
        <w:divId w:val="369384404"/>
      </w:pPr>
      <w:r>
        <w:lastRenderedPageBreak/>
        <w:tab/>
      </w:r>
      <w:r>
        <w:tab/>
      </w:r>
      <w:r>
        <w:tab/>
      </w:r>
      <w:r>
        <w:tab/>
      </w:r>
      <w:r>
        <w:tab/>
      </w:r>
      <w:r w:rsidR="00197567" w:rsidRPr="0092158D">
        <w:t xml:space="preserve">In the design of future full-scale pavement test studies, the performance prediction parameters, such as deflection basin shape and magnitude, degraded stiffnesses, rutting in the base course and subgrade, and other manifestations of distress, should be monitored during accelerated testing for developing transfer functions (or distress models) to adequately relate pavement response variables to pavement performance.  Masad et al. (2006) </w:t>
      </w:r>
      <w:r w:rsidR="00A06468">
        <w:t xml:space="preserve">concluded </w:t>
      </w:r>
      <w:r w:rsidR="00197567" w:rsidRPr="0092158D">
        <w:t xml:space="preserve">that performance models originally developed using isotropic material properties would require refinement and calibration for use with anisotropic material properties. Such a refinement would lead to smaller shift factors and calibration coefficients due to the improved match between the actual anisotropic material behavior and the response mode. The periodic monitoring and testing of pavement test sections </w:t>
      </w:r>
      <w:r w:rsidR="00E066BA">
        <w:t>would also be helpful for</w:t>
      </w:r>
      <w:r w:rsidR="00197567" w:rsidRPr="0092158D">
        <w:t xml:space="preserve"> incorporat</w:t>
      </w:r>
      <w:r w:rsidR="00E066BA">
        <w:t>ing</w:t>
      </w:r>
      <w:r w:rsidR="00197567" w:rsidRPr="0092158D">
        <w:t xml:space="preserve"> anisotropy and material nonlinearity in back</w:t>
      </w:r>
      <w:r>
        <w:t>-</w:t>
      </w:r>
      <w:r w:rsidR="00197567" w:rsidRPr="0092158D">
        <w:t xml:space="preserve">calculation methods </w:t>
      </w:r>
      <w:r w:rsidR="00E066BA">
        <w:t>such that end performance or remaining life of pavement section would be predicted with considerable accuracy</w:t>
      </w:r>
      <w:r w:rsidR="00197567" w:rsidRPr="0092158D">
        <w:t>.</w:t>
      </w:r>
    </w:p>
    <w:p w14:paraId="1301E603" w14:textId="77777777" w:rsidR="00197567" w:rsidRPr="0092158D" w:rsidRDefault="00197567" w:rsidP="00197567">
      <w:pPr>
        <w:divId w:val="369384404"/>
      </w:pPr>
    </w:p>
    <w:p w14:paraId="4AE1C08E" w14:textId="2ECB9E4B" w:rsidR="00197567" w:rsidRPr="0092158D" w:rsidRDefault="00DB2965" w:rsidP="00197567">
      <w:pPr>
        <w:jc w:val="center"/>
        <w:divId w:val="369384404"/>
      </w:pPr>
      <w:r w:rsidRPr="0092158D">
        <w:rPr>
          <w:noProof/>
        </w:rPr>
        <w:drawing>
          <wp:inline distT="0" distB="0" distL="0" distR="0" wp14:anchorId="54847212" wp14:editId="7818F9AC">
            <wp:extent cx="5906386" cy="1992593"/>
            <wp:effectExtent l="0" t="0" r="0" b="825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 cstate="print"/>
                    <a:srcRect/>
                    <a:stretch>
                      <a:fillRect/>
                    </a:stretch>
                  </pic:blipFill>
                  <pic:spPr bwMode="auto">
                    <a:xfrm>
                      <a:off x="0" y="0"/>
                      <a:ext cx="5912771" cy="1994747"/>
                    </a:xfrm>
                    <a:prstGeom prst="rect">
                      <a:avLst/>
                    </a:prstGeom>
                    <a:noFill/>
                    <a:ln w="9525">
                      <a:noFill/>
                      <a:miter lim="800000"/>
                      <a:headEnd/>
                      <a:tailEnd/>
                    </a:ln>
                  </pic:spPr>
                </pic:pic>
              </a:graphicData>
            </a:graphic>
          </wp:inline>
        </w:drawing>
      </w:r>
    </w:p>
    <w:p w14:paraId="3ACCCF60" w14:textId="39F3CF57" w:rsidR="00DB2965" w:rsidRDefault="00C732F5" w:rsidP="00E42762">
      <w:pPr>
        <w:pStyle w:val="FigureCaption"/>
        <w:divId w:val="369384404"/>
      </w:pPr>
      <w:bookmarkStart w:id="74" w:name="_Toc461839379"/>
      <w:bookmarkStart w:id="75" w:name="_Toc461840550"/>
      <w:r w:rsidRPr="0092158D">
        <w:t xml:space="preserve">Figure </w:t>
      </w:r>
      <w:r w:rsidR="004E3D88">
        <w:fldChar w:fldCharType="begin"/>
      </w:r>
      <w:r w:rsidR="004E3D88">
        <w:instrText xml:space="preserve"> STYLEREF 1 \s </w:instrText>
      </w:r>
      <w:r w:rsidR="004E3D88">
        <w:fldChar w:fldCharType="separate"/>
      </w:r>
      <w:r w:rsidR="00F8171A">
        <w:rPr>
          <w:noProof/>
        </w:rPr>
        <w:t>2</w:t>
      </w:r>
      <w:r w:rsidR="004E3D88">
        <w:rPr>
          <w:noProof/>
        </w:rPr>
        <w:fldChar w:fldCharType="end"/>
      </w:r>
      <w:r w:rsidR="00A20F54">
        <w:t>.</w:t>
      </w:r>
      <w:r w:rsidR="004E3D88">
        <w:fldChar w:fldCharType="begin"/>
      </w:r>
      <w:r w:rsidR="004E3D88">
        <w:instrText xml:space="preserve"> SEQ Figure \* ARABIC \s 1 </w:instrText>
      </w:r>
      <w:r w:rsidR="004E3D88">
        <w:fldChar w:fldCharType="separate"/>
      </w:r>
      <w:r w:rsidR="00F8171A">
        <w:rPr>
          <w:noProof/>
        </w:rPr>
        <w:t>10</w:t>
      </w:r>
      <w:r w:rsidR="004E3D88">
        <w:rPr>
          <w:noProof/>
        </w:rPr>
        <w:fldChar w:fldCharType="end"/>
      </w:r>
      <w:r w:rsidRPr="0092158D">
        <w:t xml:space="preserve">: Comparisons of </w:t>
      </w:r>
      <w:r w:rsidR="00D002B1">
        <w:t>M</w:t>
      </w:r>
      <w:r w:rsidR="00D002B1" w:rsidRPr="0092158D">
        <w:t xml:space="preserve">easured </w:t>
      </w:r>
      <w:r w:rsidRPr="0092158D">
        <w:t xml:space="preserve">and </w:t>
      </w:r>
      <w:r w:rsidR="00D002B1">
        <w:t>I</w:t>
      </w:r>
      <w:r w:rsidRPr="0092158D">
        <w:t xml:space="preserve">nitial </w:t>
      </w:r>
      <w:r w:rsidR="00D002B1">
        <w:t>P</w:t>
      </w:r>
      <w:r w:rsidRPr="0092158D">
        <w:t xml:space="preserve">avement </w:t>
      </w:r>
      <w:r w:rsidR="00D002B1">
        <w:t>R</w:t>
      </w:r>
      <w:r w:rsidRPr="0092158D">
        <w:t xml:space="preserve">esponse </w:t>
      </w:r>
      <w:r w:rsidR="00D002B1">
        <w:t>P</w:t>
      </w:r>
      <w:r w:rsidRPr="0092158D">
        <w:t xml:space="preserve">redictions from B1 </w:t>
      </w:r>
      <w:r w:rsidR="00D002B1">
        <w:t>U</w:t>
      </w:r>
      <w:r w:rsidRPr="0092158D">
        <w:t xml:space="preserve">nreinforced </w:t>
      </w:r>
      <w:r w:rsidR="00D002B1">
        <w:t>S</w:t>
      </w:r>
      <w:r w:rsidRPr="0092158D">
        <w:t xml:space="preserve">ection (tire pressure of 689 </w:t>
      </w:r>
      <w:proofErr w:type="spellStart"/>
      <w:r w:rsidRPr="0092158D">
        <w:t>kPa</w:t>
      </w:r>
      <w:proofErr w:type="spellEnd"/>
      <w:r w:rsidRPr="0092158D">
        <w:t>) (after Kwon et al., 2008)</w:t>
      </w:r>
      <w:bookmarkEnd w:id="74"/>
      <w:bookmarkEnd w:id="75"/>
    </w:p>
    <w:p w14:paraId="0CCCCF0C" w14:textId="77777777" w:rsidR="00D002B1" w:rsidRPr="0092158D" w:rsidRDefault="00D002B1" w:rsidP="00E42762">
      <w:pPr>
        <w:pStyle w:val="FigureCaption"/>
        <w:divId w:val="369384404"/>
      </w:pPr>
    </w:p>
    <w:p w14:paraId="2F347AC3" w14:textId="3AB1C241" w:rsidR="0076751E" w:rsidRPr="0092158D" w:rsidRDefault="003847BA" w:rsidP="00AF7DD1">
      <w:pPr>
        <w:pStyle w:val="Heading2"/>
        <w:divId w:val="369384404"/>
      </w:pPr>
      <w:bookmarkStart w:id="76" w:name="_Toc461968658"/>
      <w:r w:rsidRPr="0092158D">
        <w:t xml:space="preserve">Anisotropy </w:t>
      </w:r>
      <w:r w:rsidR="0037749E">
        <w:t>a</w:t>
      </w:r>
      <w:r w:rsidRPr="0092158D">
        <w:t>s Aggregate Quality Indicator</w:t>
      </w:r>
      <w:bookmarkEnd w:id="76"/>
    </w:p>
    <w:p w14:paraId="43A5C56F" w14:textId="77777777" w:rsidR="003847BA" w:rsidRPr="0092158D" w:rsidRDefault="003847BA" w:rsidP="003847BA">
      <w:pPr>
        <w:divId w:val="369384404"/>
      </w:pPr>
    </w:p>
    <w:p w14:paraId="17BC8C1A" w14:textId="4BC0A8B8" w:rsidR="004A5072" w:rsidRPr="0092158D" w:rsidRDefault="00195B58" w:rsidP="004A5072">
      <w:pPr>
        <w:divId w:val="369384404"/>
      </w:pPr>
      <w:r>
        <w:fldChar w:fldCharType="begin" w:fldLock="1"/>
      </w:r>
      <w:r>
        <w:instrText>ADDIN CSL_CITATION { "citationItems" : [ { "id" : "ITEM-1", "itemData" : { "author" : [ { "dropping-particle" : "", "family" : "Tutumluer", "given" : "E", "non-dropping-particle" : "", "parse-names" : false, "suffix" : "" }, { "dropping-particle" : "", "family" : "Seyhan", "given" : "U", "non-dropping-particle" : "", "parse-names" : false, "suffix" : "" } ], "container-title" : "Proceedings of the 5th International Symposium on Unbound Aggregates in Roads (UNBAR5), Unbound Aggregates in Road Construction", "editor" : [ { "dropping-particle" : "", "family" : "Dawson", "given" : "A R", "non-dropping-particle" : "", "parse-names" : false, "suffix" : "" } ], "id" : "ITEM-1", "issued" : { "date-parts" : [ [ "2000" ] ] }, "page" : "153-161", "publisher" : "A.A. Balkema Publishers", "publisher-place" : "Nottingham, UK", "title" : "Effects of Fines Content on the Anisotropic Response and Characterization of Unbound Aggregate Bases", "type" : "paper-conference" }, "uris" : [ "http://www.mendeley.com/documents/?uuid=fdcf23cc-23d2-39aa-95c1-06a23829b8ba" ] } ], "mendeley" : { "formattedCitation" : "(Tutumluer and Seyhan 2000)", "manualFormatting" : "Tutumluer and Seyhan (2000)", "plainTextFormattedCitation" : "(Tutumluer and Seyhan 2000)", "previouslyFormattedCitation" : "(Tutumluer and Seyhan 2000)" }, "properties" : { "noteIndex" : 0 }, "schema" : "https://github.com/citation-style-language/schema/raw/master/csl-citation.json" }</w:instrText>
      </w:r>
      <w:r>
        <w:fldChar w:fldCharType="separate"/>
      </w:r>
      <w:r w:rsidRPr="00195B58">
        <w:rPr>
          <w:noProof/>
        </w:rPr>
        <w:t xml:space="preserve">Tutumluer and Seyhan </w:t>
      </w:r>
      <w:r>
        <w:rPr>
          <w:noProof/>
        </w:rPr>
        <w:t>(</w:t>
      </w:r>
      <w:r w:rsidRPr="00195B58">
        <w:rPr>
          <w:noProof/>
        </w:rPr>
        <w:t>2000)</w:t>
      </w:r>
      <w:r>
        <w:fldChar w:fldCharType="end"/>
      </w:r>
      <w:r w:rsidR="004A5072" w:rsidRPr="0092158D">
        <w:t xml:space="preserve"> evaluated the anisotropic resilient properties of aggregate systems through advanced laboratory tests and reported that the aggregate matrix showed significant softening behavior as the percentage of fines (materials smaller than 75 </w:t>
      </w:r>
      <w:proofErr w:type="spellStart"/>
      <w:r w:rsidR="004A5072" w:rsidRPr="0092158D">
        <w:t>μm</w:t>
      </w:r>
      <w:proofErr w:type="spellEnd"/>
      <w:r w:rsidR="004A5072" w:rsidRPr="0092158D">
        <w:t xml:space="preserve"> or passing the No. 200 sieve) exceeded 12%. Research by </w:t>
      </w:r>
      <w:r w:rsidR="00FD5F15">
        <w:fldChar w:fldCharType="begin" w:fldLock="1"/>
      </w:r>
      <w:r w:rsidR="00FD5F15">
        <w:instrText>ADDIN CSL_CITATION { "citationItems" : [ { "id" : "ITEM-1", "itemData" : { "DOI" : "10.3141/1913-03", "abstract" : "Simple methods to estimate cross-anisotropic properties of unbound aggregate assemblies on the basis of aggregate physical properties are presented. A regression model for the cross-anisotropic material properties was developed from a database consisting of aggregates from six sources. Aggregate specimens from each source were tested with the use of different gradations and compaction moisture contents. The results demonstrate that aggregate shape and gradation influence the level of anisotropy, which has a substantial effect on the pavement responses that affect pavement design. The level of anisotropy, defined as the ratio of the horizontal modulus to the vertical modulus, was calculated from the regression model and compared with the results from a micromechanics model. This micromechanics model accounted for the effect of particle orientation and the ratio of the normal contact stiffness to shear contact stiffness among particles on inherent anisotropy. Horizontal-to-vertical modulus ratios ranging fr...", "author" : [ { "dropping-particle" : "", "family" : "Kim", "given" : "Sung-Hee", "non-dropping-particle" : "", "parse-names" : false, "suffix" : "" }, { "dropping-particle" : "", "family" : "Little", "given" : "Dallas", "non-dropping-particle" : "", "parse-names" : false, "suffix" : "" }, { "dropping-particle" : "", "family" : "Masad", "given" : "Eyad", "non-dropping-particle" : "", "parse-names" : false, "suffix" : "" } ], "container-title" : "Transportation Research Record: Journal of the Transportation Research Board", "id" : "ITEM-1", "issue" : "1913", "issued" : { "date-parts" : [ [ "2005", "1" ] ] }, "page" : "24-31", "publisher" : "Transportation Research Board of the National Academies", "title" : "Simple Methods to Estimate Inherent and Stress-Induced Anisotropy of Aggregate Base", "type" : "article-journal" }, "uris" : [ "http://www.mendeley.com/documents/?uuid=7847d12c-03d0-3c48-9c92-9eaf8e86094c" ] }, { "id" : "ITEM-2", "itemData" : { "DOI" : "10.1080/10298430500335244", "abstract" : "A simple procedure is developed to account for the effects of aggregate physical properties (gradation and shape characteristics) in predicting the cross-anisotropic properties of unbound granular layers. Variable confining pressure repeated triaxial tests were performed on six aggregate sources with three different gradations (coarse, intermediate and fine) and three different moisture contents (wet, optimum and dry). The experimental results were analysed to determine the parameters of a cross-anisotropic non-linear elastic model. Image analysis techniques were utilized to measure aggregate shape characteristics (form, angularity and texture). The distributions of particle size and shape characteristics of the six aggregates were fitted using a non-linear regression model. The cross-anisotropic model parameters of unbound granular bases were in turn related to the coefficients of the regression model. The analysis results indicate that aggregate physical properties significantly affect the anisotropic r...", "author" : [ { "dropping-particle" : "", "family" : "Kim", "given" : "Sung-Hee", "non-dropping-particle" : "", "parse-names" : false, "suffix" : "" }, { "dropping-particle" : "", "family" : "Little", "given" : "Dallas N.", "non-dropping-particle" : "", "parse-names" : false, "suffix" : "" }, { "dropping-particle" : "", "family" : "Masad", "given" : "Eyad", "non-dropping-particle" : "", "parse-names" : false, "suffix" : "" }, { "dropping-particle" : "", "family" : "Lytton", "given" : "Robert L.", "non-dropping-particle" : "", "parse-names" : false, "suffix" : "" } ], "container-title" : "International Journal of Pavement Engineering", "id" : "ITEM-2", "issue" : "4", "issued" : { "date-parts" : [ [ "2005", "12", "31" ] ] }, "page" : "217-227", "publisher" : "Taylor &amp; Francis Group", "title" : "Estimation of Level of Anisotropy in Unbound Granular Layers Considering Aggregate Physical Properties", "type" : "article-journal", "volume" : "6" }, "uris" : [ "http://www.mendeley.com/documents/?uuid=f3a1d02c-a58a-3416-a8b1-7b22b7251ec6" ] } ], "mendeley" : { "formattedCitation" : "(Kim et al. 2005a; b)", "manualFormatting" : "Kim et al. (2005a; b)", "plainTextFormattedCitation" : "(Kim et al. 2005a; b)", "previouslyFormattedCitation" : "(Kim et al. 2005a; b)" }, "properties" : { "noteIndex" : 0 }, "schema" : "https://github.com/citation-style-language/schema/raw/master/csl-citation.json" }</w:instrText>
      </w:r>
      <w:r w:rsidR="00FD5F15">
        <w:fldChar w:fldCharType="separate"/>
      </w:r>
      <w:r w:rsidR="00FD5F15" w:rsidRPr="00FD5F15">
        <w:rPr>
          <w:noProof/>
        </w:rPr>
        <w:t xml:space="preserve">Kim et al. </w:t>
      </w:r>
      <w:r w:rsidR="00FD5F15">
        <w:rPr>
          <w:noProof/>
        </w:rPr>
        <w:t>(</w:t>
      </w:r>
      <w:r w:rsidR="00FD5F15" w:rsidRPr="00FD5F15">
        <w:rPr>
          <w:noProof/>
        </w:rPr>
        <w:t>2005a; b)</w:t>
      </w:r>
      <w:r w:rsidR="00FD5F15">
        <w:fldChar w:fldCharType="end"/>
      </w:r>
      <w:r w:rsidR="004A5072" w:rsidRPr="0092158D">
        <w:t xml:space="preserve"> has </w:t>
      </w:r>
      <w:r w:rsidR="00CB7894">
        <w:t xml:space="preserve">also </w:t>
      </w:r>
      <w:r w:rsidR="004A5072" w:rsidRPr="0092158D">
        <w:t xml:space="preserve">shown that aggregate type, gradation, and particle shape, texture and angularity significantly affect the level of anisotropy, i.e., the ratio of horizontal to vertical aggregate layer moduli n = </w:t>
      </w:r>
      <w:proofErr w:type="spellStart"/>
      <w:r w:rsidR="004A5072" w:rsidRPr="0092158D">
        <w:t>M</w:t>
      </w:r>
      <w:r w:rsidR="004A5072" w:rsidRPr="002708E8">
        <w:rPr>
          <w:vertAlign w:val="subscript"/>
        </w:rPr>
        <w:t>Rh</w:t>
      </w:r>
      <w:proofErr w:type="spellEnd"/>
      <w:r w:rsidR="004A5072" w:rsidRPr="0092158D">
        <w:t>/</w:t>
      </w:r>
      <w:proofErr w:type="spellStart"/>
      <w:r w:rsidR="004A5072" w:rsidRPr="0092158D">
        <w:t>M</w:t>
      </w:r>
      <w:r w:rsidR="004A5072" w:rsidRPr="002708E8">
        <w:rPr>
          <w:vertAlign w:val="subscript"/>
        </w:rPr>
        <w:t>Rv</w:t>
      </w:r>
      <w:proofErr w:type="spellEnd"/>
      <w:r w:rsidR="004A5072" w:rsidRPr="0092158D">
        <w:t>.  The anisotropy levels of aggregate base, i.e., horizontal and shear moduli model parameters, could be approximated from regression analyses based on the model parameters of the vertical resilient moduli (K</w:t>
      </w:r>
      <w:r w:rsidR="004A5072" w:rsidRPr="00195B58">
        <w:rPr>
          <w:vertAlign w:val="subscript"/>
        </w:rPr>
        <w:t>4</w:t>
      </w:r>
      <w:r w:rsidR="004A5072" w:rsidRPr="0092158D">
        <w:t xml:space="preserve"> to K</w:t>
      </w:r>
      <w:r w:rsidR="004A5072" w:rsidRPr="00195B58">
        <w:rPr>
          <w:vertAlign w:val="subscript"/>
        </w:rPr>
        <w:t>6</w:t>
      </w:r>
      <w:r w:rsidR="004A5072" w:rsidRPr="0092158D">
        <w:t xml:space="preserve">) and some fitting parameters developed for aggregate physical properties, such as grain size distribution, form, angularity and surface texture.  </w:t>
      </w:r>
      <w:r w:rsidR="001B1B6B" w:rsidRPr="0092158D">
        <w:t>Typically,</w:t>
      </w:r>
      <w:r w:rsidR="004A5072" w:rsidRPr="0092158D">
        <w:t xml:space="preserve"> higher values of moduli and modulus ratios were obtained when aggregate particles were well-graded, less elongated, and more angular with rougher surface texture. Later on, </w:t>
      </w:r>
      <w:r w:rsidR="00FD5F15">
        <w:fldChar w:fldCharType="begin" w:fldLock="1"/>
      </w:r>
      <w:r w:rsidR="00FD5F15">
        <w:instrText>ADDIN CSL_CITATION { "citationItems" : [ { "id" : "ITEM-1", "itemData" : { "DOI" : "10.1061/(ASCE)0733-947X(2007)133:10(582)", "ISSN" : "0733-947X", "abstract" : "The development of a simple method to estimate in situ resilient modulus properties of sandy subgrade soils is described in this paper based on gradation properties, granular base to asphalt concrete pavement thickness ratios, and the applied surface loading. A total of 75 nondestructive testing (NDT) data sets were collected from conventional flexible pavements at sites consisting of sandy subgrade soils. The NDT was performed using a falling weight deflectometer at three different load levels and the NDT data from the various pavement areas were utilized to back-calculate subgrade modulus using the WESDEF program. Cores of the asphalt concrete pavements and the particle size distributions of subgrade soils at the NDT locations were obtained concurrently. The data generated such as the applied load levels, asphalt concrete and aggregate base thicknesses and their ratios, and particle size distributions were in turn related to in situ subgrade modulus properties. The effects of particle size distribution ...", "author" : [ { "dropping-particle" : "", "family" : "Kim", "given" : "Sung-Hee", "non-dropping-particle" : "", "parse-names" : false, "suffix" : "" }, { "dropping-particle" : "", "family" : "Tutumluer", "given" : "Erol", "non-dropping-particle" : "", "parse-names" : false, "suffix" : "" }, { "dropping-particle" : "", "family" : "Little", "given" : "Dallas N.", "non-dropping-particle" : "", "parse-names" : false, "suffix" : "" }, { "dropping-particle" : "", "family" : "Kim", "given" : "Nakseok", "non-dropping-particle" : "", "parse-names" : false, "suffix" : "" } ], "container-title" : "Journal of Transportation Engineering", "id" : "ITEM-1", "issue" : "10", "issued" : { "date-parts" : [ [ "2007", "10" ] ] }, "page" : "582-589", "publisher" : "American Society of Civil Engineers", "title" : "Effect of Gradation on Nonlinear Stress-Dependent Behavior of a Sandy Flexible Pavement Subgrade", "type" : "article-journal", "volume" : "133" }, "uris" : [ "http://www.mendeley.com/documents/?uuid=d21c40c8-2539-37e0-92c7-fea2bcd55950" ] } ], "mendeley" : { "formattedCitation" : "(Kim et al. 2007)", "manualFormatting" : "Kim et al. (2007)", "plainTextFormattedCitation" : "(Kim et al. 2007)", "previouslyFormattedCitation" : "(Kim et al. 2007)" }, "properties" : { "noteIndex" : 0 }, "schema" : "https://github.com/citation-style-language/schema/raw/master/csl-citation.json" }</w:instrText>
      </w:r>
      <w:r w:rsidR="00FD5F15">
        <w:fldChar w:fldCharType="separate"/>
      </w:r>
      <w:r w:rsidR="00FD5F15" w:rsidRPr="00FD5F15">
        <w:rPr>
          <w:noProof/>
        </w:rPr>
        <w:t xml:space="preserve">Kim et al. </w:t>
      </w:r>
      <w:r w:rsidR="00FD5F15">
        <w:rPr>
          <w:noProof/>
        </w:rPr>
        <w:t>(</w:t>
      </w:r>
      <w:r w:rsidR="00FD5F15" w:rsidRPr="00FD5F15">
        <w:rPr>
          <w:noProof/>
        </w:rPr>
        <w:t>2007)</w:t>
      </w:r>
      <w:r w:rsidR="00FD5F15">
        <w:fldChar w:fldCharType="end"/>
      </w:r>
      <w:r w:rsidR="004A5072" w:rsidRPr="0092158D">
        <w:t xml:space="preserve"> successfully used a similar anisotropy level assessment technique to estimate in-situ resilient modulus properties of sandy subgrade soils from FWD test results based on gradation properties, granular base to asphalt concrete pavement thickness ratios, and the applied surface loading.   </w:t>
      </w:r>
    </w:p>
    <w:p w14:paraId="37577B84" w14:textId="77777777" w:rsidR="004A5072" w:rsidRPr="0092158D" w:rsidRDefault="004A5072" w:rsidP="004A5072">
      <w:pPr>
        <w:divId w:val="369384404"/>
      </w:pPr>
    </w:p>
    <w:p w14:paraId="322A4807" w14:textId="3915737C" w:rsidR="004A5072" w:rsidRPr="0092158D" w:rsidRDefault="0020445F" w:rsidP="004A5072">
      <w:pPr>
        <w:divId w:val="369384404"/>
      </w:pPr>
      <w:r>
        <w:lastRenderedPageBreak/>
        <w:tab/>
      </w:r>
      <w:r>
        <w:tab/>
      </w:r>
      <w:r>
        <w:tab/>
      </w:r>
      <w:r>
        <w:tab/>
      </w:r>
      <w:r>
        <w:tab/>
      </w:r>
      <w:r w:rsidR="004A5072" w:rsidRPr="0092158D">
        <w:t xml:space="preserve">An extension of the approach by Kim et al. (2005) was also adopted by </w:t>
      </w:r>
      <w:r w:rsidR="003942BE">
        <w:fldChar w:fldCharType="begin" w:fldLock="1"/>
      </w:r>
      <w:r w:rsidR="001C7178">
        <w:instrText>ADDIN CSL_CITATION { "citationItems" : [ { "id" : "ITEM-1", "itemData" : { "DOI" : "10.3141/2026-10", "abstract" : "The impact of increasing fines content on the performance of unbound (unstabilized) and lightly stabilized aggregate systems was evaluated. The aggregate systems analyzed varied in amount of mineral fines, the moisture state during curing and at the time of testing, and the amount of portland cement used to stabilize the blend. The evaluation was based on measurements of anisotropic resilient properties, permanent deformation, and unconfined compressive strengths of aggregate systems. In addition, the nonlinear anisotropic resilient properties of the aggregate blends were used in a finite element program to determine critical pavement responses. Aggregate systems with higher fines content were, as expected, more sensitive to moisture than control systems with standard fines content. The increase in the fines content in the unbound systems when molding moisture was wet of optimum dramatically diminished the quality of performance. However, the aggregate systems with higher fines benefited considerably from...", "author" : [ { "dropping-particle" : "", "family" : "Ashtiani", "given" : "Reza", "non-dropping-particle" : "", "parse-names" : false, "suffix" : "" }, { "dropping-particle" : "", "family" : "Little", "given" : "Dallas", "non-dropping-particle" : "", "parse-names" : false, "suffix" : "" }, { "dropping-particle" : "", "family" : "Masad", "given" : "Eyad", "non-dropping-particle" : "", "parse-names" : false, "suffix" : "" } ], "container-title" : "Transportation Research Record: Journal of the Transportation Research Board", "id" : "ITEM-1", "issue" : "2026", "issued" : { "date-parts" : [ [ "2007", "12" ] ] }, "page" : "81-88", "publisher" : "Transportation Research Board of the National Academies", "title" : "Evaluation of the Impact of Fines on the Performance of Lightly Cement-Stabilized Aggregate Systems", "type" : "article-journal" }, "uris" : [ "http://www.mendeley.com/documents/?uuid=ec0a25a9-7cf4-3de2-9306-1d0991611b65" ] } ], "mendeley" : { "formattedCitation" : "(Ashtiani et al. 2007)", "manualFormatting" : "Ashtiani et al. (2007)", "plainTextFormattedCitation" : "(Ashtiani et al. 2007)", "previouslyFormattedCitation" : "(Ashtiani et al. 2007)" }, "properties" : { "noteIndex" : 0 }, "schema" : "https://github.com/citation-style-language/schema/raw/master/csl-citation.json" }</w:instrText>
      </w:r>
      <w:r w:rsidR="003942BE">
        <w:fldChar w:fldCharType="separate"/>
      </w:r>
      <w:r w:rsidR="003942BE" w:rsidRPr="003942BE">
        <w:rPr>
          <w:noProof/>
        </w:rPr>
        <w:t xml:space="preserve">Ashtiani et al. </w:t>
      </w:r>
      <w:r w:rsidR="003942BE">
        <w:rPr>
          <w:noProof/>
        </w:rPr>
        <w:t>(</w:t>
      </w:r>
      <w:r w:rsidR="003942BE" w:rsidRPr="003942BE">
        <w:rPr>
          <w:noProof/>
        </w:rPr>
        <w:t>2007)</w:t>
      </w:r>
      <w:r w:rsidR="003942BE">
        <w:fldChar w:fldCharType="end"/>
      </w:r>
      <w:r w:rsidR="004A5072" w:rsidRPr="0092158D">
        <w:t xml:space="preserve"> who evaluated the impact of increasing fines content on the performance of </w:t>
      </w:r>
      <w:r w:rsidR="00FD5F15">
        <w:t xml:space="preserve">untreated </w:t>
      </w:r>
      <w:r w:rsidR="00FD5F15" w:rsidRPr="0092158D">
        <w:t>unbound and</w:t>
      </w:r>
      <w:r w:rsidR="004A5072" w:rsidRPr="0092158D">
        <w:t xml:space="preserve"> lightly cement stabilized aggregate systems. It was found that with the proper design of fines content, cement content, and moisture, the performance of the stabilized systems with high fines content could perform equivalent to or even better than the systems with standard fines content. Ashtiani et al. (2007) also reported that by enhancing the resilient properties (increase in stiffness and decrease in anisotropy), compressive strength and permanent deformation properties could be improved in lightly cemented aggregate systems. </w:t>
      </w:r>
    </w:p>
    <w:p w14:paraId="1B19FC8D" w14:textId="77777777" w:rsidR="004A5072" w:rsidRPr="0092158D" w:rsidRDefault="004A5072" w:rsidP="004A5072">
      <w:pPr>
        <w:divId w:val="369384404"/>
      </w:pPr>
    </w:p>
    <w:p w14:paraId="4F87B8E7" w14:textId="13FCBF07" w:rsidR="003847BA" w:rsidRPr="0092158D" w:rsidRDefault="0020445F" w:rsidP="004A5072">
      <w:pPr>
        <w:divId w:val="369384404"/>
      </w:pPr>
      <w:r>
        <w:tab/>
      </w:r>
      <w:r>
        <w:tab/>
      </w:r>
      <w:r>
        <w:tab/>
      </w:r>
      <w:r>
        <w:tab/>
      </w:r>
      <w:r>
        <w:tab/>
      </w:r>
      <w:r w:rsidR="001C7178">
        <w:fldChar w:fldCharType="begin" w:fldLock="1"/>
      </w:r>
      <w:r w:rsidR="001C7178">
        <w:instrText>ADDIN CSL_CITATION { "citationItems" : [ { "id" : "ITEM-1", "itemData" : { "author" : [ { "dropping-particle" : "", "family" : "Ashtiani", "given" : "Reza S.", "non-dropping-particle" : "", "parse-names" : false, "suffix" : "" }, { "dropping-particle" : "", "family" : "Little", "given" : "Dallas N.", "non-dropping-particle" : "", "parse-names" : false, "suffix" : "" } ], "id" : "ITEM-1", "issued" : { "date-parts" : [ [ "2009" ] ] }, "number-of-pages" : "100", "publisher-place" : "College Station, Texas", "title" : "ICAR/508: Methodology for Designing Aggregate Mixtures for Base Courses", "type" : "report" }, "uris" : [ "http://www.mendeley.com/documents/?uuid=ec87e957-1371-338d-a992-a41b52571327" ] } ], "mendeley" : { "formattedCitation" : "(Ashtiani and Little 2009)", "manualFormatting" : "Ashtiani and Little (2009)", "plainTextFormattedCitation" : "(Ashtiani and Little 2009)", "previouslyFormattedCitation" : "(Ashtiani and Little 2009)" }, "properties" : { "noteIndex" : 0 }, "schema" : "https://github.com/citation-style-language/schema/raw/master/csl-citation.json" }</w:instrText>
      </w:r>
      <w:r w:rsidR="001C7178">
        <w:fldChar w:fldCharType="separate"/>
      </w:r>
      <w:r w:rsidR="001C7178" w:rsidRPr="001C7178">
        <w:rPr>
          <w:noProof/>
        </w:rPr>
        <w:t xml:space="preserve">Ashtiani and Little </w:t>
      </w:r>
      <w:r w:rsidR="001C7178">
        <w:rPr>
          <w:noProof/>
        </w:rPr>
        <w:t>(</w:t>
      </w:r>
      <w:r w:rsidR="001C7178" w:rsidRPr="001C7178">
        <w:rPr>
          <w:noProof/>
        </w:rPr>
        <w:t>2009)</w:t>
      </w:r>
      <w:r w:rsidR="001C7178">
        <w:fldChar w:fldCharType="end"/>
      </w:r>
      <w:r w:rsidR="001C7178">
        <w:t xml:space="preserve"> </w:t>
      </w:r>
      <w:r w:rsidR="004A5072" w:rsidRPr="0092158D">
        <w:t>developed a comprehensive aggregate database to identify the contribution level of different aggregate material types and properties as well as base course features to the directional dependency of nonlinear, stress</w:t>
      </w:r>
      <w:r w:rsidR="00FF7EB7">
        <w:t xml:space="preserve"> </w:t>
      </w:r>
      <w:r w:rsidR="004A5072" w:rsidRPr="0092158D">
        <w:t>dependent M</w:t>
      </w:r>
      <w:r w:rsidR="004A5072" w:rsidRPr="00E42762">
        <w:rPr>
          <w:vertAlign w:val="subscript"/>
        </w:rPr>
        <w:t>R</w:t>
      </w:r>
      <w:r w:rsidR="004A5072" w:rsidRPr="0092158D">
        <w:t xml:space="preserve"> properties.  According to their work, Figure </w:t>
      </w:r>
      <w:r w:rsidR="003942BE">
        <w:t>2.11</w:t>
      </w:r>
      <w:r w:rsidR="004A5072" w:rsidRPr="0092158D">
        <w:t xml:space="preserve"> demonstrates the impact of particle texture and aggregate angularity on the level of anisotropy characterized by vertical to horizontal modular ratios (i.e., Ex/</w:t>
      </w:r>
      <w:proofErr w:type="spellStart"/>
      <w:r w:rsidR="004A5072" w:rsidRPr="0092158D">
        <w:t>Ey</w:t>
      </w:r>
      <w:proofErr w:type="spellEnd"/>
      <w:r w:rsidR="004A5072" w:rsidRPr="0092158D">
        <w:t>). Aggregate systems containing particles with rougher texture, and more crushed surfaces (more angular) result in much higher Ex/</w:t>
      </w:r>
      <w:proofErr w:type="spellStart"/>
      <w:r w:rsidR="004A5072" w:rsidRPr="0092158D">
        <w:t>Ey</w:t>
      </w:r>
      <w:proofErr w:type="spellEnd"/>
      <w:r w:rsidR="004A5072" w:rsidRPr="0092158D">
        <w:t xml:space="preserve"> ratios to more efficiently distribute load with greater aggregate interlock and friction in the unbound aggregate layer and therefore to become less prone to plastic deformation under traffic (Ashtiani and Little, 2009). Note that an isotropic system would correspond to a modulus ratio (Ex/</w:t>
      </w:r>
      <w:proofErr w:type="spellStart"/>
      <w:r w:rsidR="004A5072" w:rsidRPr="0092158D">
        <w:t>Ey</w:t>
      </w:r>
      <w:proofErr w:type="spellEnd"/>
      <w:r w:rsidR="004A5072" w:rsidRPr="0092158D">
        <w:t>) of 1.0.</w:t>
      </w:r>
    </w:p>
    <w:p w14:paraId="709AC9BD" w14:textId="77777777" w:rsidR="004A5072" w:rsidRPr="0092158D" w:rsidRDefault="004A5072" w:rsidP="004A5072">
      <w:pPr>
        <w:divId w:val="369384404"/>
      </w:pPr>
    </w:p>
    <w:p w14:paraId="7D3A3ED5" w14:textId="5A75A72A" w:rsidR="004A5072" w:rsidRPr="0092158D" w:rsidRDefault="00D44429" w:rsidP="00D44429">
      <w:pPr>
        <w:jc w:val="center"/>
        <w:divId w:val="369384404"/>
      </w:pPr>
      <w:r w:rsidRPr="0092158D">
        <w:rPr>
          <w:noProof/>
        </w:rPr>
        <w:drawing>
          <wp:inline distT="0" distB="0" distL="0" distR="0" wp14:anchorId="6E9ADB69" wp14:editId="7537B4B7">
            <wp:extent cx="5943600" cy="411988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943600" cy="4119880"/>
                    </a:xfrm>
                    <a:prstGeom prst="rect">
                      <a:avLst/>
                    </a:prstGeom>
                    <a:noFill/>
                    <a:ln>
                      <a:noFill/>
                    </a:ln>
                  </pic:spPr>
                </pic:pic>
              </a:graphicData>
            </a:graphic>
          </wp:inline>
        </w:drawing>
      </w:r>
    </w:p>
    <w:p w14:paraId="751CBF39" w14:textId="77777777" w:rsidR="00D44429" w:rsidRPr="0092158D" w:rsidRDefault="00D44429" w:rsidP="00D44429">
      <w:pPr>
        <w:jc w:val="center"/>
        <w:divId w:val="369384404"/>
      </w:pPr>
    </w:p>
    <w:p w14:paraId="6AE0D987" w14:textId="477F9FEC" w:rsidR="00D44429" w:rsidRDefault="00AE51FC" w:rsidP="00E42762">
      <w:pPr>
        <w:pStyle w:val="FigureCaption"/>
        <w:divId w:val="369384404"/>
      </w:pPr>
      <w:bookmarkStart w:id="77" w:name="_Toc461839380"/>
      <w:bookmarkStart w:id="78" w:name="_Toc461840551"/>
      <w:r w:rsidRPr="0092158D">
        <w:t xml:space="preserve">Figure </w:t>
      </w:r>
      <w:r w:rsidR="004E3D88">
        <w:fldChar w:fldCharType="begin"/>
      </w:r>
      <w:r w:rsidR="004E3D88">
        <w:instrText xml:space="preserve"> STYLEREF 1 \s </w:instrText>
      </w:r>
      <w:r w:rsidR="004E3D88">
        <w:fldChar w:fldCharType="separate"/>
      </w:r>
      <w:r w:rsidR="00F8171A">
        <w:rPr>
          <w:noProof/>
        </w:rPr>
        <w:t>2</w:t>
      </w:r>
      <w:r w:rsidR="004E3D88">
        <w:rPr>
          <w:noProof/>
        </w:rPr>
        <w:fldChar w:fldCharType="end"/>
      </w:r>
      <w:r w:rsidR="00A20F54">
        <w:t>.</w:t>
      </w:r>
      <w:r w:rsidR="004E3D88">
        <w:fldChar w:fldCharType="begin"/>
      </w:r>
      <w:r w:rsidR="004E3D88">
        <w:instrText xml:space="preserve"> SEQ Figure \* ARABIC \s 1 </w:instrText>
      </w:r>
      <w:r w:rsidR="004E3D88">
        <w:fldChar w:fldCharType="separate"/>
      </w:r>
      <w:r w:rsidR="00F8171A">
        <w:rPr>
          <w:noProof/>
        </w:rPr>
        <w:t>11</w:t>
      </w:r>
      <w:r w:rsidR="004E3D88">
        <w:rPr>
          <w:noProof/>
        </w:rPr>
        <w:fldChar w:fldCharType="end"/>
      </w:r>
      <w:r w:rsidRPr="0092158D">
        <w:t>: Impact of Aggregate Angularity and Texture on Anisotropy Level Assessed Using the Axial Modulus Ratio (Ex/</w:t>
      </w:r>
      <w:proofErr w:type="spellStart"/>
      <w:r w:rsidRPr="0092158D">
        <w:t>Ey</w:t>
      </w:r>
      <w:proofErr w:type="spellEnd"/>
      <w:r w:rsidRPr="0092158D">
        <w:t>) (Ashtiani and Little, 2009)</w:t>
      </w:r>
      <w:bookmarkEnd w:id="77"/>
      <w:bookmarkEnd w:id="78"/>
    </w:p>
    <w:p w14:paraId="11064497" w14:textId="77777777" w:rsidR="00FF7EB7" w:rsidRPr="0092158D" w:rsidRDefault="00FF7EB7" w:rsidP="00E42762">
      <w:pPr>
        <w:pStyle w:val="FigureCaption"/>
        <w:divId w:val="369384404"/>
      </w:pPr>
    </w:p>
    <w:p w14:paraId="23E7F9D4" w14:textId="623937C6" w:rsidR="003847BA" w:rsidRDefault="0020445F" w:rsidP="00DF6468">
      <w:pPr>
        <w:divId w:val="369384404"/>
      </w:pPr>
      <w:r>
        <w:tab/>
      </w:r>
      <w:r>
        <w:tab/>
      </w:r>
      <w:r>
        <w:tab/>
      </w:r>
      <w:r>
        <w:tab/>
      </w:r>
      <w:r>
        <w:tab/>
      </w:r>
      <w:r w:rsidR="001C7178">
        <w:t>Improvement in aggregate physical properties such as</w:t>
      </w:r>
      <w:r w:rsidR="00B752D1" w:rsidRPr="0092158D">
        <w:t xml:space="preserve"> well-graded cubical shaped and crushed aggregates with rough surface texture and reduc</w:t>
      </w:r>
      <w:r w:rsidR="001C7178">
        <w:t>ed</w:t>
      </w:r>
      <w:r w:rsidR="00B752D1" w:rsidRPr="0092158D">
        <w:t xml:space="preserve"> amount of fines, decreases the level of anisotropy while keeping </w:t>
      </w:r>
      <w:proofErr w:type="spellStart"/>
      <w:r w:rsidR="00B752D1" w:rsidRPr="0092158D">
        <w:t>M</w:t>
      </w:r>
      <w:r w:rsidR="00B752D1" w:rsidRPr="003942BE">
        <w:rPr>
          <w:vertAlign w:val="subscript"/>
        </w:rPr>
        <w:t>Rv</w:t>
      </w:r>
      <w:proofErr w:type="spellEnd"/>
      <w:r w:rsidR="00B752D1" w:rsidRPr="0092158D">
        <w:t xml:space="preserve"> constant. Table </w:t>
      </w:r>
      <w:r w:rsidR="001C7178">
        <w:t>2.</w:t>
      </w:r>
      <w:r w:rsidR="00114405">
        <w:t>2</w:t>
      </w:r>
      <w:r w:rsidR="00B752D1" w:rsidRPr="0092158D">
        <w:t xml:space="preserve"> illustrates the relationship between aggregate quality and the level of anisotropy affecting pavement response and performance from GT-PAVE FE analyses of a conventional flexible pavement.  The results given in Table </w:t>
      </w:r>
      <w:r w:rsidR="001C7178">
        <w:t>2.</w:t>
      </w:r>
      <w:r w:rsidR="00114405">
        <w:t>2</w:t>
      </w:r>
      <w:r w:rsidR="00B752D1" w:rsidRPr="0092158D">
        <w:t xml:space="preserve"> agree quite well with the known best practices of </w:t>
      </w:r>
      <w:r w:rsidR="003040FF">
        <w:t>South Africa and Australia</w:t>
      </w:r>
      <w:r w:rsidR="00B752D1" w:rsidRPr="0092158D">
        <w:t xml:space="preserve"> paying attention to aggregate properties for building long lasting pavements with deep unbound aggregate bases/subbases </w:t>
      </w:r>
      <w:r w:rsidR="00C500A4">
        <w:fldChar w:fldCharType="begin" w:fldLock="1"/>
      </w:r>
      <w:r w:rsidR="00DE255C">
        <w:instrText>ADDIN CSL_CITATION { "citationItems" : [ { "id" : "ITEM-1", "itemData" : { "author" : [ { "dropping-particle" : "", "family" : "Beatty", "given" : "T L", "non-dropping-particle" : "", "parse-names" : false, "suffix" : "" }, { "dropping-particle" : "", "family" : "Dennis C. Jackson", "given" : "D C", "non-dropping-particle" : "", "parse-names" : false, "suffix" : "" }, { "dropping-particle" : "", "family" : "Dawood", "given" : "D A", "non-dropping-particle" : "", "parse-names" : false, "suffix" : "" }, { "dropping-particle" : "", "family" : "Ford", "given" : "R A", "non-dropping-particle" : "", "parse-names" : false, "suffix" : "" }, { "dropping-particle" : "", "family" : "Moulthrop", "given" : "J A", "non-dropping-particle" : "", "parse-names" : false, "suffix" : "" }, { "dropping-particle" : "", "family" : "Taylor", "given" : "G D", "non-dropping-particle" : "", "parse-names" : false, "suffix" : "" }, { "dropping-particle" : "", "family" : "Danchetz", "given" : "F L", "non-dropping-particle" : "", "parse-names" : false, "suffix" : "" }, { "dropping-particle" : "", "family" : "Blanck", "given" : "D A", "non-dropping-particle" : "", "parse-names" : false, "suffix" : "" }, { "dropping-particle" : "", "family" : "Fay", "given" : "J M", "non-dropping-particle" : "", "parse-names" : false, "suffix" : "" }, { "dropping-particle" : "", "family" : "Keough", "given" : "D S", "non-dropping-particle" : "", "parse-names" : false, "suffix" : "" }, { "dropping-particle" : "", "family" : "Rodriguez", "given" : "L S", "non-dropping-particle" : "", "parse-names" : false, "suffix" : "" }, { "dropping-particle" : "", "family" : "Voth", "given" : "M D", "non-dropping-particle" : "", "parse-names" : false, "suffix" : "" }, { "dropping-particle" : "", "family" : "Webb", "given" : "Z L", "non-dropping-particle" : "", "parse-names" : false, "suffix" : "" } ], "id" : "ITEM-1", "issued" : { "date-parts" : [ [ "2002" ] ] }, "number-of-pages" : "56", "publisher-place" : "Washington DC", "title" : "Pavement Preservation Technology in France, South Africa, and Australia", "type" : "report" }, "uris" : [ "http://www.mendeley.com/documents/?uuid=f495fd7a-4581-4aa3-9cf1-d3d4c9337437" ] } ], "mendeley" : { "formattedCitation" : "(Beatty et al. 2002)", "plainTextFormattedCitation" : "(Beatty et al. 2002)", "previouslyFormattedCitation" : "(Beatty et al. 2002)" }, "properties" : { "noteIndex" : 0 }, "schema" : "https://github.com/citation-style-language/schema/raw/master/csl-citation.json" }</w:instrText>
      </w:r>
      <w:r w:rsidR="00C500A4">
        <w:fldChar w:fldCharType="separate"/>
      </w:r>
      <w:r w:rsidR="00C500A4" w:rsidRPr="00C500A4">
        <w:rPr>
          <w:noProof/>
        </w:rPr>
        <w:t>(Beatty et al. 2002)</w:t>
      </w:r>
      <w:r w:rsidR="00C500A4">
        <w:fldChar w:fldCharType="end"/>
      </w:r>
      <w:r w:rsidR="00B752D1" w:rsidRPr="0092158D">
        <w:t xml:space="preserve">.  Hence, properly accounting for stress sensitivity and modulus anisotropy of unbound aggregate structural layers will be essential to the optimized use of available aggregate resources, building pavements with deep aggregate base/subbase courses, and accurately predicting their expected field performances. Note that the </w:t>
      </w:r>
      <w:proofErr w:type="spellStart"/>
      <w:r w:rsidR="00B752D1" w:rsidRPr="0092158D">
        <w:t>M</w:t>
      </w:r>
      <w:r w:rsidR="00B752D1" w:rsidRPr="0020445F">
        <w:rPr>
          <w:vertAlign w:val="subscript"/>
        </w:rPr>
        <w:t>Rh</w:t>
      </w:r>
      <w:proofErr w:type="spellEnd"/>
      <w:r w:rsidR="00B752D1" w:rsidRPr="0092158D">
        <w:t xml:space="preserve"> and </w:t>
      </w:r>
      <w:proofErr w:type="spellStart"/>
      <w:r w:rsidR="00B752D1" w:rsidRPr="0092158D">
        <w:t>M</w:t>
      </w:r>
      <w:r w:rsidR="00B752D1" w:rsidRPr="0020445F">
        <w:rPr>
          <w:vertAlign w:val="subscript"/>
        </w:rPr>
        <w:t>Rv</w:t>
      </w:r>
      <w:proofErr w:type="spellEnd"/>
      <w:r w:rsidR="00B752D1" w:rsidRPr="0092158D">
        <w:t xml:space="preserve"> values shown in Table </w:t>
      </w:r>
      <w:r w:rsidR="00C500A4">
        <w:t>2.</w:t>
      </w:r>
      <w:r w:rsidR="00114405">
        <w:t>2</w:t>
      </w:r>
      <w:r w:rsidR="00B752D1" w:rsidRPr="0092158D">
        <w:t xml:space="preserve"> are similar in definition to the Ex and </w:t>
      </w:r>
      <w:proofErr w:type="spellStart"/>
      <w:r w:rsidR="00B752D1" w:rsidRPr="0092158D">
        <w:t>Ey</w:t>
      </w:r>
      <w:proofErr w:type="spellEnd"/>
      <w:r w:rsidR="00B752D1" w:rsidRPr="0092158D">
        <w:t xml:space="preserve"> values indicated in Figure </w:t>
      </w:r>
      <w:r w:rsidR="00C500A4">
        <w:t>2.11</w:t>
      </w:r>
      <w:r w:rsidR="00B752D1" w:rsidRPr="0092158D">
        <w:t>, as for pavement design purposes, resilient modulus values are often used as the layer moduli.</w:t>
      </w:r>
    </w:p>
    <w:p w14:paraId="388202DD" w14:textId="77777777" w:rsidR="00FF7EB7" w:rsidRPr="0092158D" w:rsidRDefault="00FF7EB7" w:rsidP="00DF6468">
      <w:pPr>
        <w:divId w:val="369384404"/>
      </w:pPr>
    </w:p>
    <w:p w14:paraId="56712202" w14:textId="2083FDFF" w:rsidR="00B752D1" w:rsidRPr="0092158D" w:rsidRDefault="00BE1EC1">
      <w:pPr>
        <w:pStyle w:val="Caption"/>
        <w:divId w:val="369384404"/>
      </w:pPr>
      <w:bookmarkStart w:id="79" w:name="_Toc461839067"/>
      <w:r w:rsidRPr="0092158D">
        <w:t xml:space="preserve">Table </w:t>
      </w:r>
      <w:r w:rsidR="004E3D88">
        <w:fldChar w:fldCharType="begin"/>
      </w:r>
      <w:r w:rsidR="004E3D88">
        <w:instrText xml:space="preserve"> STYLEREF 1 \s </w:instrText>
      </w:r>
      <w:r w:rsidR="004E3D88">
        <w:fldChar w:fldCharType="separate"/>
      </w:r>
      <w:r w:rsidR="00114405">
        <w:rPr>
          <w:noProof/>
        </w:rPr>
        <w:t>2</w:t>
      </w:r>
      <w:r w:rsidR="004E3D88">
        <w:rPr>
          <w:noProof/>
        </w:rPr>
        <w:fldChar w:fldCharType="end"/>
      </w:r>
      <w:r w:rsidRPr="0092158D">
        <w:t>.</w:t>
      </w:r>
      <w:r w:rsidR="004E3D88">
        <w:fldChar w:fldCharType="begin"/>
      </w:r>
      <w:r w:rsidR="004E3D88">
        <w:instrText xml:space="preserve"> SEQ Table \* ARABIC \s 1 </w:instrText>
      </w:r>
      <w:r w:rsidR="004E3D88">
        <w:fldChar w:fldCharType="separate"/>
      </w:r>
      <w:r w:rsidR="00114405">
        <w:rPr>
          <w:noProof/>
        </w:rPr>
        <w:t>2</w:t>
      </w:r>
      <w:r w:rsidR="004E3D88">
        <w:rPr>
          <w:noProof/>
        </w:rPr>
        <w:fldChar w:fldCharType="end"/>
      </w:r>
      <w:r w:rsidRPr="0092158D">
        <w:t>: Anisotropy as Aggregate Quality Indicator Affecting Pavement Response and Performance</w:t>
      </w:r>
      <w:bookmarkEnd w:id="79"/>
    </w:p>
    <w:p w14:paraId="6881A773" w14:textId="1B43B6FE" w:rsidR="00B752D1" w:rsidRPr="0092158D" w:rsidRDefault="00B752D1" w:rsidP="00B752D1">
      <w:pPr>
        <w:jc w:val="center"/>
        <w:divId w:val="369384404"/>
      </w:pPr>
      <w:r w:rsidRPr="0092158D">
        <w:rPr>
          <w:noProof/>
        </w:rPr>
        <w:drawing>
          <wp:inline distT="0" distB="0" distL="0" distR="0" wp14:anchorId="0FCFFEC0" wp14:editId="40618AAE">
            <wp:extent cx="5347423" cy="2003811"/>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cstate="print"/>
                    <a:srcRect/>
                    <a:stretch>
                      <a:fillRect/>
                    </a:stretch>
                  </pic:blipFill>
                  <pic:spPr bwMode="auto">
                    <a:xfrm>
                      <a:off x="0" y="0"/>
                      <a:ext cx="5358449" cy="2007943"/>
                    </a:xfrm>
                    <a:prstGeom prst="rect">
                      <a:avLst/>
                    </a:prstGeom>
                    <a:noFill/>
                    <a:ln w="9525">
                      <a:noFill/>
                      <a:miter lim="800000"/>
                      <a:headEnd/>
                      <a:tailEnd/>
                    </a:ln>
                  </pic:spPr>
                </pic:pic>
              </a:graphicData>
            </a:graphic>
          </wp:inline>
        </w:drawing>
      </w:r>
    </w:p>
    <w:p w14:paraId="156805B2" w14:textId="77777777" w:rsidR="003847BA" w:rsidRPr="0092158D" w:rsidRDefault="003847BA" w:rsidP="00E42762">
      <w:pPr>
        <w:spacing w:after="120"/>
        <w:divId w:val="369384404"/>
      </w:pPr>
    </w:p>
    <w:p w14:paraId="7EEF07A2" w14:textId="389D8A05" w:rsidR="007E7597" w:rsidRPr="0092158D" w:rsidRDefault="007E7597" w:rsidP="00AF7DD1">
      <w:pPr>
        <w:pStyle w:val="Heading2"/>
        <w:divId w:val="369384404"/>
      </w:pPr>
      <w:bookmarkStart w:id="80" w:name="_Toc390354322"/>
      <w:bookmarkStart w:id="81" w:name="_Toc461968659"/>
      <w:r w:rsidRPr="0092158D">
        <w:t>Directional Modulus Testing</w:t>
      </w:r>
      <w:bookmarkEnd w:id="80"/>
      <w:r w:rsidR="00C97BAB">
        <w:t xml:space="preserve"> with UI-</w:t>
      </w:r>
      <w:proofErr w:type="spellStart"/>
      <w:r w:rsidR="00C97BAB">
        <w:t>FastCell</w:t>
      </w:r>
      <w:bookmarkEnd w:id="81"/>
      <w:proofErr w:type="spellEnd"/>
    </w:p>
    <w:p w14:paraId="3304D5CD" w14:textId="77777777" w:rsidR="007E7597" w:rsidRPr="0092158D" w:rsidRDefault="007E7597" w:rsidP="007E7597">
      <w:pPr>
        <w:divId w:val="369384404"/>
        <w:rPr>
          <w:lang w:eastAsia="ko-KR"/>
        </w:rPr>
      </w:pPr>
    </w:p>
    <w:p w14:paraId="5B8AEE5D" w14:textId="2AD7B597" w:rsidR="007E7597" w:rsidRPr="0092158D" w:rsidRDefault="007E7597" w:rsidP="007E7597">
      <w:pPr>
        <w:divId w:val="369384404"/>
      </w:pPr>
      <w:r w:rsidRPr="0092158D">
        <w:t xml:space="preserve">Resilient modulus and permanent deformation behavior of four aggregate materials were </w:t>
      </w:r>
      <w:r w:rsidR="003040FF">
        <w:t xml:space="preserve">adequately </w:t>
      </w:r>
      <w:r w:rsidRPr="0092158D">
        <w:t>characterized through repeated load triaxial tests using an advanced triaxial testing equipment</w:t>
      </w:r>
      <w:r w:rsidR="003040FF">
        <w:t xml:space="preserve"> </w:t>
      </w:r>
      <w:r w:rsidRPr="0092158D">
        <w:t>UI-</w:t>
      </w:r>
      <w:proofErr w:type="spellStart"/>
      <w:r w:rsidRPr="0092158D">
        <w:t>FastCell</w:t>
      </w:r>
      <w:proofErr w:type="spellEnd"/>
      <w:r w:rsidR="003040FF">
        <w:t xml:space="preserve"> in a recent Illinois Center for Transportation research study (Tutumluer et al. 2009</w:t>
      </w:r>
      <w:r w:rsidRPr="0092158D">
        <w:t>). The UI-</w:t>
      </w:r>
      <w:proofErr w:type="spellStart"/>
      <w:r w:rsidRPr="0092158D">
        <w:t>FastCell</w:t>
      </w:r>
      <w:proofErr w:type="spellEnd"/>
      <w:r w:rsidRPr="0092158D">
        <w:t xml:space="preserve"> can switch and pulse the major principal stresses both in the axial and radial directions by the use of the two independently controlled stress channels. This facilitates anisotropic modulus characterization of triaxial specimens through separate pulsing in the axial and radial directions. Cylindrical specimens of equal height and diameter (150 mm each) were prepared at the OMC and MDD values determined from the </w:t>
      </w:r>
      <w:r w:rsidR="00C97BAB">
        <w:t xml:space="preserve">standard and </w:t>
      </w:r>
      <w:r w:rsidRPr="0092158D">
        <w:t>modified Proctor tests. Figure 2.</w:t>
      </w:r>
      <w:r w:rsidR="00C97BAB">
        <w:t>12</w:t>
      </w:r>
      <w:r w:rsidRPr="0092158D">
        <w:t xml:space="preserve"> shows the (a) split mold used for sample compaction, (b) mounted specimen under the loading, and (c) assembled UI-</w:t>
      </w:r>
      <w:proofErr w:type="spellStart"/>
      <w:r w:rsidRPr="0092158D">
        <w:t>FastCell</w:t>
      </w:r>
      <w:proofErr w:type="spellEnd"/>
      <w:r w:rsidRPr="0092158D">
        <w:t xml:space="preserve"> ready for testing. Two replicates of each material were tested to verify the consistency and repeatability of test results. Each specimen was first conditioned through 1,000 load applications of a deviator stress of 103 </w:t>
      </w:r>
      <w:proofErr w:type="spellStart"/>
      <w:r w:rsidRPr="0092158D">
        <w:t>kPa</w:t>
      </w:r>
      <w:proofErr w:type="spellEnd"/>
      <w:r w:rsidRPr="0092158D">
        <w:t xml:space="preserve"> (15 psi) at an all-round confining pressure of 103 </w:t>
      </w:r>
      <w:proofErr w:type="spellStart"/>
      <w:r w:rsidRPr="0092158D">
        <w:t>kPa</w:t>
      </w:r>
      <w:proofErr w:type="spellEnd"/>
      <w:r w:rsidRPr="0092158D">
        <w:t xml:space="preserve"> (15 psi) following the standard AASHTO T 307 resilient modulus (M</w:t>
      </w:r>
      <w:r w:rsidRPr="0092158D">
        <w:rPr>
          <w:vertAlign w:val="subscript"/>
        </w:rPr>
        <w:t>R</w:t>
      </w:r>
      <w:r w:rsidRPr="0092158D">
        <w:t xml:space="preserve">) test procedure. After initial conditioning, directional resilient modulus tests were performed </w:t>
      </w:r>
      <w:r w:rsidRPr="0092158D">
        <w:lastRenderedPageBreak/>
        <w:t>by independent pulsed load application on the samples first in the axial direction followed by pulsing in the radial directions. The 15 stress states specified in AASHTO T 307 were used for pulsing in the axial as well as radial directions. The vertical and horizontal moduli values were calculated from the independent pulsing tests using the following set of isotropic stress-strain equations.</w:t>
      </w:r>
    </w:p>
    <w:p w14:paraId="7BE75E44" w14:textId="77777777" w:rsidR="007E7597" w:rsidRPr="0092158D" w:rsidRDefault="007E7597" w:rsidP="007E7597">
      <w:pPr>
        <w:divId w:val="369384404"/>
      </w:pPr>
    </w:p>
    <w:p w14:paraId="7285F12E" w14:textId="77777777" w:rsidR="00C97BAB" w:rsidRDefault="00C97BAB" w:rsidP="00C97BAB">
      <w:pPr>
        <w:divId w:val="369384404"/>
        <w:rPr>
          <w:u w:val="single"/>
        </w:rPr>
      </w:pPr>
      <w:r>
        <w:rPr>
          <w:u w:val="single"/>
        </w:rPr>
        <w:t>Vertical Pulsing Only:</w:t>
      </w:r>
    </w:p>
    <w:p w14:paraId="0F7017D5" w14:textId="6C3DD74C" w:rsidR="00C97BAB" w:rsidRPr="00FB1E59" w:rsidRDefault="004E3D88">
      <w:pPr>
        <w:pStyle w:val="Caption"/>
        <w:divId w:val="369384404"/>
        <w:rPr>
          <w:rFonts w:eastAsiaTheme="minorEastAsia"/>
        </w:rPr>
      </w:pPr>
      <m:oMath>
        <m:sSub>
          <m:sSubPr>
            <m:ctrlPr>
              <w:rPr>
                <w:rFonts w:ascii="Cambria Math" w:hAnsi="Cambria Math"/>
                <w:i/>
              </w:rPr>
            </m:ctrlPr>
          </m:sSubPr>
          <m:e>
            <m:r>
              <m:rPr>
                <m:sty m:val="bi"/>
              </m:rPr>
              <w:rPr>
                <w:rFonts w:ascii="Cambria Math" w:hAnsi="Cambria Math"/>
              </w:rPr>
              <m:t>ε</m:t>
            </m:r>
          </m:e>
          <m:sub>
            <m:r>
              <m:rPr>
                <m:sty m:val="bi"/>
              </m:rPr>
              <w:rPr>
                <w:rFonts w:ascii="Cambria Math" w:hAnsi="Cambria Math"/>
              </w:rPr>
              <m:t>1</m:t>
            </m:r>
          </m:sub>
        </m:sSub>
        <m:r>
          <m:rPr>
            <m:sty m:val="bi"/>
          </m:rPr>
          <w:rPr>
            <w:rFonts w:ascii="Cambria Math" w:hAnsi="Cambria Math"/>
          </w:rPr>
          <m:t>=</m:t>
        </m:r>
        <m:f>
          <m:fPr>
            <m:ctrlPr>
              <w:rPr>
                <w:rFonts w:ascii="Cambria Math" w:hAnsi="Cambria Math"/>
                <w:i/>
              </w:rPr>
            </m:ctrlPr>
          </m:fPr>
          <m:num>
            <m:r>
              <m:rPr>
                <m:sty m:val="bi"/>
              </m:rPr>
              <w:rPr>
                <w:rFonts w:ascii="Cambria Math" w:hAnsi="Cambria Math"/>
              </w:rPr>
              <m:t>1</m:t>
            </m:r>
          </m:num>
          <m:den>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Rv</m:t>
                </m:r>
              </m:sub>
            </m:sSub>
          </m:den>
        </m:f>
        <m:r>
          <m:rPr>
            <m:sty m:val="bi"/>
          </m:rPr>
          <w:rPr>
            <w:rFonts w:ascii="Cambria Math" w:hAnsi="Cambria Math"/>
          </w:rPr>
          <m:t>×</m:t>
        </m:r>
        <m:sSub>
          <m:sSubPr>
            <m:ctrlPr>
              <w:rPr>
                <w:rFonts w:ascii="Cambria Math" w:hAnsi="Cambria Math"/>
                <w:i/>
              </w:rPr>
            </m:ctrlPr>
          </m:sSubPr>
          <m:e>
            <m:r>
              <m:rPr>
                <m:sty m:val="bi"/>
              </m:rPr>
              <w:rPr>
                <w:rFonts w:ascii="Cambria Math" w:hAnsi="Cambria Math"/>
              </w:rPr>
              <m:t>σ</m:t>
            </m:r>
          </m:e>
          <m:sub>
            <m:r>
              <m:rPr>
                <m:sty m:val="bi"/>
              </m:rPr>
              <w:rPr>
                <w:rFonts w:ascii="Cambria Math" w:hAnsi="Cambria Math"/>
              </w:rPr>
              <m:t>1</m:t>
            </m:r>
            <m:r>
              <m:rPr>
                <m:sty m:val="bi"/>
              </m:rPr>
              <w:rPr>
                <w:rFonts w:ascii="Cambria Math" w:hAnsi="Cambria Math"/>
              </w:rPr>
              <m:t>d</m:t>
            </m:r>
          </m:sub>
        </m:sSub>
      </m:oMath>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6E2C17">
        <w:t>Equation 2.</w:t>
      </w:r>
      <w:r>
        <w:fldChar w:fldCharType="begin"/>
      </w:r>
      <w:r>
        <w:instrText xml:space="preserve"> SEQ Equation \* ARABIC </w:instrText>
      </w:r>
      <w:r>
        <w:fldChar w:fldCharType="separate"/>
      </w:r>
      <w:r w:rsidR="000915DF" w:rsidRPr="006E2C17">
        <w:rPr>
          <w:noProof/>
        </w:rPr>
        <w:t>13</w:t>
      </w:r>
      <w:r>
        <w:rPr>
          <w:noProof/>
        </w:rPr>
        <w:fldChar w:fldCharType="end"/>
      </w:r>
      <w:r w:rsidR="007E7597" w:rsidRPr="00FB1E59">
        <w:rPr>
          <w:rFonts w:eastAsiaTheme="minorEastAsia"/>
        </w:rPr>
        <w:tab/>
      </w:r>
    </w:p>
    <w:p w14:paraId="60DEFAF5" w14:textId="2B9C6EA0" w:rsidR="007E7597" w:rsidRPr="00FB1E59" w:rsidRDefault="004E3D88">
      <w:pPr>
        <w:pStyle w:val="Caption"/>
        <w:divId w:val="369384404"/>
        <w:rPr>
          <w:szCs w:val="24"/>
        </w:rPr>
      </w:pPr>
      <m:oMath>
        <m:sSub>
          <m:sSubPr>
            <m:ctrlPr>
              <w:rPr>
                <w:rFonts w:ascii="Cambria Math" w:hAnsi="Cambria Math"/>
                <w:i/>
              </w:rPr>
            </m:ctrlPr>
          </m:sSubPr>
          <m:e>
            <m:r>
              <m:rPr>
                <m:sty m:val="bi"/>
              </m:rPr>
              <w:rPr>
                <w:rFonts w:ascii="Cambria Math" w:hAnsi="Cambria Math"/>
              </w:rPr>
              <m:t>ε</m:t>
            </m:r>
          </m:e>
          <m:sub>
            <m:r>
              <m:rPr>
                <m:sty m:val="bi"/>
              </m:rPr>
              <w:rPr>
                <w:rFonts w:ascii="Cambria Math" w:hAnsi="Cambria Math"/>
              </w:rPr>
              <m:t>3</m:t>
            </m:r>
          </m:sub>
        </m:sSub>
        <m:r>
          <m:rPr>
            <m:sty m:val="bi"/>
          </m:rPr>
          <w:rPr>
            <w:rFonts w:ascii="Cambria Math" w:hAnsi="Cambria Math"/>
          </w:rPr>
          <m:t>=</m:t>
        </m:r>
        <m:f>
          <m:fPr>
            <m:ctrlPr>
              <w:rPr>
                <w:rFonts w:ascii="Cambria Math" w:hAnsi="Cambria Math"/>
                <w:i/>
              </w:rPr>
            </m:ctrlPr>
          </m:fPr>
          <m:num>
            <m:r>
              <m:rPr>
                <m:sty m:val="bi"/>
              </m:rPr>
              <w:rPr>
                <w:rFonts w:ascii="Cambria Math" w:hAnsi="Cambria Math"/>
              </w:rPr>
              <m:t>1</m:t>
            </m:r>
          </m:num>
          <m:den>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Rv</m:t>
                </m:r>
              </m:sub>
            </m:sSub>
          </m:den>
        </m:f>
        <m:r>
          <m:rPr>
            <m:sty m:val="bi"/>
          </m:rPr>
          <w:rPr>
            <w:rFonts w:ascii="Cambria Math" w:hAnsi="Cambria Math"/>
          </w:rPr>
          <m:t>(-ν</m:t>
        </m:r>
        <m:sSub>
          <m:sSubPr>
            <m:ctrlPr>
              <w:rPr>
                <w:rFonts w:ascii="Cambria Math" w:hAnsi="Cambria Math"/>
                <w:i/>
              </w:rPr>
            </m:ctrlPr>
          </m:sSubPr>
          <m:e>
            <m:r>
              <m:rPr>
                <m:sty m:val="bi"/>
              </m:rPr>
              <w:rPr>
                <w:rFonts w:ascii="Cambria Math" w:hAnsi="Cambria Math"/>
              </w:rPr>
              <m:t>σ</m:t>
            </m:r>
          </m:e>
          <m:sub>
            <m:r>
              <m:rPr>
                <m:sty m:val="bi"/>
              </m:rPr>
              <w:rPr>
                <w:rFonts w:ascii="Cambria Math" w:hAnsi="Cambria Math"/>
              </w:rPr>
              <m:t>1</m:t>
            </m:r>
            <m:r>
              <m:rPr>
                <m:sty m:val="bi"/>
              </m:rPr>
              <w:rPr>
                <w:rFonts w:ascii="Cambria Math" w:hAnsi="Cambria Math"/>
              </w:rPr>
              <m:t>d</m:t>
            </m:r>
          </m:sub>
        </m:sSub>
        <m:r>
          <m:rPr>
            <m:sty m:val="bi"/>
          </m:rPr>
          <w:rPr>
            <w:rFonts w:ascii="Cambria Math" w:hAnsi="Cambria Math"/>
          </w:rPr>
          <m:t>)</m:t>
        </m:r>
      </m:oMath>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FB1E59">
        <w:rPr>
          <w:rFonts w:eastAsiaTheme="minorEastAsia"/>
        </w:rPr>
        <w:tab/>
      </w:r>
      <w:r w:rsidR="00C97BAB" w:rsidRPr="006E2C17">
        <w:t>Equation 2.</w:t>
      </w:r>
      <w:r>
        <w:fldChar w:fldCharType="begin"/>
      </w:r>
      <w:r>
        <w:instrText xml:space="preserve"> SEQ Equation \* ARABIC </w:instrText>
      </w:r>
      <w:r>
        <w:fldChar w:fldCharType="separate"/>
      </w:r>
      <w:r w:rsidR="000915DF" w:rsidRPr="006E2C17">
        <w:rPr>
          <w:noProof/>
        </w:rPr>
        <w:t>14</w:t>
      </w:r>
      <w:r>
        <w:rPr>
          <w:noProof/>
        </w:rPr>
        <w:fldChar w:fldCharType="end"/>
      </w:r>
      <w:r w:rsidR="007E7597" w:rsidRPr="00FB1E59">
        <w:rPr>
          <w:rFonts w:eastAsiaTheme="minorEastAsia"/>
        </w:rPr>
        <w:tab/>
      </w:r>
    </w:p>
    <w:p w14:paraId="7FC57E98" w14:textId="77777777" w:rsidR="00934649" w:rsidRDefault="00934649" w:rsidP="00C97BAB">
      <w:pPr>
        <w:divId w:val="369384404"/>
        <w:rPr>
          <w:u w:val="single"/>
        </w:rPr>
      </w:pPr>
    </w:p>
    <w:p w14:paraId="66DF5EB1" w14:textId="77777777" w:rsidR="00C97BAB" w:rsidRPr="00FB1E59" w:rsidRDefault="00C97BAB" w:rsidP="00C97BAB">
      <w:pPr>
        <w:divId w:val="369384404"/>
        <w:rPr>
          <w:u w:val="single"/>
        </w:rPr>
      </w:pPr>
      <w:r w:rsidRPr="00FB1E59">
        <w:rPr>
          <w:u w:val="single"/>
        </w:rPr>
        <w:t>Horizontal Pulsing Only:</w:t>
      </w:r>
    </w:p>
    <w:p w14:paraId="0763ACE2" w14:textId="159B0428" w:rsidR="008E1934" w:rsidRPr="00FB1E59" w:rsidRDefault="004E3D88">
      <w:pPr>
        <w:pStyle w:val="Caption"/>
        <w:divId w:val="369384404"/>
        <w:rPr>
          <w:rFonts w:eastAsiaTheme="minorEastAsia"/>
        </w:rPr>
      </w:pPr>
      <m:oMath>
        <m:sSub>
          <m:sSubPr>
            <m:ctrlPr>
              <w:rPr>
                <w:rFonts w:ascii="Cambria Math" w:hAnsi="Cambria Math"/>
                <w:i/>
              </w:rPr>
            </m:ctrlPr>
          </m:sSubPr>
          <m:e>
            <m:r>
              <m:rPr>
                <m:sty m:val="bi"/>
              </m:rPr>
              <w:rPr>
                <w:rFonts w:ascii="Cambria Math" w:hAnsi="Cambria Math"/>
              </w:rPr>
              <m:t>ε</m:t>
            </m:r>
          </m:e>
          <m:sub>
            <m:r>
              <m:rPr>
                <m:sty m:val="bi"/>
              </m:rPr>
              <w:rPr>
                <w:rFonts w:ascii="Cambria Math" w:hAnsi="Cambria Math"/>
              </w:rPr>
              <m:t>1</m:t>
            </m:r>
          </m:sub>
        </m:sSub>
        <m:r>
          <m:rPr>
            <m:sty m:val="bi"/>
          </m:rPr>
          <w:rPr>
            <w:rFonts w:ascii="Cambria Math" w:hAnsi="Cambria Math"/>
          </w:rPr>
          <m:t>=</m:t>
        </m:r>
        <m:f>
          <m:fPr>
            <m:ctrlPr>
              <w:rPr>
                <w:rFonts w:ascii="Cambria Math" w:hAnsi="Cambria Math"/>
                <w:i/>
              </w:rPr>
            </m:ctrlPr>
          </m:fPr>
          <m:num>
            <m:r>
              <m:rPr>
                <m:sty m:val="bi"/>
              </m:rPr>
              <w:rPr>
                <w:rFonts w:ascii="Cambria Math" w:hAnsi="Cambria Math"/>
              </w:rPr>
              <m:t>1</m:t>
            </m:r>
          </m:num>
          <m:den>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Rh</m:t>
                </m:r>
              </m:sub>
            </m:sSub>
          </m:den>
        </m:f>
        <m:r>
          <m:rPr>
            <m:sty m:val="bi"/>
          </m:rPr>
          <w:rPr>
            <w:rFonts w:ascii="Cambria Math" w:hAnsi="Cambria Math"/>
          </w:rPr>
          <m:t>(-2</m:t>
        </m:r>
        <m:r>
          <m:rPr>
            <m:sty m:val="bi"/>
          </m:rPr>
          <w:rPr>
            <w:rFonts w:ascii="Cambria Math" w:hAnsi="Cambria Math"/>
          </w:rPr>
          <m:t>ν</m:t>
        </m:r>
        <m:sSub>
          <m:sSubPr>
            <m:ctrlPr>
              <w:rPr>
                <w:rFonts w:ascii="Cambria Math" w:hAnsi="Cambria Math"/>
                <w:i/>
              </w:rPr>
            </m:ctrlPr>
          </m:sSubPr>
          <m:e>
            <m:r>
              <m:rPr>
                <m:sty m:val="bi"/>
              </m:rPr>
              <w:rPr>
                <w:rFonts w:ascii="Cambria Math" w:hAnsi="Cambria Math"/>
              </w:rPr>
              <m:t>σ</m:t>
            </m:r>
          </m:e>
          <m:sub>
            <m:r>
              <m:rPr>
                <m:sty m:val="bi"/>
              </m:rPr>
              <w:rPr>
                <w:rFonts w:ascii="Cambria Math" w:hAnsi="Cambria Math"/>
              </w:rPr>
              <m:t>3</m:t>
            </m:r>
            <m:r>
              <m:rPr>
                <m:sty m:val="bi"/>
              </m:rPr>
              <w:rPr>
                <w:rFonts w:ascii="Cambria Math" w:hAnsi="Cambria Math"/>
              </w:rPr>
              <m:t>d</m:t>
            </m:r>
          </m:sub>
        </m:sSub>
        <m:r>
          <m:rPr>
            <m:sty m:val="bi"/>
          </m:rPr>
          <w:rPr>
            <w:rFonts w:ascii="Cambria Math" w:hAnsi="Cambria Math"/>
          </w:rPr>
          <m:t>)</m:t>
        </m:r>
      </m:oMath>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6E2C17">
        <w:t>Equation 2.</w:t>
      </w:r>
      <w:r>
        <w:fldChar w:fldCharType="begin"/>
      </w:r>
      <w:r>
        <w:instrText xml:space="preserve"> SEQ Equation \* ARABIC </w:instrText>
      </w:r>
      <w:r>
        <w:fldChar w:fldCharType="separate"/>
      </w:r>
      <w:r w:rsidR="000915DF" w:rsidRPr="006E2C17">
        <w:rPr>
          <w:noProof/>
        </w:rPr>
        <w:t>15</w:t>
      </w:r>
      <w:r>
        <w:rPr>
          <w:noProof/>
        </w:rPr>
        <w:fldChar w:fldCharType="end"/>
      </w:r>
    </w:p>
    <w:p w14:paraId="5B5709B1" w14:textId="6431B339" w:rsidR="007E7597" w:rsidRPr="009A5E56" w:rsidRDefault="004E3D88">
      <w:pPr>
        <w:pStyle w:val="Caption"/>
        <w:divId w:val="369384404"/>
        <w:rPr>
          <w:u w:val="single"/>
        </w:rPr>
      </w:pPr>
      <m:oMath>
        <m:sSub>
          <m:sSubPr>
            <m:ctrlPr>
              <w:rPr>
                <w:rFonts w:ascii="Cambria Math" w:hAnsi="Cambria Math"/>
                <w:i/>
              </w:rPr>
            </m:ctrlPr>
          </m:sSubPr>
          <m:e>
            <m:r>
              <m:rPr>
                <m:sty m:val="bi"/>
              </m:rPr>
              <w:rPr>
                <w:rFonts w:ascii="Cambria Math" w:hAnsi="Cambria Math"/>
              </w:rPr>
              <m:t>ε</m:t>
            </m:r>
          </m:e>
          <m:sub>
            <m:r>
              <m:rPr>
                <m:sty m:val="bi"/>
              </m:rPr>
              <w:rPr>
                <w:rFonts w:ascii="Cambria Math" w:hAnsi="Cambria Math"/>
              </w:rPr>
              <m:t>3</m:t>
            </m:r>
          </m:sub>
        </m:sSub>
        <m:r>
          <m:rPr>
            <m:sty m:val="bi"/>
          </m:rPr>
          <w:rPr>
            <w:rFonts w:ascii="Cambria Math" w:hAnsi="Cambria Math"/>
          </w:rPr>
          <m:t>=</m:t>
        </m:r>
        <m:f>
          <m:fPr>
            <m:ctrlPr>
              <w:rPr>
                <w:rFonts w:ascii="Cambria Math" w:hAnsi="Cambria Math"/>
                <w:i/>
              </w:rPr>
            </m:ctrlPr>
          </m:fPr>
          <m:num>
            <m:r>
              <m:rPr>
                <m:sty m:val="bi"/>
              </m:rPr>
              <w:rPr>
                <w:rFonts w:ascii="Cambria Math" w:hAnsi="Cambria Math"/>
              </w:rPr>
              <m:t>1</m:t>
            </m:r>
          </m:num>
          <m:den>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Rh</m:t>
                </m:r>
              </m:sub>
            </m:sSub>
          </m:den>
        </m:f>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σ</m:t>
                </m:r>
              </m:e>
              <m:sub>
                <m:r>
                  <m:rPr>
                    <m:sty m:val="bi"/>
                  </m:rPr>
                  <w:rPr>
                    <w:rFonts w:ascii="Cambria Math" w:hAnsi="Cambria Math"/>
                  </w:rPr>
                  <m:t>3</m:t>
                </m:r>
                <m:r>
                  <m:rPr>
                    <m:sty m:val="bi"/>
                  </m:rPr>
                  <w:rPr>
                    <w:rFonts w:ascii="Cambria Math" w:hAnsi="Cambria Math"/>
                  </w:rPr>
                  <m:t>d</m:t>
                </m:r>
              </m:sub>
            </m:sSub>
            <m:r>
              <m:rPr>
                <m:sty m:val="bi"/>
              </m:rPr>
              <w:rPr>
                <w:rFonts w:ascii="Cambria Math" w:hAnsi="Cambria Math"/>
              </w:rPr>
              <m:t>×(1-ν)</m:t>
            </m:r>
          </m:e>
        </m:d>
      </m:oMath>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FB1E59">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9A5E56">
        <w:rPr>
          <w:rFonts w:eastAsiaTheme="minorEastAsia"/>
        </w:rPr>
        <w:tab/>
      </w:r>
      <w:r w:rsidR="008E1934" w:rsidRPr="006E2C17">
        <w:t>Equation 2.</w:t>
      </w:r>
      <w:r>
        <w:fldChar w:fldCharType="begin"/>
      </w:r>
      <w:r>
        <w:instrText xml:space="preserve"> SEQ Equation \* ARABIC </w:instrText>
      </w:r>
      <w:r>
        <w:fldChar w:fldCharType="separate"/>
      </w:r>
      <w:r w:rsidR="000915DF" w:rsidRPr="006E2C17">
        <w:rPr>
          <w:noProof/>
        </w:rPr>
        <w:t>16</w:t>
      </w:r>
      <w:r>
        <w:rPr>
          <w:noProof/>
        </w:rPr>
        <w:fldChar w:fldCharType="end"/>
      </w:r>
      <w:r w:rsidR="007E7597" w:rsidRPr="009A5E56">
        <w:rPr>
          <w:rFonts w:eastAsiaTheme="minorEastAsia"/>
        </w:rPr>
        <w:tab/>
      </w:r>
    </w:p>
    <w:p w14:paraId="5696772B" w14:textId="77777777" w:rsidR="00934649" w:rsidRDefault="00934649" w:rsidP="007E7597">
      <w:pPr>
        <w:divId w:val="369384404"/>
      </w:pPr>
    </w:p>
    <w:p w14:paraId="36C4AE83" w14:textId="305E2EF5" w:rsidR="00C97BAB" w:rsidRDefault="00C97BAB" w:rsidP="007E7597">
      <w:pPr>
        <w:divId w:val="369384404"/>
      </w:pPr>
      <w:proofErr w:type="gramStart"/>
      <w:r>
        <w:t>where</w:t>
      </w:r>
      <w:proofErr w:type="gramEnd"/>
    </w:p>
    <w:p w14:paraId="421EE98F" w14:textId="77777777" w:rsidR="00C97BAB" w:rsidRDefault="00C97BAB" w:rsidP="007E7597">
      <w:pPr>
        <w:divId w:val="369384404"/>
      </w:pPr>
    </w:p>
    <w:p w14:paraId="0158444F" w14:textId="77777777" w:rsidR="00C97BAB" w:rsidRDefault="007E7597" w:rsidP="00C97BAB">
      <w:pPr>
        <w:divId w:val="369384404"/>
      </w:pPr>
      <w:r w:rsidRPr="0092158D">
        <w:t>ε</w:t>
      </w:r>
      <w:r w:rsidRPr="0092158D">
        <w:rPr>
          <w:vertAlign w:val="subscript"/>
        </w:rPr>
        <w:t>1</w:t>
      </w:r>
      <w:r w:rsidRPr="0092158D">
        <w:t>= Axial</w:t>
      </w:r>
      <w:r w:rsidR="00C97BAB">
        <w:t xml:space="preserve"> strain;</w:t>
      </w:r>
    </w:p>
    <w:p w14:paraId="6686BECF" w14:textId="77777777" w:rsidR="00C97BAB" w:rsidRDefault="007E7597" w:rsidP="00C97BAB">
      <w:pPr>
        <w:divId w:val="369384404"/>
      </w:pPr>
      <w:r w:rsidRPr="0092158D">
        <w:t>ε</w:t>
      </w:r>
      <w:r w:rsidRPr="0092158D">
        <w:rPr>
          <w:vertAlign w:val="subscript"/>
        </w:rPr>
        <w:t>3</w:t>
      </w:r>
      <w:r w:rsidR="00C97BAB">
        <w:t>= Radial strain;</w:t>
      </w:r>
    </w:p>
    <w:p w14:paraId="6FA4803D" w14:textId="77777777" w:rsidR="00C97BAB" w:rsidRDefault="00C97BAB" w:rsidP="00C97BAB">
      <w:pPr>
        <w:divId w:val="369384404"/>
      </w:pPr>
      <w:r>
        <w:t>ν = Poisson’s ratio;</w:t>
      </w:r>
    </w:p>
    <w:p w14:paraId="00C41AC2" w14:textId="77777777" w:rsidR="00C97BAB" w:rsidRDefault="007E7597" w:rsidP="00C97BAB">
      <w:pPr>
        <w:divId w:val="369384404"/>
      </w:pPr>
      <w:r w:rsidRPr="0092158D">
        <w:t>σ</w:t>
      </w:r>
      <w:r w:rsidRPr="00C97BAB">
        <w:rPr>
          <w:vertAlign w:val="subscript"/>
        </w:rPr>
        <w:softHyphen/>
        <w:t>1d</w:t>
      </w:r>
      <w:r w:rsidRPr="0092158D">
        <w:t xml:space="preserve"> = </w:t>
      </w:r>
      <w:r w:rsidR="00C97BAB">
        <w:t>Axial (pulsed) deviator stress;</w:t>
      </w:r>
    </w:p>
    <w:p w14:paraId="471EDDB4" w14:textId="77777777" w:rsidR="00C97BAB" w:rsidRDefault="007E7597" w:rsidP="00C97BAB">
      <w:pPr>
        <w:divId w:val="369384404"/>
      </w:pPr>
      <w:r w:rsidRPr="0092158D">
        <w:t>σ</w:t>
      </w:r>
      <w:r w:rsidRPr="0092158D">
        <w:softHyphen/>
      </w:r>
      <w:r w:rsidRPr="0092158D">
        <w:rPr>
          <w:vertAlign w:val="subscript"/>
        </w:rPr>
        <w:t>3d</w:t>
      </w:r>
      <w:r w:rsidRPr="0092158D">
        <w:t xml:space="preserve"> = R</w:t>
      </w:r>
      <w:r w:rsidR="00C97BAB">
        <w:t>adial (pulsed) deviator stress;</w:t>
      </w:r>
    </w:p>
    <w:p w14:paraId="43BC4BC0" w14:textId="4A87566E" w:rsidR="00C97BAB" w:rsidRDefault="007E7597" w:rsidP="00C97BAB">
      <w:pPr>
        <w:divId w:val="369384404"/>
      </w:pPr>
      <w:proofErr w:type="spellStart"/>
      <w:r w:rsidRPr="0092158D">
        <w:t>M</w:t>
      </w:r>
      <w:r w:rsidRPr="00C97BAB">
        <w:rPr>
          <w:vertAlign w:val="subscript"/>
        </w:rPr>
        <w:t>Rv</w:t>
      </w:r>
      <w:proofErr w:type="spellEnd"/>
      <w:r w:rsidRPr="0092158D">
        <w:t xml:space="preserve"> = Resilient</w:t>
      </w:r>
      <w:r w:rsidR="00C97BAB">
        <w:t xml:space="preserve"> modulus in vertical direction; and</w:t>
      </w:r>
    </w:p>
    <w:p w14:paraId="032B9F38" w14:textId="42189296" w:rsidR="007E7597" w:rsidRDefault="007E7597" w:rsidP="00C97BAB">
      <w:pPr>
        <w:divId w:val="369384404"/>
      </w:pPr>
      <w:proofErr w:type="spellStart"/>
      <w:r w:rsidRPr="0092158D">
        <w:t>M</w:t>
      </w:r>
      <w:r w:rsidRPr="0092158D">
        <w:rPr>
          <w:vertAlign w:val="subscript"/>
        </w:rPr>
        <w:t>Rh</w:t>
      </w:r>
      <w:proofErr w:type="spellEnd"/>
      <w:r w:rsidRPr="0092158D">
        <w:t xml:space="preserve"> = Resilient modulus in horizontal direction.</w:t>
      </w:r>
    </w:p>
    <w:p w14:paraId="49C19D92" w14:textId="77777777" w:rsidR="00C97BAB" w:rsidRPr="0092158D" w:rsidRDefault="00C97BAB" w:rsidP="007E7597">
      <w:pPr>
        <w:ind w:firstLine="720"/>
        <w:divId w:val="369384404"/>
      </w:pPr>
    </w:p>
    <w:p w14:paraId="40EC29E7" w14:textId="77777777" w:rsidR="007E7597" w:rsidRPr="0092158D" w:rsidRDefault="007E7597" w:rsidP="007E7597">
      <w:pPr>
        <w:keepNext/>
        <w:jc w:val="center"/>
      </w:pPr>
      <w:r w:rsidRPr="0092158D">
        <w:rPr>
          <w:noProof/>
        </w:rPr>
        <w:drawing>
          <wp:inline distT="0" distB="0" distL="0" distR="0" wp14:anchorId="48A8367D" wp14:editId="0684EB74">
            <wp:extent cx="5976947" cy="2590800"/>
            <wp:effectExtent l="0" t="0" r="5080" b="0"/>
            <wp:docPr id="4" name="Picture 4" descr="C:\Dropbox\PhD\Courseworks\Pavement Design II\CEE 506 Class Project\TRB-2012 RCA Paper\RCA Graphs\Methodolo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ropbox\PhD\Courseworks\Pavement Design II\CEE 506 Class Project\TRB-2012 RCA Paper\RCA Graphs\Methodology.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79699" cy="2591993"/>
                    </a:xfrm>
                    <a:prstGeom prst="rect">
                      <a:avLst/>
                    </a:prstGeom>
                    <a:noFill/>
                    <a:ln>
                      <a:noFill/>
                    </a:ln>
                  </pic:spPr>
                </pic:pic>
              </a:graphicData>
            </a:graphic>
          </wp:inline>
        </w:drawing>
      </w:r>
    </w:p>
    <w:p w14:paraId="07FDA7AB" w14:textId="77777777" w:rsidR="0034038F" w:rsidRDefault="0034038F" w:rsidP="00E42762">
      <w:pPr>
        <w:pStyle w:val="FigureCaption"/>
      </w:pPr>
      <w:bookmarkStart w:id="82" w:name="_Toc461839381"/>
      <w:bookmarkStart w:id="83" w:name="_Toc461840552"/>
    </w:p>
    <w:p w14:paraId="7C05D981" w14:textId="3156A924" w:rsidR="0034038F" w:rsidRPr="0034038F" w:rsidRDefault="006149F6" w:rsidP="0034038F">
      <w:pPr>
        <w:pStyle w:val="FigureCaption"/>
      </w:pPr>
      <w:r w:rsidRPr="0092158D">
        <w:t>Figure</w:t>
      </w:r>
      <w:r w:rsidR="007E7597" w:rsidRPr="0092158D">
        <w:t xml:space="preserve"> </w:t>
      </w:r>
      <w:r w:rsidR="004E3D88">
        <w:fldChar w:fldCharType="begin"/>
      </w:r>
      <w:r w:rsidR="004E3D88">
        <w:instrText xml:space="preserve"> STYLEREF 1 \s </w:instrText>
      </w:r>
      <w:r w:rsidR="004E3D88">
        <w:fldChar w:fldCharType="separate"/>
      </w:r>
      <w:r w:rsidR="00F8171A">
        <w:rPr>
          <w:noProof/>
        </w:rPr>
        <w:t>2</w:t>
      </w:r>
      <w:r w:rsidR="004E3D88">
        <w:rPr>
          <w:noProof/>
        </w:rPr>
        <w:fldChar w:fldCharType="end"/>
      </w:r>
      <w:r w:rsidR="00A20F54">
        <w:t>.</w:t>
      </w:r>
      <w:r w:rsidR="004E3D88">
        <w:fldChar w:fldCharType="begin"/>
      </w:r>
      <w:r w:rsidR="004E3D88">
        <w:instrText xml:space="preserve"> SEQ Figure \* ARABIC \s 1 </w:instrText>
      </w:r>
      <w:r w:rsidR="004E3D88">
        <w:fldChar w:fldCharType="separate"/>
      </w:r>
      <w:r w:rsidR="00F8171A">
        <w:rPr>
          <w:noProof/>
        </w:rPr>
        <w:t>12</w:t>
      </w:r>
      <w:r w:rsidR="004E3D88">
        <w:rPr>
          <w:noProof/>
        </w:rPr>
        <w:fldChar w:fldCharType="end"/>
      </w:r>
      <w:r w:rsidR="00703909">
        <w:rPr>
          <w:noProof/>
        </w:rPr>
        <w:t>:</w:t>
      </w:r>
      <w:r w:rsidR="007E7597" w:rsidRPr="0092158D">
        <w:t xml:space="preserve"> (a) Specimen Preparation; (b) Specimen in Place for Testing; and (c) Assembled UI-</w:t>
      </w:r>
      <w:proofErr w:type="spellStart"/>
      <w:r w:rsidR="007E7597" w:rsidRPr="0092158D">
        <w:t>FastCell</w:t>
      </w:r>
      <w:proofErr w:type="spellEnd"/>
      <w:r w:rsidR="007E7597" w:rsidRPr="0092158D">
        <w:t xml:space="preserve"> Repeated Load Triaxial Test Device</w:t>
      </w:r>
      <w:bookmarkEnd w:id="82"/>
      <w:bookmarkEnd w:id="83"/>
    </w:p>
    <w:p w14:paraId="3E0E9FAD" w14:textId="77777777" w:rsidR="00C65F2A" w:rsidRPr="0092158D" w:rsidRDefault="00C65F2A" w:rsidP="00824B26"/>
    <w:p w14:paraId="7DEB90F4" w14:textId="56FD422C" w:rsidR="00B52EB0" w:rsidRPr="0092158D" w:rsidRDefault="00B52EB0" w:rsidP="00121025">
      <w:pPr>
        <w:pStyle w:val="Heading1"/>
      </w:pPr>
      <w:bookmarkStart w:id="84" w:name="_Toc390354324"/>
      <w:bookmarkStart w:id="85" w:name="_Toc461968660"/>
      <w:r w:rsidRPr="0092158D">
        <w:t>Effect of Aggregate Properties and Compaction Levels on Aggregate Anisotropy</w:t>
      </w:r>
      <w:bookmarkEnd w:id="84"/>
      <w:bookmarkEnd w:id="85"/>
    </w:p>
    <w:p w14:paraId="0C5FEC69" w14:textId="77777777" w:rsidR="00B52EB0" w:rsidRPr="0092158D" w:rsidRDefault="00B52EB0" w:rsidP="00B52EB0"/>
    <w:p w14:paraId="09585BD7" w14:textId="42067A73" w:rsidR="00A66653" w:rsidRDefault="00A66653" w:rsidP="00AF7DD1">
      <w:pPr>
        <w:pStyle w:val="Heading2"/>
      </w:pPr>
      <w:bookmarkStart w:id="86" w:name="_Toc390354325"/>
      <w:bookmarkStart w:id="87" w:name="_Toc461968661"/>
      <w:r w:rsidRPr="0092158D">
        <w:t>Introduction</w:t>
      </w:r>
      <w:bookmarkEnd w:id="86"/>
      <w:bookmarkEnd w:id="87"/>
    </w:p>
    <w:p w14:paraId="0D9470B0" w14:textId="3A739E9D" w:rsidR="0070207D" w:rsidRDefault="0070207D" w:rsidP="0070207D"/>
    <w:p w14:paraId="0098BBCA" w14:textId="07CBEA2B" w:rsidR="0070207D" w:rsidRDefault="0070207D" w:rsidP="0070207D">
      <w:r>
        <w:t>This chapter discusses some of the physical properties</w:t>
      </w:r>
      <w:r w:rsidR="00CF3BD2">
        <w:t>,</w:t>
      </w:r>
      <w:r>
        <w:t xml:space="preserve"> such as particle size distribution</w:t>
      </w:r>
      <w:r w:rsidR="00CF3BD2">
        <w:t>,</w:t>
      </w:r>
      <w:r>
        <w:t xml:space="preserve"> of selected materials for </w:t>
      </w:r>
      <w:r w:rsidR="00CF3BD2">
        <w:t xml:space="preserve">establishing </w:t>
      </w:r>
      <w:r>
        <w:t xml:space="preserve">the anisotropic characterization database. In addition to that, this chapter also summarizes how those physical attributes </w:t>
      </w:r>
      <w:r w:rsidR="00DB3215">
        <w:t>and</w:t>
      </w:r>
      <w:r>
        <w:t xml:space="preserve"> mode of compaction </w:t>
      </w:r>
      <w:r w:rsidR="00DB3215">
        <w:t>might</w:t>
      </w:r>
      <w:r>
        <w:t xml:space="preserve"> affect the stress induced anisotropy originated from repeated load triaxial testing with U</w:t>
      </w:r>
      <w:r w:rsidR="00DB3215">
        <w:t>I-</w:t>
      </w:r>
      <w:proofErr w:type="spellStart"/>
      <w:r>
        <w:t>FastCell</w:t>
      </w:r>
      <w:proofErr w:type="spellEnd"/>
      <w:r>
        <w:t>. Two Illinois Center for Transportation</w:t>
      </w:r>
      <w:r w:rsidR="00EA2EE1">
        <w:t xml:space="preserve"> (ICT)</w:t>
      </w:r>
      <w:r>
        <w:t xml:space="preserve"> projects sponsored by Illinois Department of Transportation </w:t>
      </w:r>
      <w:r w:rsidR="003A35A6">
        <w:t xml:space="preserve">at UIUC </w:t>
      </w:r>
      <w:r>
        <w:t xml:space="preserve">investigated effect of aggregate characteristics and moisture condition on material performance in terms of strength, permanent deformation, modulus and field rutting performance. </w:t>
      </w:r>
      <w:r w:rsidR="003A35A6">
        <w:t xml:space="preserve">Another study supported by the </w:t>
      </w:r>
      <w:r>
        <w:t xml:space="preserve">Indiana Department of Transportation </w:t>
      </w:r>
      <w:r w:rsidR="00EA2EE1">
        <w:t>focused on assessing anisotropic modul</w:t>
      </w:r>
      <w:r w:rsidR="003A35A6">
        <w:t>i</w:t>
      </w:r>
      <w:r w:rsidR="00EA2EE1">
        <w:t xml:space="preserve"> of uncrushed gravel and crushed stone </w:t>
      </w:r>
      <w:r w:rsidR="003A35A6">
        <w:t xml:space="preserve">– </w:t>
      </w:r>
      <w:r w:rsidR="00EA2EE1">
        <w:t xml:space="preserve">two different percentages of fines with and without the presence of </w:t>
      </w:r>
      <w:r w:rsidR="00B35636">
        <w:t>c</w:t>
      </w:r>
      <w:r w:rsidR="00EA2EE1">
        <w:t xml:space="preserve">alcium </w:t>
      </w:r>
      <w:r w:rsidR="00B35636">
        <w:t>c</w:t>
      </w:r>
      <w:r w:rsidR="00EA2EE1">
        <w:t xml:space="preserve">hloride. The relationship between aggregate shear strength and directional stiffness was studied in the National Cooperative Highway Research Program (NCHRP) </w:t>
      </w:r>
      <w:r w:rsidR="003A35A6">
        <w:t xml:space="preserve">4-23 </w:t>
      </w:r>
      <w:r w:rsidR="00EA2EE1">
        <w:t>study.</w:t>
      </w:r>
      <w:r>
        <w:t xml:space="preserve"> </w:t>
      </w:r>
      <w:r w:rsidR="003A35A6">
        <w:t xml:space="preserve">Further, </w:t>
      </w:r>
      <w:r w:rsidR="00EA2EE1">
        <w:t xml:space="preserve">effect of material blending on strength, modulus and deformation characteristics </w:t>
      </w:r>
      <w:r w:rsidR="003A35A6">
        <w:t xml:space="preserve">was studied on the O’Hare Modernization project </w:t>
      </w:r>
      <w:r w:rsidR="00EA2EE1">
        <w:t>recycled aggregate</w:t>
      </w:r>
      <w:r w:rsidR="003A35A6">
        <w:t>s</w:t>
      </w:r>
      <w:r w:rsidR="00EA2EE1">
        <w:t xml:space="preserve">. </w:t>
      </w:r>
    </w:p>
    <w:p w14:paraId="072B2A2A" w14:textId="77777777" w:rsidR="0070207D" w:rsidRPr="0070207D" w:rsidRDefault="0070207D" w:rsidP="0070207D"/>
    <w:p w14:paraId="062A54FF" w14:textId="0E77CBFA" w:rsidR="00922E51" w:rsidRDefault="007A7B9A" w:rsidP="00EA2EE1">
      <w:pPr>
        <w:pStyle w:val="Heading2"/>
      </w:pPr>
      <w:bookmarkStart w:id="88" w:name="_Toc390354326"/>
      <w:bookmarkStart w:id="89" w:name="_Toc461968662"/>
      <w:r w:rsidRPr="0092158D">
        <w:t xml:space="preserve">Establishment of an </w:t>
      </w:r>
      <w:r w:rsidR="003A35A6">
        <w:t>A</w:t>
      </w:r>
      <w:r w:rsidR="003A35A6" w:rsidRPr="0092158D">
        <w:t xml:space="preserve">ggregate </w:t>
      </w:r>
      <w:r w:rsidR="003A35A6">
        <w:t>M</w:t>
      </w:r>
      <w:r w:rsidR="003A35A6" w:rsidRPr="0092158D">
        <w:t xml:space="preserve">aterial </w:t>
      </w:r>
      <w:r w:rsidR="003A35A6">
        <w:t>P</w:t>
      </w:r>
      <w:r w:rsidR="003A35A6" w:rsidRPr="0092158D">
        <w:t xml:space="preserve">roperties </w:t>
      </w:r>
      <w:r w:rsidR="003A35A6">
        <w:t>D</w:t>
      </w:r>
      <w:r w:rsidRPr="0092158D">
        <w:t>atabase</w:t>
      </w:r>
      <w:bookmarkEnd w:id="88"/>
      <w:bookmarkEnd w:id="89"/>
    </w:p>
    <w:p w14:paraId="2853F219" w14:textId="680F6F28" w:rsidR="00EA2EE1" w:rsidRDefault="00EA2EE1" w:rsidP="00EA2EE1"/>
    <w:p w14:paraId="33283855" w14:textId="4DDC41AA" w:rsidR="00EA2EE1" w:rsidRPr="00EA2EE1" w:rsidRDefault="00EA2EE1" w:rsidP="00EA2EE1">
      <w:r>
        <w:t>The following subsections present the physical properties as extracted from the aforementioned research studies:</w:t>
      </w:r>
    </w:p>
    <w:p w14:paraId="5C48BEDE" w14:textId="77777777" w:rsidR="00922E51" w:rsidRPr="0092158D" w:rsidRDefault="00922E51" w:rsidP="00922E51"/>
    <w:p w14:paraId="1DFFC137" w14:textId="4114D376" w:rsidR="00922E51" w:rsidRPr="0092158D" w:rsidRDefault="00F21C8C" w:rsidP="00F21C8C">
      <w:pPr>
        <w:pStyle w:val="Heading3"/>
        <w:rPr>
          <w:rFonts w:cs="Times New Roman"/>
        </w:rPr>
      </w:pPr>
      <w:bookmarkStart w:id="90" w:name="_Toc390354327"/>
      <w:bookmarkStart w:id="91" w:name="_Toc461968663"/>
      <w:r w:rsidRPr="0092158D">
        <w:rPr>
          <w:rFonts w:cs="Times New Roman"/>
        </w:rPr>
        <w:t>Illinois Center for Transportation Project ICT R27-1</w:t>
      </w:r>
      <w:bookmarkEnd w:id="90"/>
      <w:bookmarkEnd w:id="91"/>
    </w:p>
    <w:p w14:paraId="656A4F82" w14:textId="77777777" w:rsidR="005641A6" w:rsidRPr="0092158D" w:rsidRDefault="005641A6" w:rsidP="005641A6"/>
    <w:p w14:paraId="52734C1C" w14:textId="0CBFAFD5" w:rsidR="005641A6" w:rsidRDefault="005641A6" w:rsidP="005641A6">
      <w:r w:rsidRPr="0092158D">
        <w:t>Three different aggregate types (</w:t>
      </w:r>
      <w:r w:rsidR="00F968E6" w:rsidRPr="0092158D">
        <w:t>uncrushed gravel, crushed dolomite and limestone</w:t>
      </w:r>
      <w:r w:rsidRPr="0092158D">
        <w:t xml:space="preserve">) </w:t>
      </w:r>
      <w:r w:rsidR="00F968E6">
        <w:t xml:space="preserve">having </w:t>
      </w:r>
      <w:r w:rsidRPr="0092158D">
        <w:t>four different percentages of fines content</w:t>
      </w:r>
      <w:r w:rsidR="00F968E6">
        <w:t xml:space="preserve"> </w:t>
      </w:r>
      <w:r w:rsidR="00F968E6" w:rsidRPr="0092158D">
        <w:t xml:space="preserve">were </w:t>
      </w:r>
      <w:r w:rsidR="00F968E6">
        <w:t>characterized in</w:t>
      </w:r>
      <w:r w:rsidR="00F968E6" w:rsidRPr="0092158D">
        <w:t xml:space="preserve"> resilient modulus testing in </w:t>
      </w:r>
      <w:r w:rsidR="00F968E6">
        <w:t xml:space="preserve">the ICT </w:t>
      </w:r>
      <w:r w:rsidR="00F968E6" w:rsidRPr="0092158D">
        <w:t>R27-1 project</w:t>
      </w:r>
      <w:r w:rsidR="00DE255C">
        <w:t xml:space="preserve"> </w:t>
      </w:r>
      <w:r w:rsidR="00DE255C">
        <w:fldChar w:fldCharType="begin" w:fldLock="1"/>
      </w:r>
      <w:r w:rsidR="00A154D4">
        <w:instrText>ADDIN CSL_CITATION { "citationItems" : [ { "id" : "ITEM-1", "itemData" : { "ISSN" : "0197-9191", "abstract" : "ICT-R27-1", "author" : [ { "dropping-particle" : "", "family" : "Tutumluer", "given" : "Erol", "non-dropping-particle" : "", "parse-names" : false, "suffix" : "" }, { "dropping-particle" : "", "family" : "Mishra", "given" : "Debakanta", "non-dropping-particle" : "", "parse-names" : false, "suffix" : "" }, { "dropping-particle" : "", "family" : "Butt", "given" : "Abbas A.", "non-dropping-particle" : "", "parse-names" : false, "suffix" : "" } ], "id" : "ITEM-1", "issued" : { "date-parts" : [ [ "2009", "12", "1" ] ] }, "language" : "en", "title" : "Characterization of Illinois Aggregates for Subgrade Replacement and Subbase", "type" : "report" }, "uris" : [ "http://www.mendeley.com/documents/?uuid=585e413a-76c7-4129-ada4-a519e1389909" ] } ], "mendeley" : { "formattedCitation" : "(Tutumluer et al. 2009)", "plainTextFormattedCitation" : "(Tutumluer et al. 2009)", "previouslyFormattedCitation" : "(Tutumluer et al. 2009)" }, "properties" : { "noteIndex" : 0 }, "schema" : "https://github.com/citation-style-language/schema/raw/master/csl-citation.json" }</w:instrText>
      </w:r>
      <w:r w:rsidR="00DE255C">
        <w:fldChar w:fldCharType="separate"/>
      </w:r>
      <w:r w:rsidR="00DE255C" w:rsidRPr="00DE255C">
        <w:rPr>
          <w:noProof/>
        </w:rPr>
        <w:t>(Tutumluer et al. 2009)</w:t>
      </w:r>
      <w:r w:rsidR="00DE255C">
        <w:fldChar w:fldCharType="end"/>
      </w:r>
      <w:r w:rsidRPr="0092158D">
        <w:t>. The fines content</w:t>
      </w:r>
      <w:r w:rsidR="00F968E6">
        <w:t xml:space="preserve">s </w:t>
      </w:r>
      <w:r w:rsidR="00371D88" w:rsidRPr="0092158D">
        <w:t>w</w:t>
      </w:r>
      <w:r w:rsidR="00F968E6">
        <w:t>ere</w:t>
      </w:r>
      <w:r w:rsidRPr="0092158D">
        <w:t xml:space="preserve"> selected to range from very low to very high as allowed in the field by Illinois Department of Transportation (IDOT) specifications. The target fines contents were selected to be 4%, 8%, 12% and 16% material passing </w:t>
      </w:r>
      <w:r w:rsidR="00F968E6">
        <w:t xml:space="preserve">the No. </w:t>
      </w:r>
      <w:r w:rsidRPr="0092158D">
        <w:t>200 sieve (</w:t>
      </w:r>
      <w:r w:rsidR="00F968E6">
        <w:t xml:space="preserve">see </w:t>
      </w:r>
      <w:r w:rsidRPr="0092158D">
        <w:t xml:space="preserve">Figure </w:t>
      </w:r>
      <w:r w:rsidR="00972527">
        <w:t>3.1</w:t>
      </w:r>
      <w:r w:rsidRPr="0092158D">
        <w:t xml:space="preserve">). Effect of types of fines were also assessed by using both plastic and nonplastic fines. Also, the effect of moisture content on aggregate performance was evaluated by testing the blended aggregates at three different moisture contents: (a) optimum moisture content (OMC); (b) 90% of OMC; and </w:t>
      </w:r>
      <w:r w:rsidR="00F968E6">
        <w:t xml:space="preserve">(c) </w:t>
      </w:r>
      <w:r w:rsidRPr="0092158D">
        <w:t xml:space="preserve">110% of OMC, where the OMC was established through the </w:t>
      </w:r>
      <w:r w:rsidR="00F968E6">
        <w:t>s</w:t>
      </w:r>
      <w:r w:rsidRPr="0092158D">
        <w:t xml:space="preserve">tandard </w:t>
      </w:r>
      <w:r w:rsidR="00F968E6">
        <w:t>Proctor c</w:t>
      </w:r>
      <w:r w:rsidRPr="0092158D">
        <w:t xml:space="preserve">ompaction test (AASHTO T 99) for each aggregate gradation. </w:t>
      </w:r>
      <w:r w:rsidR="00972527">
        <w:t>Compaction characteristics established in this study showed that</w:t>
      </w:r>
      <w:r w:rsidRPr="0092158D">
        <w:t xml:space="preserve"> dry density of limestone </w:t>
      </w:r>
      <w:r w:rsidR="00972527">
        <w:t xml:space="preserve">increased </w:t>
      </w:r>
      <w:r w:rsidRPr="0092158D">
        <w:t xml:space="preserve">with the increase in fines content. However, no such trend was observed for the other two aggregate types. Also, moisture content was found to decrease with the increase in fines in case of uncrushed gravel. </w:t>
      </w:r>
      <w:r w:rsidR="00972527">
        <w:t xml:space="preserve">Aggregate shape characteristics were also investigated </w:t>
      </w:r>
      <w:r w:rsidR="00F968E6">
        <w:t xml:space="preserve">using </w:t>
      </w:r>
      <w:r w:rsidR="00972527">
        <w:t xml:space="preserve">the University of Illinois </w:t>
      </w:r>
      <w:r w:rsidR="00F968E6">
        <w:t>A</w:t>
      </w:r>
      <w:r w:rsidR="00972527">
        <w:t xml:space="preserve">ggregate </w:t>
      </w:r>
      <w:r w:rsidR="00F968E6">
        <w:t>I</w:t>
      </w:r>
      <w:r w:rsidR="00972527">
        <w:t xml:space="preserve">mage </w:t>
      </w:r>
      <w:r w:rsidR="00F968E6">
        <w:t>A</w:t>
      </w:r>
      <w:r w:rsidR="00972527">
        <w:t>nalyzer</w:t>
      </w:r>
      <w:r w:rsidR="00F968E6">
        <w:t xml:space="preserve"> </w:t>
      </w:r>
      <w:r w:rsidR="00220B6B">
        <w:t xml:space="preserve">or UIAIA </w:t>
      </w:r>
      <w:r w:rsidR="00F968E6">
        <w:t>(Tutumluer at al. 2009)</w:t>
      </w:r>
      <w:r w:rsidR="00972527">
        <w:t xml:space="preserve">. According to the test results, </w:t>
      </w:r>
      <w:r w:rsidRPr="0092158D">
        <w:t xml:space="preserve">uncrushed gravel had significantly lower </w:t>
      </w:r>
      <w:r w:rsidR="00F968E6">
        <w:t xml:space="preserve">quantifiable </w:t>
      </w:r>
      <w:r w:rsidRPr="0092158D">
        <w:t xml:space="preserve">angularity index (AI) </w:t>
      </w:r>
      <w:r w:rsidR="00F968E6">
        <w:t xml:space="preserve">values </w:t>
      </w:r>
      <w:r w:rsidRPr="0092158D">
        <w:t xml:space="preserve">compared to </w:t>
      </w:r>
      <w:r w:rsidR="00F968E6">
        <w:t xml:space="preserve">the </w:t>
      </w:r>
      <w:r w:rsidRPr="0092158D">
        <w:t>crushed dolomite and limestone; whereas,</w:t>
      </w:r>
      <w:r w:rsidR="00F968E6">
        <w:t xml:space="preserve"> the </w:t>
      </w:r>
      <w:r w:rsidRPr="0092158D">
        <w:t xml:space="preserve">crushed limestone </w:t>
      </w:r>
      <w:r w:rsidR="00F968E6">
        <w:t xml:space="preserve">materials </w:t>
      </w:r>
      <w:r w:rsidRPr="0092158D">
        <w:t>had significantly higher surface texture index (ST)</w:t>
      </w:r>
      <w:r w:rsidR="00F968E6">
        <w:t xml:space="preserve"> values</w:t>
      </w:r>
      <w:r w:rsidRPr="0092158D">
        <w:t xml:space="preserve"> </w:t>
      </w:r>
      <w:r w:rsidR="00F968E6">
        <w:t>when compared to</w:t>
      </w:r>
      <w:r w:rsidRPr="0092158D">
        <w:t xml:space="preserve"> the other two types of aggregates.</w:t>
      </w:r>
    </w:p>
    <w:p w14:paraId="7D81A21C" w14:textId="217B6E15" w:rsidR="00DE255C" w:rsidRDefault="00DE255C" w:rsidP="005641A6"/>
    <w:p w14:paraId="173AE61C" w14:textId="25D27B5A" w:rsidR="00DE255C" w:rsidRDefault="00DE255C" w:rsidP="005641A6"/>
    <w:p w14:paraId="0BB4018A" w14:textId="5CA467B7" w:rsidR="00972527" w:rsidRDefault="00E86F4F" w:rsidP="00972527">
      <w:pPr>
        <w:keepNext/>
        <w:jc w:val="center"/>
      </w:pPr>
      <w:r w:rsidRPr="00E86F4F">
        <w:rPr>
          <w:noProof/>
        </w:rPr>
        <w:drawing>
          <wp:inline distT="0" distB="0" distL="0" distR="0" wp14:anchorId="06975342" wp14:editId="6CF53CBE">
            <wp:extent cx="5516880" cy="4413504"/>
            <wp:effectExtent l="0" t="0" r="7620" b="6350"/>
            <wp:docPr id="22" name="Picture 22" descr="C:\Users\Hasan\Desktop\R27-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Hasan\Desktop\R27-1.tif"/>
                    <pic:cNvPicPr>
                      <a:picLocks noChangeAspect="1" noChangeArrowheads="1"/>
                    </pic:cNvPicPr>
                  </pic:nvPicPr>
                  <pic:blipFill>
                    <a:blip r:embed="rId45" cstate="hqprint">
                      <a:extLst>
                        <a:ext uri="{28A0092B-C50C-407E-A947-70E740481C1C}">
                          <a14:useLocalDpi xmlns:a14="http://schemas.microsoft.com/office/drawing/2010/main"/>
                        </a:ext>
                      </a:extLst>
                    </a:blip>
                    <a:srcRect/>
                    <a:stretch>
                      <a:fillRect/>
                    </a:stretch>
                  </pic:blipFill>
                  <pic:spPr bwMode="auto">
                    <a:xfrm>
                      <a:off x="0" y="0"/>
                      <a:ext cx="5517741" cy="4414193"/>
                    </a:xfrm>
                    <a:prstGeom prst="rect">
                      <a:avLst/>
                    </a:prstGeom>
                    <a:noFill/>
                    <a:ln>
                      <a:noFill/>
                    </a:ln>
                  </pic:spPr>
                </pic:pic>
              </a:graphicData>
            </a:graphic>
          </wp:inline>
        </w:drawing>
      </w:r>
    </w:p>
    <w:p w14:paraId="16D2F042" w14:textId="30C92DCF" w:rsidR="00DE255C" w:rsidRPr="0092158D" w:rsidRDefault="00972527">
      <w:pPr>
        <w:pStyle w:val="FigureCaption"/>
      </w:pPr>
      <w:bookmarkStart w:id="92" w:name="_Toc461840553"/>
      <w:r>
        <w:t xml:space="preserve">Figure </w:t>
      </w:r>
      <w:r w:rsidRPr="009D10EF">
        <w:t>3.1</w:t>
      </w:r>
      <w:r>
        <w:t>: Particle Size Distribution</w:t>
      </w:r>
      <w:r w:rsidR="00220B6B">
        <w:t>s</w:t>
      </w:r>
      <w:r>
        <w:t xml:space="preserve"> of Aggregates </w:t>
      </w:r>
      <w:r w:rsidR="00220B6B">
        <w:t>studied</w:t>
      </w:r>
      <w:r>
        <w:t xml:space="preserve"> in </w:t>
      </w:r>
      <w:r w:rsidR="00220B6B">
        <w:t xml:space="preserve">the </w:t>
      </w:r>
      <w:r>
        <w:t>ICT R27-1 Project</w:t>
      </w:r>
      <w:bookmarkEnd w:id="92"/>
    </w:p>
    <w:p w14:paraId="3A7916FA" w14:textId="77777777" w:rsidR="005641A6" w:rsidRPr="0092158D" w:rsidRDefault="005641A6" w:rsidP="005641A6"/>
    <w:p w14:paraId="5941992A" w14:textId="6082279A" w:rsidR="00F21C8C" w:rsidRPr="0092158D" w:rsidRDefault="00F21C8C" w:rsidP="00F21C8C">
      <w:pPr>
        <w:pStyle w:val="Heading3"/>
        <w:rPr>
          <w:rFonts w:cs="Times New Roman"/>
        </w:rPr>
      </w:pPr>
      <w:bookmarkStart w:id="93" w:name="_Toc390354328"/>
      <w:bookmarkStart w:id="94" w:name="_Toc461968664"/>
      <w:r w:rsidRPr="0092158D">
        <w:rPr>
          <w:rFonts w:cs="Times New Roman"/>
        </w:rPr>
        <w:t>Illinois Center for Transportation Project ICT R27-81</w:t>
      </w:r>
      <w:bookmarkEnd w:id="93"/>
      <w:bookmarkEnd w:id="94"/>
    </w:p>
    <w:p w14:paraId="2016D0E3" w14:textId="77777777" w:rsidR="00097560" w:rsidRPr="0092158D" w:rsidRDefault="00097560" w:rsidP="00097560"/>
    <w:p w14:paraId="6081AE34" w14:textId="32F95F27" w:rsidR="00B35636" w:rsidRDefault="00097560" w:rsidP="00097560">
      <w:r w:rsidRPr="0092158D">
        <w:t xml:space="preserve">In </w:t>
      </w:r>
      <w:r w:rsidR="00220B6B">
        <w:t xml:space="preserve">the </w:t>
      </w:r>
      <w:r w:rsidRPr="0092158D">
        <w:t>ICT R27-81 project</w:t>
      </w:r>
      <w:r w:rsidR="00B35636">
        <w:t xml:space="preserve"> (Mishra and Tutumluer 2013)</w:t>
      </w:r>
      <w:r w:rsidRPr="0092158D">
        <w:t xml:space="preserve">, four different types of aggregates were used to construct six </w:t>
      </w:r>
      <w:r w:rsidR="00B35636">
        <w:t xml:space="preserve">full-scale pavement </w:t>
      </w:r>
      <w:r w:rsidRPr="0092158D">
        <w:t xml:space="preserve">test sections for the field performance evaluations of Illinois aggregates for subgrade replacement and subbase. Two types of limestone aggregates were selected for this study having low and high percentages of fines, respectively. In addition, one specific type of dolomite and one specific type of uncrushed gravel with high percentages of fines were also used. </w:t>
      </w:r>
      <w:r w:rsidR="00A527DA">
        <w:t xml:space="preserve">Notably washed sieve analyses were conducted in accordance with ASTM C136 standard specification. </w:t>
      </w:r>
    </w:p>
    <w:p w14:paraId="5ACEA0FF" w14:textId="77777777" w:rsidR="00B35636" w:rsidRDefault="00B35636" w:rsidP="00097560"/>
    <w:p w14:paraId="2BFF63A1" w14:textId="3649E0E5" w:rsidR="00097560" w:rsidRDefault="00703909" w:rsidP="00B35636">
      <w:pPr>
        <w:ind w:firstLine="720"/>
      </w:pPr>
      <w:r>
        <w:t xml:space="preserve">Figure 3.2 exhibits the particle size distributions of selected materials for this study. </w:t>
      </w:r>
      <w:r w:rsidR="00097560" w:rsidRPr="0092158D">
        <w:t xml:space="preserve">In the laboratory, all the four materials were tested for compaction characteristics at </w:t>
      </w:r>
      <w:r w:rsidR="002326D9">
        <w:t xml:space="preserve">the </w:t>
      </w:r>
      <w:r w:rsidR="00097560" w:rsidRPr="0092158D">
        <w:t xml:space="preserve">standard (ASTM D 698) and modified (ASTM D 1557) </w:t>
      </w:r>
      <w:r w:rsidR="002326D9">
        <w:t xml:space="preserve">Proctor </w:t>
      </w:r>
      <w:r w:rsidR="00097560" w:rsidRPr="0092158D">
        <w:t>compactive energ</w:t>
      </w:r>
      <w:r w:rsidR="002326D9">
        <w:t>ies</w:t>
      </w:r>
      <w:r w:rsidR="00097560" w:rsidRPr="0092158D">
        <w:t xml:space="preserve">. Test results revealed that the optimum moisture content (OMC) from modified compaction for crushed limestone with low fines was higher than that from the standard </w:t>
      </w:r>
      <w:r w:rsidR="002326D9">
        <w:t>effort</w:t>
      </w:r>
      <w:r w:rsidR="002326D9" w:rsidRPr="0092158D">
        <w:t xml:space="preserve"> </w:t>
      </w:r>
      <w:r w:rsidR="00097560" w:rsidRPr="0092158D">
        <w:t xml:space="preserve">(7.3% compared to 6.5%). This was in contradiction with commonly observed trends for compaction curves which show a decrease in OMC with increased compactive effort. This discrepancy was primarily attributed to the low fines content (~ 5%) in the material which resulted in a free-draining aggregate matrix not capable of retaining </w:t>
      </w:r>
      <w:r w:rsidR="00097560" w:rsidRPr="0092158D">
        <w:lastRenderedPageBreak/>
        <w:t>moisture. Therefore, obtaining consistent compaction curves for this material was not possible, and the OMC and MDD values were determined from the best possible smooth curve joining individual data points.</w:t>
      </w:r>
    </w:p>
    <w:p w14:paraId="5BCD1EBA" w14:textId="77777777" w:rsidR="002326D9" w:rsidRPr="0092158D" w:rsidRDefault="002326D9" w:rsidP="00B35636">
      <w:pPr>
        <w:ind w:firstLine="720"/>
      </w:pPr>
    </w:p>
    <w:p w14:paraId="4B275A15" w14:textId="527E76D5" w:rsidR="00703909" w:rsidRDefault="00E86F4F" w:rsidP="00703909">
      <w:pPr>
        <w:keepNext/>
        <w:jc w:val="center"/>
      </w:pPr>
      <w:r w:rsidRPr="00E86F4F">
        <w:rPr>
          <w:noProof/>
        </w:rPr>
        <w:drawing>
          <wp:inline distT="0" distB="0" distL="0" distR="0" wp14:anchorId="0857C100" wp14:editId="45E77700">
            <wp:extent cx="5577840" cy="4462272"/>
            <wp:effectExtent l="0" t="0" r="3810" b="0"/>
            <wp:docPr id="5" name="Picture 5" descr="C:\Users\Hasan\Desktop\ICT R27-8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Hasan\Desktop\ICT R27-81.tif"/>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578716" cy="4462973"/>
                    </a:xfrm>
                    <a:prstGeom prst="rect">
                      <a:avLst/>
                    </a:prstGeom>
                    <a:noFill/>
                    <a:ln>
                      <a:noFill/>
                    </a:ln>
                  </pic:spPr>
                </pic:pic>
              </a:graphicData>
            </a:graphic>
          </wp:inline>
        </w:drawing>
      </w:r>
    </w:p>
    <w:p w14:paraId="3FB7BC8F" w14:textId="4B4583C3" w:rsidR="00703909" w:rsidRDefault="00703909">
      <w:pPr>
        <w:pStyle w:val="FigureCaption"/>
      </w:pPr>
      <w:bookmarkStart w:id="95" w:name="_Toc461840554"/>
      <w:r>
        <w:t>Figure 3.2: Particle Size Distribution</w:t>
      </w:r>
      <w:r w:rsidR="00D74AAB">
        <w:t>s</w:t>
      </w:r>
      <w:r>
        <w:t xml:space="preserve"> of Aggregates </w:t>
      </w:r>
      <w:r w:rsidR="00D74AAB">
        <w:t xml:space="preserve">Tested </w:t>
      </w:r>
      <w:r>
        <w:t xml:space="preserve">in </w:t>
      </w:r>
      <w:r w:rsidR="00D74AAB">
        <w:t xml:space="preserve">the </w:t>
      </w:r>
      <w:r>
        <w:t>ICT R27-81 Project</w:t>
      </w:r>
      <w:bookmarkEnd w:id="95"/>
    </w:p>
    <w:p w14:paraId="26584F96" w14:textId="77777777" w:rsidR="00097560" w:rsidRPr="0092158D" w:rsidRDefault="00097560" w:rsidP="00097560"/>
    <w:p w14:paraId="57011B53" w14:textId="60B096E8" w:rsidR="00F21C8C" w:rsidRPr="0092158D" w:rsidRDefault="00F21C8C" w:rsidP="00F21C8C">
      <w:pPr>
        <w:pStyle w:val="Heading3"/>
        <w:rPr>
          <w:rFonts w:cs="Times New Roman"/>
        </w:rPr>
      </w:pPr>
      <w:bookmarkStart w:id="96" w:name="_Toc390354329"/>
      <w:bookmarkStart w:id="97" w:name="_Toc461968665"/>
      <w:r w:rsidRPr="0092158D">
        <w:rPr>
          <w:rFonts w:cs="Times New Roman"/>
        </w:rPr>
        <w:t>Indiana Department of Transportation Aggregates</w:t>
      </w:r>
      <w:bookmarkEnd w:id="96"/>
      <w:bookmarkEnd w:id="97"/>
    </w:p>
    <w:p w14:paraId="3C54F947" w14:textId="77777777" w:rsidR="00F21C8C" w:rsidRPr="0092158D" w:rsidRDefault="00F21C8C" w:rsidP="00F21C8C"/>
    <w:p w14:paraId="5D9B65DF" w14:textId="014D18B8" w:rsidR="00F21C8C" w:rsidRDefault="00F21C8C" w:rsidP="00F21C8C">
      <w:pPr>
        <w:rPr>
          <w:rFonts w:eastAsiaTheme="minorEastAsia"/>
        </w:rPr>
      </w:pPr>
      <w:r w:rsidRPr="0092158D">
        <w:t xml:space="preserve">In </w:t>
      </w:r>
      <w:r w:rsidR="005F7E34">
        <w:t>an aggregate characterization project supported by the</w:t>
      </w:r>
      <w:r w:rsidR="005F7E34" w:rsidRPr="0092158D">
        <w:t xml:space="preserve"> </w:t>
      </w:r>
      <w:r w:rsidRPr="0092158D">
        <w:t xml:space="preserve">Indiana Department of Transportation (Indiana DOT), three types of </w:t>
      </w:r>
      <w:r w:rsidR="005F7E34">
        <w:t>aggregate</w:t>
      </w:r>
      <w:r w:rsidR="005F7E34" w:rsidRPr="0092158D">
        <w:t xml:space="preserve"> </w:t>
      </w:r>
      <w:r w:rsidRPr="0092158D">
        <w:t xml:space="preserve">were </w:t>
      </w:r>
      <w:r w:rsidR="005F7E34">
        <w:t>test</w:t>
      </w:r>
      <w:r w:rsidRPr="0092158D">
        <w:t>ed</w:t>
      </w:r>
      <w:r w:rsidR="00A154D4">
        <w:t xml:space="preserve"> </w:t>
      </w:r>
      <w:r w:rsidR="00A154D4">
        <w:fldChar w:fldCharType="begin" w:fldLock="1"/>
      </w:r>
      <w:r w:rsidR="00A154D4">
        <w:instrText>ADDIN CSL_CITATION { "citationItems" : [ { "id" : "ITEM-1", "itemData" : { "DOI" : "10.3141/1687-02", "abstract" : "The importance of anisotropic aggregate behavior is presently not considered in material characterization for pavement design because of the lack of proper laboratory equipment and testing capabilities. A newly acquired, innovative triaxial testing machine, referred to as the University of Illinois FastCell (UI-FC), was used to determine in the laboratory the anisotropic resilient properties of granular materials. Since the UI-FC permits stresses to be cycled independently in the vertical and horizontal directions, it is ideally suited for simulating dynamic stresses on a sample and for studying the effects of anisotropic stress-path-dependent aggregate behavior. Preliminary results obtained from four aggregates tested using UI-FC indicated definite directional dependency (anisotropy) of aggregate moduli. The resilient moduli computed in the vertical and radial directions varied pronouncedly with the applied stress states. However, when the same procedure was used to test a synthetic specimen having isotr...", "author" : [ { "dropping-particle" : "", "family" : "Tutumluer", "given" : "Erol", "non-dropping-particle" : "", "parse-names" : false, "suffix" : "" }, { "dropping-particle" : "", "family" : "Seyhan", "given" : "Umit", "non-dropping-particle" : "", "parse-names" : false, "suffix" : "" } ], "container-title" : "Transportation Research Record: Journal of the Transportation Research Board", "id" : "ITEM-1", "issue" : "1687", "issued" : { "date-parts" : [ [ "1999", "1" ] ] }, "page" : "13-21", "publisher" : "Transportation Research Board of the National Academies", "title" : "Laboratory Determination of Anisotropic Aggregate Resilient Moduli Using an Innovative Test Device", "type" : "article-journal" }, "uris" : [ "http://www.mendeley.com/documents/?uuid=e986f051-853a-345f-b5a0-a952c315cd31" ] } ], "mendeley" : { "formattedCitation" : "(Tutumluer and Seyhan 1999b)", "plainTextFormattedCitation" : "(Tutumluer and Seyhan 1999b)", "previouslyFormattedCitation" : "(Tutumluer and Seyhan 1999b)" }, "properties" : { "noteIndex" : 0 }, "schema" : "https://github.com/citation-style-language/schema/raw/master/csl-citation.json" }</w:instrText>
      </w:r>
      <w:r w:rsidR="00A154D4">
        <w:fldChar w:fldCharType="separate"/>
      </w:r>
      <w:r w:rsidR="00A154D4" w:rsidRPr="00A154D4">
        <w:rPr>
          <w:noProof/>
        </w:rPr>
        <w:t>(Tutumluer and Seyhan 1999b)</w:t>
      </w:r>
      <w:r w:rsidR="00A154D4">
        <w:fldChar w:fldCharType="end"/>
      </w:r>
      <w:r w:rsidRPr="0092158D">
        <w:t>. Two</w:t>
      </w:r>
      <w:r w:rsidR="005F7E34">
        <w:t xml:space="preserve"> of the </w:t>
      </w:r>
      <w:r w:rsidRPr="0092158D">
        <w:t>materials</w:t>
      </w:r>
      <w:r w:rsidR="005F7E34">
        <w:t xml:space="preserve">, </w:t>
      </w:r>
      <w:r w:rsidRPr="0092158D">
        <w:t>uncrushed gravel and crushed stone with 5% and 10% fines</w:t>
      </w:r>
      <w:r w:rsidR="005F7E34">
        <w:t xml:space="preserve">, respectively, </w:t>
      </w:r>
      <w:r w:rsidRPr="0092158D">
        <w:t xml:space="preserve"> meeting the INDOT #53 gradation bands were tested for anisotropic properties with and without the presence of </w:t>
      </w:r>
      <w:r w:rsidR="005F7E34">
        <w:t>c</w:t>
      </w:r>
      <w:r w:rsidRPr="0092158D">
        <w:t xml:space="preserve">alcium </w:t>
      </w:r>
      <w:r w:rsidR="005F7E34">
        <w:t>c</w:t>
      </w:r>
      <w:r w:rsidRPr="0092158D">
        <w:t>hloride</w:t>
      </w:r>
      <w:r w:rsidR="005F7E34">
        <w:t xml:space="preserve"> (</w:t>
      </w:r>
      <w:r w:rsidR="005F7E34" w:rsidRPr="0092158D">
        <w:t>CaCl</w:t>
      </w:r>
      <w:r w:rsidR="005F7E34" w:rsidRPr="0092158D">
        <w:rPr>
          <w:vertAlign w:val="subscript"/>
        </w:rPr>
        <w:t>2</w:t>
      </w:r>
      <w:r w:rsidR="005F7E34">
        <w:t>) as an admixture</w:t>
      </w:r>
      <w:r w:rsidRPr="0092158D">
        <w:t xml:space="preserve">. </w:t>
      </w:r>
      <w:r w:rsidR="005F7E34" w:rsidRPr="0092158D">
        <w:t xml:space="preserve">Figure </w:t>
      </w:r>
      <w:r w:rsidR="005F7E34">
        <w:t>3.3</w:t>
      </w:r>
      <w:r w:rsidR="005F7E34" w:rsidRPr="0092158D">
        <w:t xml:space="preserve"> shows the gradation </w:t>
      </w:r>
      <w:r w:rsidR="005F7E34">
        <w:t xml:space="preserve">envelope </w:t>
      </w:r>
      <w:r w:rsidR="005F7E34" w:rsidRPr="0092158D">
        <w:t xml:space="preserve">of the crushed stone </w:t>
      </w:r>
      <w:r w:rsidR="005F7E34">
        <w:t xml:space="preserve">material </w:t>
      </w:r>
      <w:r w:rsidR="005F7E34" w:rsidRPr="0092158D">
        <w:t>which w</w:t>
      </w:r>
      <w:r w:rsidR="005F7E34">
        <w:t>as</w:t>
      </w:r>
      <w:r w:rsidR="005F7E34" w:rsidRPr="0092158D">
        <w:t xml:space="preserve"> used for the assessment of anisotropic characteristics due to variation in fines content. </w:t>
      </w:r>
      <w:r w:rsidRPr="0092158D">
        <w:t>All of the crushed stone specimens had slightly higher moisture content</w:t>
      </w:r>
      <w:r w:rsidR="005F7E34">
        <w:t>s</w:t>
      </w:r>
      <w:r w:rsidRPr="0092158D">
        <w:t xml:space="preserve"> compared to the uncrushed gravel specimens. Similarly, uncrushed gravel specimens had higher densit</w:t>
      </w:r>
      <w:r w:rsidR="005F7E34">
        <w:t>ies</w:t>
      </w:r>
      <w:r w:rsidRPr="0092158D">
        <w:t xml:space="preserve"> than those of </w:t>
      </w:r>
      <w:r w:rsidR="005F7E34">
        <w:t xml:space="preserve">the </w:t>
      </w:r>
      <w:r w:rsidRPr="0092158D">
        <w:t>crushed stone specimens. For example, uncrushed gravel specimen with 10% fines exhibited 1.6% higher density than the crushed stone specimen in absence of CaCl</w:t>
      </w:r>
      <w:r w:rsidRPr="0092158D">
        <w:rPr>
          <w:vertAlign w:val="subscript"/>
        </w:rPr>
        <w:t>2</w:t>
      </w:r>
      <w:r w:rsidRPr="0092158D">
        <w:t xml:space="preserve">. </w:t>
      </w:r>
      <w:r w:rsidR="00982048">
        <w:t xml:space="preserve">Another crushed aggregate </w:t>
      </w:r>
      <w:r w:rsidR="00982048" w:rsidRPr="0092158D">
        <w:t xml:space="preserve">material was </w:t>
      </w:r>
      <w:r w:rsidR="00982048">
        <w:t xml:space="preserve">also </w:t>
      </w:r>
      <w:r w:rsidR="00982048" w:rsidRPr="0092158D">
        <w:t xml:space="preserve">tested for </w:t>
      </w:r>
      <w:r w:rsidR="00982048">
        <w:t xml:space="preserve">studying effect of fines on the </w:t>
      </w:r>
      <w:r w:rsidR="00982048" w:rsidRPr="0092158D">
        <w:t xml:space="preserve">anisotropic moduli values. </w:t>
      </w:r>
      <w:r w:rsidR="00982048">
        <w:t>This</w:t>
      </w:r>
      <w:r w:rsidRPr="0092158D">
        <w:t xml:space="preserve"> crushed stone matching typical IDOT CA-6 gradation band was selected for testing </w:t>
      </w:r>
      <w:r w:rsidR="005F7E34">
        <w:t>at</w:t>
      </w:r>
      <w:r w:rsidR="005F7E34" w:rsidRPr="0092158D">
        <w:t xml:space="preserve"> </w:t>
      </w:r>
      <w:r w:rsidRPr="0092158D">
        <w:t xml:space="preserve">six different percentages of fines content ranging from 2% to 16%. </w:t>
      </w:r>
      <w:r w:rsidR="00A527DA">
        <w:rPr>
          <w:rFonts w:eastAsiaTheme="minorEastAsia"/>
        </w:rPr>
        <w:t xml:space="preserve">Similar to the </w:t>
      </w:r>
      <w:r w:rsidR="005F7E34">
        <w:rPr>
          <w:rFonts w:eastAsiaTheme="minorEastAsia"/>
        </w:rPr>
        <w:lastRenderedPageBreak/>
        <w:t xml:space="preserve">previous </w:t>
      </w:r>
      <w:r w:rsidR="00A527DA">
        <w:rPr>
          <w:rFonts w:eastAsiaTheme="minorEastAsia"/>
        </w:rPr>
        <w:t>studies,</w:t>
      </w:r>
      <w:r w:rsidRPr="0092158D">
        <w:rPr>
          <w:rFonts w:eastAsiaTheme="minorEastAsia"/>
        </w:rPr>
        <w:t xml:space="preserve"> </w:t>
      </w:r>
      <w:r w:rsidR="005F7E34">
        <w:rPr>
          <w:rFonts w:eastAsiaTheme="minorEastAsia"/>
        </w:rPr>
        <w:t>the s</w:t>
      </w:r>
      <w:r w:rsidRPr="0092158D">
        <w:rPr>
          <w:rFonts w:eastAsiaTheme="minorEastAsia"/>
        </w:rPr>
        <w:t>pecimen</w:t>
      </w:r>
      <w:r w:rsidR="005F7E34">
        <w:rPr>
          <w:rFonts w:eastAsiaTheme="minorEastAsia"/>
        </w:rPr>
        <w:t xml:space="preserve"> dry densities </w:t>
      </w:r>
      <w:r w:rsidRPr="0092158D">
        <w:rPr>
          <w:rFonts w:eastAsiaTheme="minorEastAsia"/>
        </w:rPr>
        <w:t xml:space="preserve"> increased with the increase in fines content. However, such consistent trend was not found in case of moisture content.</w:t>
      </w:r>
    </w:p>
    <w:p w14:paraId="6720BCB4" w14:textId="77777777" w:rsidR="002326D9" w:rsidRDefault="002326D9" w:rsidP="00F21C8C">
      <w:pPr>
        <w:rPr>
          <w:rFonts w:eastAsiaTheme="minorEastAsia"/>
        </w:rPr>
      </w:pPr>
    </w:p>
    <w:p w14:paraId="07B662BF" w14:textId="350217AA" w:rsidR="0017356C" w:rsidRDefault="00E86F4F" w:rsidP="00787063">
      <w:pPr>
        <w:jc w:val="center"/>
      </w:pPr>
      <w:r w:rsidRPr="00E86F4F">
        <w:rPr>
          <w:noProof/>
        </w:rPr>
        <w:drawing>
          <wp:inline distT="0" distB="0" distL="0" distR="0" wp14:anchorId="00F4A6B6" wp14:editId="6607F98D">
            <wp:extent cx="4846320" cy="3877056"/>
            <wp:effectExtent l="0" t="0" r="0" b="9525"/>
            <wp:docPr id="2" name="Picture 2" descr="C:\Users\Hasan\Desktop\INDOT5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asan\Desktop\INDOT53.tif"/>
                    <pic:cNvPicPr>
                      <a:picLocks noChangeAspect="1" noChangeArrowheads="1"/>
                    </pic:cNvPicPr>
                  </pic:nvPicPr>
                  <pic:blipFill>
                    <a:blip r:embed="rId47" cstate="hqprint">
                      <a:extLst>
                        <a:ext uri="{28A0092B-C50C-407E-A947-70E740481C1C}">
                          <a14:useLocalDpi xmlns:a14="http://schemas.microsoft.com/office/drawing/2010/main"/>
                        </a:ext>
                      </a:extLst>
                    </a:blip>
                    <a:srcRect/>
                    <a:stretch>
                      <a:fillRect/>
                    </a:stretch>
                  </pic:blipFill>
                  <pic:spPr bwMode="auto">
                    <a:xfrm>
                      <a:off x="0" y="0"/>
                      <a:ext cx="4847374" cy="3877899"/>
                    </a:xfrm>
                    <a:prstGeom prst="rect">
                      <a:avLst/>
                    </a:prstGeom>
                    <a:noFill/>
                    <a:ln>
                      <a:noFill/>
                    </a:ln>
                  </pic:spPr>
                </pic:pic>
              </a:graphicData>
            </a:graphic>
          </wp:inline>
        </w:drawing>
      </w:r>
    </w:p>
    <w:p w14:paraId="5AFD790D" w14:textId="77777777" w:rsidR="00982048" w:rsidRDefault="00982048" w:rsidP="00E42762">
      <w:pPr>
        <w:pStyle w:val="FigureCaption"/>
      </w:pPr>
      <w:bookmarkStart w:id="98" w:name="_Toc461840555"/>
    </w:p>
    <w:p w14:paraId="62432918" w14:textId="735F48DA" w:rsidR="00F21C8C" w:rsidRDefault="0017356C" w:rsidP="00E42762">
      <w:pPr>
        <w:pStyle w:val="FigureCaption"/>
      </w:pPr>
      <w:r>
        <w:t xml:space="preserve">Figure 3.3: Particle Size Distribution </w:t>
      </w:r>
      <w:r w:rsidR="005F7E34">
        <w:t xml:space="preserve">Envelope </w:t>
      </w:r>
      <w:r>
        <w:t>of</w:t>
      </w:r>
      <w:r w:rsidR="00EB10E3">
        <w:t xml:space="preserve"> Aggregates Used in</w:t>
      </w:r>
      <w:r>
        <w:t xml:space="preserve"> </w:t>
      </w:r>
      <w:r w:rsidR="005F7E34">
        <w:t xml:space="preserve">the </w:t>
      </w:r>
      <w:r>
        <w:t>Indiana Department of Transportation (INDOT) Fines Study</w:t>
      </w:r>
      <w:bookmarkEnd w:id="98"/>
    </w:p>
    <w:p w14:paraId="6DF43E3F" w14:textId="77777777" w:rsidR="002326D9" w:rsidRPr="0092158D" w:rsidRDefault="002326D9" w:rsidP="00E42762">
      <w:pPr>
        <w:pStyle w:val="FigureCaption"/>
      </w:pPr>
    </w:p>
    <w:p w14:paraId="3DDCF505" w14:textId="44C0A031" w:rsidR="00F21C8C" w:rsidRPr="0092158D" w:rsidRDefault="00F21C8C" w:rsidP="00F21C8C">
      <w:pPr>
        <w:pStyle w:val="Heading3"/>
        <w:rPr>
          <w:rFonts w:cs="Times New Roman"/>
        </w:rPr>
      </w:pPr>
      <w:bookmarkStart w:id="99" w:name="_Toc390354330"/>
      <w:bookmarkStart w:id="100" w:name="_Toc461968666"/>
      <w:r w:rsidRPr="0092158D">
        <w:rPr>
          <w:rFonts w:cs="Times New Roman"/>
        </w:rPr>
        <w:t>NCHRP Project 04-23 Aggregates</w:t>
      </w:r>
      <w:bookmarkEnd w:id="99"/>
      <w:bookmarkEnd w:id="100"/>
    </w:p>
    <w:p w14:paraId="4047F65C" w14:textId="77777777" w:rsidR="005F7E34" w:rsidRDefault="005F7E34" w:rsidP="005F7E34"/>
    <w:p w14:paraId="23925808" w14:textId="27D6E0C6" w:rsidR="005F7E34" w:rsidRDefault="005F7E34" w:rsidP="005F7E34">
      <w:pPr>
        <w:rPr>
          <w:rFonts w:eastAsiaTheme="minorEastAsia"/>
        </w:rPr>
      </w:pPr>
      <w:r w:rsidRPr="0092158D">
        <w:t>Thirteen different sources of aggregates were selected for resilient modulus testing (</w:t>
      </w:r>
      <m:oMath>
        <m:sSub>
          <m:sSubPr>
            <m:ctrlPr>
              <w:rPr>
                <w:rFonts w:ascii="Cambria Math" w:hAnsi="Cambria Math"/>
                <w:i/>
              </w:rPr>
            </m:ctrlPr>
          </m:sSubPr>
          <m:e>
            <m:r>
              <w:rPr>
                <w:rFonts w:ascii="Cambria Math" w:hAnsi="Cambria Math"/>
              </w:rPr>
              <m:t>M</m:t>
            </m:r>
          </m:e>
          <m:sub>
            <m:r>
              <w:rPr>
                <w:rFonts w:ascii="Cambria Math" w:hAnsi="Cambria Math"/>
              </w:rPr>
              <m:t>R</m:t>
            </m:r>
          </m:sub>
        </m:sSub>
      </m:oMath>
      <w:r w:rsidRPr="0092158D">
        <w:rPr>
          <w:rFonts w:eastAsiaTheme="minorEastAsia"/>
        </w:rPr>
        <w:t xml:space="preserve">) testing in </w:t>
      </w:r>
      <w:r w:rsidR="00982048">
        <w:rPr>
          <w:rFonts w:eastAsiaTheme="minorEastAsia"/>
        </w:rPr>
        <w:t xml:space="preserve">the </w:t>
      </w:r>
      <w:r>
        <w:rPr>
          <w:rFonts w:eastAsiaTheme="minorEastAsia"/>
        </w:rPr>
        <w:t xml:space="preserve">NCHRP </w:t>
      </w:r>
      <w:r w:rsidRPr="0092158D">
        <w:rPr>
          <w:rFonts w:eastAsiaTheme="minorEastAsia"/>
        </w:rPr>
        <w:t>4-23 project</w:t>
      </w:r>
      <w:r w:rsidR="00982048">
        <w:rPr>
          <w:rFonts w:eastAsiaTheme="minorEastAsia"/>
        </w:rPr>
        <w:t xml:space="preserve"> subcontract work,</w:t>
      </w:r>
      <w:r w:rsidRPr="0092158D">
        <w:rPr>
          <w:rFonts w:eastAsiaTheme="minorEastAsia"/>
        </w:rPr>
        <w:t xml:space="preserve"> titled</w:t>
      </w:r>
      <w:r w:rsidR="00982048">
        <w:rPr>
          <w:rFonts w:eastAsiaTheme="minorEastAsia"/>
        </w:rPr>
        <w:t>,</w:t>
      </w:r>
      <w:r w:rsidRPr="0092158D">
        <w:rPr>
          <w:rFonts w:eastAsiaTheme="minorEastAsia"/>
        </w:rPr>
        <w:t xml:space="preserve"> “Performance based </w:t>
      </w:r>
      <w:r w:rsidR="00982048">
        <w:rPr>
          <w:rFonts w:eastAsiaTheme="minorEastAsia"/>
        </w:rPr>
        <w:t>t</w:t>
      </w:r>
      <w:r w:rsidRPr="0092158D">
        <w:rPr>
          <w:rFonts w:eastAsiaTheme="minorEastAsia"/>
        </w:rPr>
        <w:t>ests of aggregates for use in unbound pavement layers</w:t>
      </w:r>
      <w:r w:rsidR="00982048">
        <w:rPr>
          <w:rFonts w:eastAsiaTheme="minorEastAsia"/>
        </w:rPr>
        <w:t>”</w:t>
      </w:r>
      <w:r>
        <w:rPr>
          <w:rFonts w:eastAsiaTheme="minorEastAsia"/>
        </w:rPr>
        <w:t xml:space="preserve"> </w:t>
      </w:r>
      <w:r>
        <w:rPr>
          <w:rFonts w:eastAsiaTheme="minorEastAsia"/>
        </w:rPr>
        <w:fldChar w:fldCharType="begin" w:fldLock="1"/>
      </w:r>
      <w:r>
        <w:rPr>
          <w:rFonts w:eastAsiaTheme="minorEastAsia"/>
        </w:rPr>
        <w:instrText>ADDIN CSL_CITATION { "citationItems" : [ { "id" : "ITEM-1", "itemData" : { "DOI" : "10.1061/(ASCE)0899-1561(2002)14:5(409)", "abstract" : "Standard repeated load triaxial tests commonly performed in the laboratory do not always apply the most damaging field loading conditions for predicting resilient and permanent deformation (rutting) responses of unbound aggregate layers due to moving wheel loads. An advanced triaxial testing machine, named the University of Illinois FastCell (UI-FastCell), was used in this study for determining the loading related directional dependency of granular material properties. Since stresses can be cycled independently in the axial and radial directions, UI-FastCell is ideally suited for simulating dynamic field stresses on the sample and for studying the effects of stress-induced anisotropy. Thirteen aggregates with varying material properties were obtained from eight different states in the United States and tested using the UI-FastCell under both vertical and horizontal dynamic loads. Anisotropic modular ratios were established as aggregate performance indicators, relating these ratios to the quality and stren...", "author" : [ { "dropping-particle" : "", "family" : "Seyhan", "given" : "Umit", "non-dropping-particle" : "", "parse-names" : false, "suffix" : "" }, { "dropping-particle" : "", "family" : "Tutumluer", "given" : "Erol", "non-dropping-particle" : "", "parse-names" : false, "suffix" : "" } ], "container-title" : "Journal of Materials in Civil Engineering", "id" : "ITEM-1", "issue" : "5", "issued" : { "date-parts" : [ [ "2002", "10" ] ] }, "page" : "409-416", "publisher" : "American Society of Civil Engineers", "title" : "Anisotropic Modular Ratios as Unbound Aggregate Performance Indicators", "type" : "article-journal", "volume" : "14" }, "uris" : [ "http://www.mendeley.com/documents/?uuid=ac951c8f-82fe-3202-bb03-e313d6adf437" ] } ], "mendeley" : { "formattedCitation" : "(Seyhan and Tutumluer 2002b)", "plainTextFormattedCitation" : "(Seyhan and Tutumluer 2002b)", "previouslyFormattedCitation" : "(Seyhan and Tutumluer 2002b)" }, "properties" : { "noteIndex" : 0 }, "schema" : "https://github.com/citation-style-language/schema/raw/master/csl-citation.json" }</w:instrText>
      </w:r>
      <w:r>
        <w:rPr>
          <w:rFonts w:eastAsiaTheme="minorEastAsia"/>
        </w:rPr>
        <w:fldChar w:fldCharType="separate"/>
      </w:r>
      <w:r w:rsidRPr="000749F8">
        <w:rPr>
          <w:rFonts w:eastAsiaTheme="minorEastAsia"/>
          <w:noProof/>
        </w:rPr>
        <w:t>(Seyhan and Tutumluer 2002b)</w:t>
      </w:r>
      <w:r>
        <w:rPr>
          <w:rFonts w:eastAsiaTheme="minorEastAsia"/>
        </w:rPr>
        <w:fldChar w:fldCharType="end"/>
      </w:r>
      <w:r w:rsidRPr="0092158D">
        <w:rPr>
          <w:rFonts w:eastAsiaTheme="minorEastAsia"/>
        </w:rPr>
        <w:t>. In the selection process, consideration was given to the granular materials received from eight different state transportation agencies with observed “good” and “poor” field performances. Twelve of these materials, typically one good and one poor aggregate from each state was studied. Both gravel and crushed stone aggregates were included in the testing program. Moreover, to assess the effect of saturation level, eight different source materials from the thirteen different sources were also tested in both partially saturated and fully saturated condition. In case of partially saturated specimens, TX DOT subgrade had the lowest dry density among all the specimens. On the other hand, Indiana Department of Transportation (Indiana DOT) section #2538 (Poor Quality) specimen exhibited the lowest dry density among the saturated specimens.</w:t>
      </w:r>
    </w:p>
    <w:p w14:paraId="7C3620B9" w14:textId="77777777" w:rsidR="00F21C8C" w:rsidRPr="0092158D" w:rsidRDefault="00F21C8C" w:rsidP="00F21C8C"/>
    <w:p w14:paraId="649AC450" w14:textId="65757A63" w:rsidR="0017356C" w:rsidRDefault="00E86F4F" w:rsidP="0017356C">
      <w:pPr>
        <w:keepNext/>
        <w:jc w:val="center"/>
      </w:pPr>
      <w:r w:rsidRPr="00E86F4F">
        <w:rPr>
          <w:noProof/>
        </w:rPr>
        <w:lastRenderedPageBreak/>
        <w:drawing>
          <wp:inline distT="0" distB="0" distL="0" distR="0" wp14:anchorId="2783180B" wp14:editId="697FC0F9">
            <wp:extent cx="5927811" cy="3041904"/>
            <wp:effectExtent l="0" t="0" r="0" b="6350"/>
            <wp:docPr id="6" name="Picture 6" descr="C:\Users\Hasan\Desktop\NCHRP 4-2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Hasan\Desktop\NCHRP 4-23.tif"/>
                    <pic:cNvPicPr>
                      <a:picLocks noChangeAspect="1" noChangeArrowheads="1"/>
                    </pic:cNvPicPr>
                  </pic:nvPicPr>
                  <pic:blipFill rotWithShape="1">
                    <a:blip r:embed="rId48">
                      <a:extLst>
                        <a:ext uri="{28A0092B-C50C-407E-A947-70E740481C1C}">
                          <a14:useLocalDpi xmlns:a14="http://schemas.microsoft.com/office/drawing/2010/main" val="0"/>
                        </a:ext>
                      </a:extLst>
                    </a:blip>
                    <a:srcRect l="1743" r="821"/>
                    <a:stretch/>
                  </pic:blipFill>
                  <pic:spPr bwMode="auto">
                    <a:xfrm>
                      <a:off x="0" y="0"/>
                      <a:ext cx="5931547" cy="3043821"/>
                    </a:xfrm>
                    <a:prstGeom prst="rect">
                      <a:avLst/>
                    </a:prstGeom>
                    <a:noFill/>
                    <a:ln>
                      <a:noFill/>
                    </a:ln>
                    <a:extLst>
                      <a:ext uri="{53640926-AAD7-44D8-BBD7-CCE9431645EC}">
                        <a14:shadowObscured xmlns:a14="http://schemas.microsoft.com/office/drawing/2010/main"/>
                      </a:ext>
                    </a:extLst>
                  </pic:spPr>
                </pic:pic>
              </a:graphicData>
            </a:graphic>
          </wp:inline>
        </w:drawing>
      </w:r>
    </w:p>
    <w:p w14:paraId="7C5EF0AC" w14:textId="77777777" w:rsidR="00982048" w:rsidRDefault="00982048" w:rsidP="00E42762">
      <w:pPr>
        <w:pStyle w:val="FigureCaption"/>
      </w:pPr>
      <w:bookmarkStart w:id="101" w:name="_Toc461840556"/>
    </w:p>
    <w:p w14:paraId="206A2D39" w14:textId="7979D5E1" w:rsidR="0017356C" w:rsidRDefault="0017356C" w:rsidP="00E42762">
      <w:pPr>
        <w:pStyle w:val="FigureCaption"/>
      </w:pPr>
      <w:r>
        <w:t>Figure 3.4: Particle Size Distribution</w:t>
      </w:r>
      <w:r w:rsidR="00982048">
        <w:t>s</w:t>
      </w:r>
      <w:r>
        <w:t xml:space="preserve"> of Aggregates </w:t>
      </w:r>
      <w:r w:rsidR="00982048">
        <w:t>Test</w:t>
      </w:r>
      <w:r>
        <w:t xml:space="preserve">ed in </w:t>
      </w:r>
      <w:r w:rsidR="00982048">
        <w:t xml:space="preserve">the </w:t>
      </w:r>
      <w:r>
        <w:t>NCHRP 4-23 Project</w:t>
      </w:r>
      <w:bookmarkEnd w:id="101"/>
    </w:p>
    <w:p w14:paraId="6FBFB039" w14:textId="77777777" w:rsidR="0017356C" w:rsidRDefault="0017356C" w:rsidP="00E42762">
      <w:pPr>
        <w:spacing w:after="120"/>
        <w:rPr>
          <w:rFonts w:eastAsiaTheme="minorEastAsia"/>
        </w:rPr>
      </w:pPr>
    </w:p>
    <w:p w14:paraId="222900A5" w14:textId="5245F329" w:rsidR="00097560" w:rsidRPr="0092158D" w:rsidRDefault="00097560" w:rsidP="00097560">
      <w:pPr>
        <w:pStyle w:val="Heading3"/>
        <w:rPr>
          <w:rFonts w:cs="Times New Roman"/>
        </w:rPr>
      </w:pPr>
      <w:bookmarkStart w:id="102" w:name="_Toc390354331"/>
      <w:bookmarkStart w:id="103" w:name="_Toc461968667"/>
      <w:r w:rsidRPr="0092158D">
        <w:rPr>
          <w:rFonts w:cs="Times New Roman"/>
        </w:rPr>
        <w:t>O’Hare Airport Modernization Program Aggregates</w:t>
      </w:r>
      <w:bookmarkEnd w:id="102"/>
      <w:bookmarkEnd w:id="103"/>
    </w:p>
    <w:p w14:paraId="336F5CC0" w14:textId="77777777" w:rsidR="00097560" w:rsidRDefault="00097560" w:rsidP="00097560"/>
    <w:p w14:paraId="0D3581C7" w14:textId="0A6D529C" w:rsidR="002E34A1" w:rsidRDefault="002E34A1" w:rsidP="002E34A1">
      <w:r w:rsidRPr="0092158D">
        <w:t xml:space="preserve">In </w:t>
      </w:r>
      <w:r>
        <w:t>a recent study aimed to support the activities of Chicago’s</w:t>
      </w:r>
      <w:r w:rsidRPr="0092158D">
        <w:t xml:space="preserve"> O’Hare </w:t>
      </w:r>
      <w:r>
        <w:t xml:space="preserve">International Airport </w:t>
      </w:r>
      <w:r w:rsidRPr="0092158D">
        <w:t xml:space="preserve">Modernization </w:t>
      </w:r>
      <w:r>
        <w:t>by the Center of Excellence for Airport Technology established at the University of Illinois at Urbana-Champaign</w:t>
      </w:r>
      <w:r w:rsidRPr="0092158D">
        <w:t>, effectiveness of recycled aggregate blending</w:t>
      </w:r>
      <w:r>
        <w:t xml:space="preserve"> was targeted for assessment by the use of </w:t>
      </w:r>
      <w:r w:rsidRPr="0092158D">
        <w:t xml:space="preserve">three different recycled concrete aggregate </w:t>
      </w:r>
      <w:r w:rsidR="00790158">
        <w:t xml:space="preserve">(RCA) </w:t>
      </w:r>
      <w:r w:rsidRPr="0092158D">
        <w:t>blends tested</w:t>
      </w:r>
      <w:r>
        <w:t>;</w:t>
      </w:r>
      <w:r w:rsidRPr="0092158D">
        <w:t xml:space="preserve"> one with 100% recycled concrete aggregates and </w:t>
      </w:r>
      <w:r w:rsidR="00E45BC5">
        <w:t xml:space="preserve">the </w:t>
      </w:r>
      <w:r w:rsidRPr="0092158D">
        <w:t xml:space="preserve">two blends </w:t>
      </w:r>
      <w:r w:rsidR="00E45BC5">
        <w:t xml:space="preserve">mixed </w:t>
      </w:r>
      <w:r w:rsidR="00E45BC5" w:rsidRPr="0092158D">
        <w:t xml:space="preserve">with a specific type of dolomite </w:t>
      </w:r>
      <w:r w:rsidRPr="0092158D">
        <w:t>at a ratio of 1:1 and 3:1</w:t>
      </w:r>
      <w:r w:rsidR="00790158">
        <w:t xml:space="preserve"> (blend of RCA to virgin aggregate) </w:t>
      </w:r>
      <w:r w:rsidRPr="0092158D">
        <w:t xml:space="preserve">, respectively </w:t>
      </w:r>
      <w:r>
        <w:fldChar w:fldCharType="begin" w:fldLock="1"/>
      </w:r>
      <w:r>
        <w:instrText>ADDIN CSL_CITATION { "citationItems" : [ { "id" : "ITEM-1", "itemData" : { "author" : [ { "dropping-particle" : "", "family" : "Kazmee", "given" : "H", "non-dropping-particle" : "", "parse-names" : false, "suffix" : "" }, { "dropping-particle" : "", "family" : "Tutumluer", "given" : "E", "non-dropping-particle" : "", "parse-names" : false, "suffix" : "" }, { "dropping-particle" : "", "family" : "Mishra", "given" : "D", "non-dropping-particle" : "", "parse-names" : false, "suffix" : "" }, { "dropping-particle" : "", "family" : "Boler", "given" : "H", "non-dropping-particle" : "", "parse-names" : false, "suffix" : "" }, { "dropping-particle" : "", "family" : "Roesler", "given" : "J", "non-dropping-particle" : "", "parse-names" : false, "suffix" : "" } ], "container-title" : "91st Annual Meeting of the Transportation Research Board", "id" : "ITEM-1", "issued" : { "date-parts" : [ [ "2012" ] ] }, "publisher" : "Transportation Research Board", "publisher-place" : "Washington, DC", "title" : "Effects of material blending on strength, modulus and deformation characteristics of recycled concrete aggregates.", "type" : "paper-conference" }, "uris" : [ "http://www.mendeley.com/documents/?uuid=1123ea49-5d44-4f91-b6df-a4d625662fe9" ] } ], "mendeley" : { "formattedCitation" : "(Kazmee et al. 2012)", "plainTextFormattedCitation" : "(Kazmee et al. 2012)", "previouslyFormattedCitation" : "(Kazmee et al. 2012)" }, "properties" : { "noteIndex" : 0 }, "schema" : "https://github.com/citation-style-language/schema/raw/master/csl-citation.json" }</w:instrText>
      </w:r>
      <w:r>
        <w:fldChar w:fldCharType="separate"/>
      </w:r>
      <w:r w:rsidRPr="00A154D4">
        <w:rPr>
          <w:noProof/>
        </w:rPr>
        <w:t>(Kazmee et al. 2012)</w:t>
      </w:r>
      <w:r>
        <w:fldChar w:fldCharType="end"/>
      </w:r>
      <w:r w:rsidRPr="0092158D">
        <w:t xml:space="preserve">. The virgin aggregate used in this project had approximately 13% fines (% passing </w:t>
      </w:r>
      <w:r w:rsidR="00E45BC5">
        <w:t xml:space="preserve">the No. </w:t>
      </w:r>
      <w:r w:rsidRPr="0092158D">
        <w:t>200 sieve). On the other hand, the engineered recycled concrete aggregate gradation had 8% of fine</w:t>
      </w:r>
      <w:r w:rsidR="00E45BC5">
        <w:t>s</w:t>
      </w:r>
      <w:r w:rsidRPr="0092158D">
        <w:t xml:space="preserve"> content. Considering the low specific gravity of recycled concrete aggregates, only modified compactive effort was used to obtain the optimum moisture content (OMC) and maximum dry density (MDD)</w:t>
      </w:r>
      <w:r w:rsidR="00E45BC5">
        <w:t xml:space="preserve"> moisture density information</w:t>
      </w:r>
      <w:r w:rsidRPr="0092158D">
        <w:t>. Due to the porous nature</w:t>
      </w:r>
      <w:r w:rsidR="00E45BC5">
        <w:t xml:space="preserve"> of the recycled concrete aggregates</w:t>
      </w:r>
      <w:r w:rsidRPr="0092158D">
        <w:t xml:space="preserve">, </w:t>
      </w:r>
      <w:r w:rsidR="00E45BC5">
        <w:t>OMC</w:t>
      </w:r>
      <w:r w:rsidRPr="0092158D">
        <w:t xml:space="preserve"> </w:t>
      </w:r>
      <w:r w:rsidR="00E45BC5">
        <w:t xml:space="preserve">was found to </w:t>
      </w:r>
      <w:r w:rsidRPr="0092158D">
        <w:t>increase with the increase in percentages o</w:t>
      </w:r>
      <w:r>
        <w:t>f recycled concrete aggregates.</w:t>
      </w:r>
    </w:p>
    <w:p w14:paraId="58C078F2" w14:textId="77777777" w:rsidR="002E34A1" w:rsidRDefault="002E34A1" w:rsidP="002E34A1"/>
    <w:p w14:paraId="6AECCAF5" w14:textId="77777777" w:rsidR="002E34A1" w:rsidRPr="0092158D" w:rsidRDefault="002E34A1" w:rsidP="002E34A1">
      <w:pPr>
        <w:pStyle w:val="Heading2"/>
      </w:pPr>
      <w:bookmarkStart w:id="104" w:name="_Toc461968668"/>
      <w:r w:rsidRPr="0092158D">
        <w:t>Effect of Aggregate Properties on Modulus Anisotropy</w:t>
      </w:r>
      <w:bookmarkEnd w:id="104"/>
    </w:p>
    <w:p w14:paraId="1932FA30" w14:textId="77777777" w:rsidR="002E34A1" w:rsidRPr="0092158D" w:rsidRDefault="002E34A1" w:rsidP="002E34A1"/>
    <w:p w14:paraId="53B4CD8A" w14:textId="18C5E2BA" w:rsidR="002E34A1" w:rsidRPr="0092158D" w:rsidRDefault="002E34A1" w:rsidP="002E34A1">
      <w:r w:rsidRPr="0092158D">
        <w:t>This section investigates the e</w:t>
      </w:r>
      <w:r w:rsidRPr="0092158D">
        <w:rPr>
          <w:rFonts w:ascii="Cambria Math" w:hAnsi="Cambria Math" w:cs="Cambria Math"/>
        </w:rPr>
        <w:t>ﬀ</w:t>
      </w:r>
      <w:r w:rsidRPr="0092158D">
        <w:t xml:space="preserve">ects of aggregate physical properties (test factors) on modulus anisotropy of the aggregate materials. As already mentioned </w:t>
      </w:r>
      <w:r w:rsidR="00790158">
        <w:t>earlier</w:t>
      </w:r>
      <w:r w:rsidRPr="0092158D">
        <w:t xml:space="preserve">, directional modulus tests were successfully </w:t>
      </w:r>
      <w:r w:rsidR="00790158">
        <w:t>conducted in all the studies for which aggregate properties are presente</w:t>
      </w:r>
      <w:r w:rsidR="005E0B96">
        <w:t>d in this c</w:t>
      </w:r>
      <w:r w:rsidR="00790158">
        <w:t>hapter. The established ho</w:t>
      </w:r>
      <w:r w:rsidRPr="0092158D">
        <w:t>rizontal to vertical modulus ratios for di</w:t>
      </w:r>
      <w:r w:rsidRPr="0092158D">
        <w:rPr>
          <w:rFonts w:ascii="Cambria Math" w:hAnsi="Cambria Math" w:cs="Cambria Math"/>
        </w:rPr>
        <w:t>ﬀ</w:t>
      </w:r>
      <w:r w:rsidRPr="0092158D">
        <w:t>erent qualities of aggregates a</w:t>
      </w:r>
      <w:r w:rsidR="004E10D7">
        <w:t>re</w:t>
      </w:r>
      <w:r w:rsidRPr="0092158D">
        <w:t xml:space="preserve"> </w:t>
      </w:r>
      <w:r w:rsidR="00790158">
        <w:t xml:space="preserve">also </w:t>
      </w:r>
      <w:r w:rsidRPr="0092158D">
        <w:t>relate</w:t>
      </w:r>
      <w:r w:rsidR="00790158">
        <w:t>d</w:t>
      </w:r>
      <w:r w:rsidRPr="0092158D">
        <w:t xml:space="preserve"> to strength characteristics.</w:t>
      </w:r>
    </w:p>
    <w:p w14:paraId="52853EC9" w14:textId="77777777" w:rsidR="002E34A1" w:rsidRPr="0092158D" w:rsidRDefault="002E34A1" w:rsidP="00097560"/>
    <w:p w14:paraId="4E1E65BB" w14:textId="77777777" w:rsidR="00EB10E3" w:rsidRDefault="00EB10E3" w:rsidP="00EB10E3">
      <w:pPr>
        <w:keepNext/>
        <w:jc w:val="center"/>
      </w:pPr>
      <w:r w:rsidRPr="00EB10E3">
        <w:rPr>
          <w:noProof/>
        </w:rPr>
        <w:lastRenderedPageBreak/>
        <w:drawing>
          <wp:inline distT="0" distB="0" distL="0" distR="0" wp14:anchorId="73618CBF" wp14:editId="00618136">
            <wp:extent cx="4917281" cy="3933825"/>
            <wp:effectExtent l="0" t="0" r="0" b="0"/>
            <wp:docPr id="23" name="Picture 23" descr="C:\Users\Hasan\Desktop\OHar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Hasan\Desktop\OHare.tif"/>
                    <pic:cNvPicPr>
                      <a:picLocks noChangeAspect="1" noChangeArrowheads="1"/>
                    </pic:cNvPicPr>
                  </pic:nvPicPr>
                  <pic:blipFill>
                    <a:blip r:embed="rId49" cstate="hqprint">
                      <a:extLst>
                        <a:ext uri="{28A0092B-C50C-407E-A947-70E740481C1C}">
                          <a14:useLocalDpi xmlns:a14="http://schemas.microsoft.com/office/drawing/2010/main"/>
                        </a:ext>
                      </a:extLst>
                    </a:blip>
                    <a:srcRect/>
                    <a:stretch>
                      <a:fillRect/>
                    </a:stretch>
                  </pic:blipFill>
                  <pic:spPr bwMode="auto">
                    <a:xfrm>
                      <a:off x="0" y="0"/>
                      <a:ext cx="4919050" cy="3935240"/>
                    </a:xfrm>
                    <a:prstGeom prst="rect">
                      <a:avLst/>
                    </a:prstGeom>
                    <a:noFill/>
                    <a:ln>
                      <a:noFill/>
                    </a:ln>
                  </pic:spPr>
                </pic:pic>
              </a:graphicData>
            </a:graphic>
          </wp:inline>
        </w:drawing>
      </w:r>
    </w:p>
    <w:p w14:paraId="45E690A1" w14:textId="77777777" w:rsidR="002E34A1" w:rsidRDefault="002E34A1" w:rsidP="0034038F">
      <w:pPr>
        <w:pStyle w:val="FigureCaption"/>
        <w:spacing w:after="0"/>
      </w:pPr>
      <w:bookmarkStart w:id="105" w:name="_Toc461840557"/>
    </w:p>
    <w:p w14:paraId="1160DD48" w14:textId="26EBF17F" w:rsidR="00EB10E3" w:rsidRDefault="00EB10E3" w:rsidP="00E42762">
      <w:pPr>
        <w:pStyle w:val="FigureCaption"/>
      </w:pPr>
      <w:r>
        <w:t>Figure 3.5: Particle Size Distribution</w:t>
      </w:r>
      <w:r w:rsidR="00FB2E3B">
        <w:t>s</w:t>
      </w:r>
      <w:r>
        <w:t xml:space="preserve"> of</w:t>
      </w:r>
      <w:r w:rsidR="00FB2E3B">
        <w:t xml:space="preserve"> </w:t>
      </w:r>
      <w:r>
        <w:t xml:space="preserve">O'Hare Modernization </w:t>
      </w:r>
      <w:bookmarkEnd w:id="105"/>
      <w:r w:rsidR="00FB2E3B">
        <w:t>Program Aggregates</w:t>
      </w:r>
    </w:p>
    <w:p w14:paraId="494469ED" w14:textId="77777777" w:rsidR="00E45BC5" w:rsidRPr="0092158D" w:rsidRDefault="00E45BC5" w:rsidP="00E45BC5"/>
    <w:p w14:paraId="60A08F39" w14:textId="51BA75AF" w:rsidR="00E45BC5" w:rsidRDefault="00E45BC5" w:rsidP="00E45BC5">
      <w:pPr>
        <w:pStyle w:val="Heading3"/>
        <w:rPr>
          <w:rFonts w:cs="Times New Roman"/>
        </w:rPr>
      </w:pPr>
      <w:bookmarkStart w:id="106" w:name="_Toc461968669"/>
      <w:r w:rsidRPr="0092158D">
        <w:rPr>
          <w:rFonts w:cs="Times New Roman"/>
        </w:rPr>
        <w:t>E</w:t>
      </w:r>
      <w:r w:rsidRPr="0092158D">
        <w:rPr>
          <w:rFonts w:ascii="Cambria Math" w:hAnsi="Cambria Math" w:cs="Cambria Math"/>
        </w:rPr>
        <w:t>ﬀ</w:t>
      </w:r>
      <w:r w:rsidRPr="0092158D">
        <w:rPr>
          <w:rFonts w:cs="Times New Roman"/>
        </w:rPr>
        <w:t>ect of Particle Shape and Angularity</w:t>
      </w:r>
      <w:r w:rsidR="00926B6B">
        <w:rPr>
          <w:rFonts w:cs="Times New Roman"/>
        </w:rPr>
        <w:t xml:space="preserve"> (Crushed vs. Uncrushed)</w:t>
      </w:r>
      <w:bookmarkEnd w:id="106"/>
    </w:p>
    <w:p w14:paraId="0AA36DA7" w14:textId="77777777" w:rsidR="00E45BC5" w:rsidRDefault="00E45BC5" w:rsidP="00E45BC5"/>
    <w:p w14:paraId="23E5368A" w14:textId="77777777" w:rsidR="00543C2C" w:rsidRDefault="00E45BC5" w:rsidP="00E45BC5">
      <w:r>
        <w:t>Figure</w:t>
      </w:r>
      <w:r w:rsidR="006948E1">
        <w:t>s</w:t>
      </w:r>
      <w:r>
        <w:t xml:space="preserve"> 3.6 and 3.7</w:t>
      </w:r>
      <w:r w:rsidRPr="0092158D">
        <w:t xml:space="preserve"> show the vertical and horizontal directional modulus values for the crushed dolomite and uncrushed gravel materials respectively, both containing 8% (target) nonplastic ﬁnes tested under optimum moisture (</w:t>
      </w:r>
      <w:r w:rsidR="00FB2E3B">
        <w:t xml:space="preserve">OMC or </w:t>
      </w:r>
      <w:proofErr w:type="spellStart"/>
      <w:r w:rsidRPr="0092158D">
        <w:t>W</w:t>
      </w:r>
      <w:r w:rsidRPr="0092158D">
        <w:rPr>
          <w:vertAlign w:val="subscript"/>
        </w:rPr>
        <w:t>opt</w:t>
      </w:r>
      <w:proofErr w:type="spellEnd"/>
      <w:r w:rsidRPr="0092158D">
        <w:t>) conditions</w:t>
      </w:r>
      <w:r w:rsidR="00FB2E3B">
        <w:t xml:space="preserve"> (Tutumluer at al. 2009)</w:t>
      </w:r>
      <w:r w:rsidRPr="0092158D">
        <w:t xml:space="preserve">. The vertical moduli are indicated with solid lines and the horizontal moduli with dashed lines at each of the 5 AASHTO T 307 conﬁning pressure values (all around hydrostatic pressure, </w:t>
      </w:r>
      <w:proofErr w:type="spellStart"/>
      <w:r w:rsidRPr="0092158D">
        <w:t>σ</w:t>
      </w:r>
      <w:r w:rsidRPr="0092158D">
        <w:rPr>
          <w:vertAlign w:val="subscript"/>
        </w:rPr>
        <w:t>s</w:t>
      </w:r>
      <w:proofErr w:type="spellEnd"/>
      <w:r w:rsidRPr="0092158D">
        <w:t xml:space="preserve">). From the ﬁgures, it can be seen that for both the materials, the vertical modulus values were consistently higher than the horizontal ones. Moreover, the modulus values for the crushed dolomite material were consistently higher than those for the uncrushed gravel. The horizontal modulus values for the uncrushed gravel with 8% nonplastic ﬁnes decreased with increasing deviator stresses (stress-softening behavior), whereas no such signiﬁcant decrease in horizontal moduli was observed for the crushed dolomite (see </w:t>
      </w:r>
      <w:r>
        <w:t>Figure 3.6</w:t>
      </w:r>
      <w:r w:rsidRPr="0092158D">
        <w:t xml:space="preserve">). This behavior may be attributed to the low amount of voids in the uncrushed gravel matrix thus showing low tolerance to ﬁnes contents. </w:t>
      </w:r>
    </w:p>
    <w:p w14:paraId="1CB0B326" w14:textId="77777777" w:rsidR="00543C2C" w:rsidRDefault="00543C2C" w:rsidP="00E45BC5"/>
    <w:p w14:paraId="3AB26161" w14:textId="2B6A00E2" w:rsidR="00E45BC5" w:rsidRPr="0092158D" w:rsidRDefault="00E45BC5" w:rsidP="00E45BC5">
      <w:r>
        <w:t xml:space="preserve">Notably </w:t>
      </w:r>
      <w:r w:rsidRPr="0092158D">
        <w:t>permanent deformation test results showed that increasing ﬁnes content from 4% to 8% had detrimental e</w:t>
      </w:r>
      <w:r w:rsidRPr="0092158D">
        <w:rPr>
          <w:rFonts w:ascii="Cambria Math" w:hAnsi="Cambria Math" w:cs="Cambria Math"/>
        </w:rPr>
        <w:t>ﬀ</w:t>
      </w:r>
      <w:r w:rsidRPr="0092158D">
        <w:t>ects on performance of the uncrushed gravel material</w:t>
      </w:r>
      <w:r>
        <w:t xml:space="preserve"> </w:t>
      </w:r>
      <w:r>
        <w:fldChar w:fldCharType="begin" w:fldLock="1"/>
      </w:r>
      <w:r>
        <w:instrText>ADDIN CSL_CITATION { "citationItems" : [ { "id" : "ITEM-1", "itemData" : { "author" : [ { "dropping-particle" : "", "family" : "Mishra", "given" : "Debakanta", "non-dropping-particle" : "", "parse-names" : false, "suffix" : "" }, { "dropping-particle" : "", "family" : "Tutumluer", "given" : "Erol", "non-dropping-particle" : "", "parse-names" : false, "suffix" : "" } ], "genre" : "JOUR", "id" : "ITEM-1", "issued" : { "date-parts" : [ [ "2013" ] ] }, "title" : "Field Performance Evaluations of Illinois Aggregates for Subgrade Replacement and Subbase\u2014Phase II", "type" : "article-journal" }, "uris" : [ "http://www.mendeley.com/documents/?uuid=2d419152-33dc-4b52-a977-413059c742b7" ] }, { "id" : "ITEM-2", "itemData" : { "ISSN" : "0197-9191", "abstract" : "ICT-R27-1", "author" : [ { "dropping-particle" : "", "family" : "Tutumluer", "given" : "Erol", "non-dropping-particle" : "", "parse-names" : false, "suffix" : "" }, { "dropping-particle" : "", "family" : "Mishra", "given" : "Debakanta", "non-dropping-particle" : "", "parse-names" : false, "suffix" : "" }, { "dropping-particle" : "", "family" : "Butt", "given" : "Abbas A.", "non-dropping-particle" : "", "parse-names" : false, "suffix" : "" } ], "id" : "ITEM-2", "issued" : { "date-parts" : [ [ "2009", "12", "1" ] ] }, "language" : "en", "title" : "Characterization of Illinois Aggregates for Subgrade Replacement and Subbase", "type" : "report" }, "uris" : [ "http://www.mendeley.com/documents/?uuid=585e413a-76c7-4129-ada4-a519e1389909" ] } ], "mendeley" : { "formattedCitation" : "(Mishra and Tutumluer 2013; Tutumluer et al. 2009)", "plainTextFormattedCitation" : "(Mishra and Tutumluer 2013; Tutumluer et al. 2009)", "previouslyFormattedCitation" : "(Mishra and Tutumluer 2013; Tutumluer et al. 2009)" }, "properties" : { "noteIndex" : 0 }, "schema" : "https://github.com/citation-style-language/schema/raw/master/csl-citation.json" }</w:instrText>
      </w:r>
      <w:r>
        <w:fldChar w:fldCharType="separate"/>
      </w:r>
      <w:r w:rsidRPr="000749F8">
        <w:rPr>
          <w:noProof/>
        </w:rPr>
        <w:t>(Mishra and Tutumluer 2013; Tutumluer et al. 2009)</w:t>
      </w:r>
      <w:r>
        <w:fldChar w:fldCharType="end"/>
      </w:r>
      <w:r w:rsidRPr="0092158D">
        <w:t>. However, both the dolomite and gravel specimens showed higher vertical moduli compared to the horizontal ones, which has been established in literature, as a</w:t>
      </w:r>
      <w:r>
        <w:t xml:space="preserve">n indicator of material quality </w:t>
      </w:r>
      <w:r>
        <w:fldChar w:fldCharType="begin" w:fldLock="1"/>
      </w:r>
      <w:r>
        <w:instrText>ADDIN CSL_CITATION { "citationItems" : [ { "id" : "ITEM-1", "itemData" : { "DOI" : "10.1061/(ASCE)0899-1561(2002)14:5(409)", "abstract" : "Standard repeated load triaxial tests commonly performed in the laboratory do not always apply the most damaging field loading conditions for predicting resilient and permanent deformation (rutting) responses of unbound aggregate layers due to moving wheel loads. An advanced triaxial testing machine, named the University of Illinois FastCell (UI-FastCell), was used in this study for determining the loading related directional dependency of granular material properties. Since stresses can be cycled independently in the axial and radial directions, UI-FastCell is ideally suited for simulating dynamic field stresses on the sample and for studying the effects of stress-induced anisotropy. Thirteen aggregates with varying material properties were obtained from eight different states in the United States and tested using the UI-FastCell under both vertical and horizontal dynamic loads. Anisotropic modular ratios were established as aggregate performance indicators, relating these ratios to the quality and stren...", "author" : [ { "dropping-particle" : "", "family" : "Seyhan", "given" : "Umit", "non-dropping-particle" : "", "parse-names" : false, "suffix" : "" }, { "dropping-particle" : "", "family" : "Tutumluer", "given" : "Erol", "non-dropping-particle" : "", "parse-names" : false, "suffix" : "" } ], "container-title" : "Journal of Materials in Civil Engineering", "id" : "ITEM-1", "issue" : "5", "issued" : { "date-parts" : [ [ "2002", "10" ] ] }, "page" : "409-416", "publisher" : "American Society of Civil Engineers", "title" : "Anisotropic Modular Ratios as Unbound Aggregate Performance Indicators", "type" : "article-journal", "volume" : "14" }, "uris" : [ "http://www.mendeley.com/documents/?uuid=ac951c8f-82fe-3202-bb03-e313d6adf437" ] } ], "mendeley" : { "formattedCitation" : "(Seyhan and Tutumluer 2002b)", "plainTextFormattedCitation" : "(Seyhan and Tutumluer 2002b)", "previouslyFormattedCitation" : "(Seyhan and Tutumluer 2002b)" }, "properties" : { "noteIndex" : 0 }, "schema" : "https://github.com/citation-style-language/schema/raw/master/csl-citation.json" }</w:instrText>
      </w:r>
      <w:r>
        <w:fldChar w:fldCharType="separate"/>
      </w:r>
      <w:r w:rsidRPr="000749F8">
        <w:rPr>
          <w:noProof/>
        </w:rPr>
        <w:t>(Seyhan and Tutumluer 2002b)</w:t>
      </w:r>
      <w:r>
        <w:fldChar w:fldCharType="end"/>
      </w:r>
      <w:r>
        <w:t>.</w:t>
      </w:r>
      <w:r w:rsidRPr="0092158D">
        <w:t xml:space="preserve"> From </w:t>
      </w:r>
      <w:r>
        <w:t>Figure 3.6 and 3.7</w:t>
      </w:r>
      <w:r w:rsidRPr="0092158D">
        <w:t xml:space="preserve">, it was apparent that crushed aggregates with “low” ﬁnes showed consistently higher vertical moduli and </w:t>
      </w:r>
      <w:r w:rsidRPr="0092158D">
        <w:lastRenderedPageBreak/>
        <w:t>non-decreasing horizontal moduli with increasing deviator stress levels, compared to uncrushed aggregates with the same amount of ﬁnes.</w:t>
      </w:r>
    </w:p>
    <w:p w14:paraId="178481CF" w14:textId="7CB9D1F9" w:rsidR="00EB10E3" w:rsidRDefault="00EB10E3" w:rsidP="00EB10E3"/>
    <w:p w14:paraId="6BD354D1" w14:textId="77777777" w:rsidR="00EB10E3" w:rsidRPr="0092158D" w:rsidRDefault="00EB10E3" w:rsidP="00EB10E3">
      <w:pPr>
        <w:jc w:val="center"/>
      </w:pPr>
      <w:r w:rsidRPr="0092158D">
        <w:rPr>
          <w:noProof/>
        </w:rPr>
        <w:drawing>
          <wp:inline distT="0" distB="0" distL="0" distR="0" wp14:anchorId="668815E8" wp14:editId="31A3FD5F">
            <wp:extent cx="4102608" cy="3061616"/>
            <wp:effectExtent l="0" t="0" r="0" b="571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D8NPActualOPT.png"/>
                    <pic:cNvPicPr/>
                  </pic:nvPicPr>
                  <pic:blipFill>
                    <a:blip r:embed="rId50">
                      <a:extLst>
                        <a:ext uri="{28A0092B-C50C-407E-A947-70E740481C1C}">
                          <a14:useLocalDpi xmlns:a14="http://schemas.microsoft.com/office/drawing/2010/main" val="0"/>
                        </a:ext>
                      </a:extLst>
                    </a:blip>
                    <a:stretch>
                      <a:fillRect/>
                    </a:stretch>
                  </pic:blipFill>
                  <pic:spPr>
                    <a:xfrm>
                      <a:off x="0" y="0"/>
                      <a:ext cx="4110375" cy="3067412"/>
                    </a:xfrm>
                    <a:prstGeom prst="rect">
                      <a:avLst/>
                    </a:prstGeom>
                  </pic:spPr>
                </pic:pic>
              </a:graphicData>
            </a:graphic>
          </wp:inline>
        </w:drawing>
      </w:r>
    </w:p>
    <w:p w14:paraId="3A43C63B" w14:textId="449C5799" w:rsidR="00926B6B" w:rsidRDefault="00926B6B" w:rsidP="00E42762">
      <w:pPr>
        <w:pStyle w:val="FigureCaption"/>
      </w:pPr>
      <w:bookmarkStart w:id="107" w:name="_Ref390379271"/>
      <w:bookmarkStart w:id="108" w:name="_Toc461840558"/>
    </w:p>
    <w:p w14:paraId="2569CA71" w14:textId="7586C31A" w:rsidR="00EB10E3" w:rsidRPr="0092158D" w:rsidRDefault="00926B6B">
      <w:pPr>
        <w:pStyle w:val="FigureCaption"/>
      </w:pPr>
      <w:r>
        <w:t>F</w:t>
      </w:r>
      <w:r w:rsidR="00EB10E3" w:rsidRPr="0092158D">
        <w:t xml:space="preserve">igure </w:t>
      </w:r>
      <w:r w:rsidR="004E3D88">
        <w:fldChar w:fldCharType="begin"/>
      </w:r>
      <w:r w:rsidR="004E3D88">
        <w:instrText xml:space="preserve"> STYLEREF 1 \s </w:instrText>
      </w:r>
      <w:r w:rsidR="004E3D88">
        <w:fldChar w:fldCharType="separate"/>
      </w:r>
      <w:r w:rsidR="00EB10E3">
        <w:rPr>
          <w:noProof/>
        </w:rPr>
        <w:t>3</w:t>
      </w:r>
      <w:r w:rsidR="004E3D88">
        <w:rPr>
          <w:noProof/>
        </w:rPr>
        <w:fldChar w:fldCharType="end"/>
      </w:r>
      <w:r w:rsidR="00EB10E3">
        <w:t>.</w:t>
      </w:r>
      <w:bookmarkEnd w:id="107"/>
      <w:r w:rsidR="00EB10E3">
        <w:t>6</w:t>
      </w:r>
      <w:r w:rsidR="00EB10E3" w:rsidRPr="0092158D">
        <w:t>: Vertical and Horizontal Modulus Results for the Crushed Dolomite Material with 8% Target Non</w:t>
      </w:r>
      <w:r w:rsidR="00EB10E3">
        <w:t>-</w:t>
      </w:r>
      <w:r w:rsidR="00EB10E3" w:rsidRPr="0092158D">
        <w:t xml:space="preserve">plastic Fines Tested at </w:t>
      </w:r>
      <w:proofErr w:type="spellStart"/>
      <w:r w:rsidR="00EB10E3" w:rsidRPr="0092158D">
        <w:t>W</w:t>
      </w:r>
      <w:r w:rsidR="00EB10E3" w:rsidRPr="0092158D">
        <w:rPr>
          <w:vertAlign w:val="subscript"/>
        </w:rPr>
        <w:t>opt</w:t>
      </w:r>
      <w:proofErr w:type="spellEnd"/>
      <w:r w:rsidR="00EB10E3" w:rsidRPr="0092158D">
        <w:t xml:space="preserve"> (Solid Lines: </w:t>
      </w:r>
      <w:proofErr w:type="spellStart"/>
      <w:proofErr w:type="gramStart"/>
      <w:r w:rsidR="00EB10E3" w:rsidRPr="0092158D">
        <w:t>M</w:t>
      </w:r>
      <w:r w:rsidR="00EB10E3" w:rsidRPr="0092158D">
        <w:rPr>
          <w:vertAlign w:val="subscript"/>
        </w:rPr>
        <w:t>R</w:t>
      </w:r>
      <w:r w:rsidR="00EB10E3" w:rsidRPr="0092158D">
        <w:rPr>
          <w:vertAlign w:val="superscript"/>
        </w:rPr>
        <w:t>v</w:t>
      </w:r>
      <w:proofErr w:type="spellEnd"/>
      <w:r w:rsidR="00EB10E3" w:rsidRPr="0092158D">
        <w:t xml:space="preserve"> ;</w:t>
      </w:r>
      <w:proofErr w:type="gramEnd"/>
      <w:r w:rsidR="00EB10E3" w:rsidRPr="0092158D">
        <w:t xml:space="preserve"> Dashed Lines: </w:t>
      </w:r>
      <w:proofErr w:type="spellStart"/>
      <w:r w:rsidR="00EB10E3" w:rsidRPr="0092158D">
        <w:t>M</w:t>
      </w:r>
      <w:r w:rsidR="00EB10E3" w:rsidRPr="0092158D">
        <w:rPr>
          <w:vertAlign w:val="subscript"/>
        </w:rPr>
        <w:t>R</w:t>
      </w:r>
      <w:r w:rsidR="00EB10E3" w:rsidRPr="0092158D">
        <w:rPr>
          <w:vertAlign w:val="superscript"/>
        </w:rPr>
        <w:t>h</w:t>
      </w:r>
      <w:proofErr w:type="spellEnd"/>
      <w:r w:rsidR="00EB10E3" w:rsidRPr="0092158D">
        <w:t>)</w:t>
      </w:r>
      <w:bookmarkEnd w:id="108"/>
    </w:p>
    <w:p w14:paraId="69D90B82" w14:textId="77777777" w:rsidR="00BD2A19" w:rsidRPr="0092158D" w:rsidRDefault="00BD2A19" w:rsidP="00BD2A19"/>
    <w:p w14:paraId="34350D36" w14:textId="748BCF35" w:rsidR="00BD2A19" w:rsidRPr="0092158D" w:rsidRDefault="000A081D" w:rsidP="000A081D">
      <w:pPr>
        <w:jc w:val="center"/>
      </w:pPr>
      <w:r w:rsidRPr="0092158D">
        <w:rPr>
          <w:noProof/>
        </w:rPr>
        <w:drawing>
          <wp:inline distT="0" distB="0" distL="0" distR="0" wp14:anchorId="329928F4" wp14:editId="435BE4C8">
            <wp:extent cx="4122800" cy="3005328"/>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G8NPActualOPT.png"/>
                    <pic:cNvPicPr/>
                  </pic:nvPicPr>
                  <pic:blipFill>
                    <a:blip r:embed="rId51">
                      <a:extLst>
                        <a:ext uri="{28A0092B-C50C-407E-A947-70E740481C1C}">
                          <a14:useLocalDpi xmlns:a14="http://schemas.microsoft.com/office/drawing/2010/main" val="0"/>
                        </a:ext>
                      </a:extLst>
                    </a:blip>
                    <a:stretch>
                      <a:fillRect/>
                    </a:stretch>
                  </pic:blipFill>
                  <pic:spPr>
                    <a:xfrm>
                      <a:off x="0" y="0"/>
                      <a:ext cx="4139078" cy="3017194"/>
                    </a:xfrm>
                    <a:prstGeom prst="rect">
                      <a:avLst/>
                    </a:prstGeom>
                  </pic:spPr>
                </pic:pic>
              </a:graphicData>
            </a:graphic>
          </wp:inline>
        </w:drawing>
      </w:r>
    </w:p>
    <w:p w14:paraId="6B6DA595" w14:textId="77777777" w:rsidR="000A081D" w:rsidRPr="0092158D" w:rsidRDefault="000A081D" w:rsidP="000A081D">
      <w:pPr>
        <w:jc w:val="center"/>
      </w:pPr>
    </w:p>
    <w:p w14:paraId="687624F6" w14:textId="2843B173" w:rsidR="000A081D" w:rsidRDefault="000A081D" w:rsidP="00E42762">
      <w:pPr>
        <w:pStyle w:val="FigureCaption"/>
      </w:pPr>
      <w:bookmarkStart w:id="109" w:name="_Ref390379280"/>
      <w:bookmarkStart w:id="110" w:name="_Toc461840559"/>
      <w:r w:rsidRPr="0092158D">
        <w:t xml:space="preserve">Figure </w:t>
      </w:r>
      <w:r w:rsidR="004E3D88">
        <w:fldChar w:fldCharType="begin"/>
      </w:r>
      <w:r w:rsidR="004E3D88">
        <w:instrText xml:space="preserve"> STYLEREF 1 \s </w:instrText>
      </w:r>
      <w:r w:rsidR="004E3D88">
        <w:fldChar w:fldCharType="separate"/>
      </w:r>
      <w:r w:rsidR="00972527">
        <w:rPr>
          <w:noProof/>
        </w:rPr>
        <w:t>3</w:t>
      </w:r>
      <w:r w:rsidR="004E3D88">
        <w:rPr>
          <w:noProof/>
        </w:rPr>
        <w:fldChar w:fldCharType="end"/>
      </w:r>
      <w:r w:rsidR="00A20F54">
        <w:t>.</w:t>
      </w:r>
      <w:bookmarkEnd w:id="109"/>
      <w:r w:rsidR="00EB10E3">
        <w:t>7</w:t>
      </w:r>
      <w:r w:rsidRPr="0092158D">
        <w:t>: Vertical and Horizontal Modulus Results for the Uncrushed Gravel Material with 8% Target Non</w:t>
      </w:r>
      <w:r w:rsidR="00047FB9">
        <w:t>-</w:t>
      </w:r>
      <w:r w:rsidRPr="0092158D">
        <w:t xml:space="preserve">plastic Fines Tested at </w:t>
      </w:r>
      <w:proofErr w:type="spellStart"/>
      <w:r w:rsidRPr="0092158D">
        <w:t>W</w:t>
      </w:r>
      <w:r w:rsidRPr="0092158D">
        <w:rPr>
          <w:vertAlign w:val="subscript"/>
        </w:rPr>
        <w:t>opt</w:t>
      </w:r>
      <w:proofErr w:type="spellEnd"/>
      <w:r w:rsidRPr="0092158D">
        <w:t xml:space="preserve"> (Solid Lines: </w:t>
      </w:r>
      <w:proofErr w:type="spellStart"/>
      <w:r w:rsidRPr="0092158D">
        <w:t>M</w:t>
      </w:r>
      <w:r w:rsidRPr="00047FB9">
        <w:rPr>
          <w:vertAlign w:val="subscript"/>
        </w:rPr>
        <w:t>Rv</w:t>
      </w:r>
      <w:proofErr w:type="spellEnd"/>
      <w:r w:rsidRPr="0092158D">
        <w:t xml:space="preserve">; Dashed Lines: </w:t>
      </w:r>
      <w:proofErr w:type="spellStart"/>
      <w:r w:rsidRPr="0092158D">
        <w:t>M</w:t>
      </w:r>
      <w:r w:rsidRPr="00047FB9">
        <w:rPr>
          <w:vertAlign w:val="subscript"/>
        </w:rPr>
        <w:t>Rh</w:t>
      </w:r>
      <w:proofErr w:type="spellEnd"/>
      <w:r w:rsidRPr="0092158D">
        <w:t>)</w:t>
      </w:r>
      <w:bookmarkEnd w:id="110"/>
    </w:p>
    <w:p w14:paraId="28CCE80B" w14:textId="77777777" w:rsidR="006948E1" w:rsidRPr="0092158D" w:rsidRDefault="006948E1">
      <w:pPr>
        <w:pStyle w:val="FigureCaption"/>
      </w:pPr>
    </w:p>
    <w:p w14:paraId="72489540" w14:textId="0D89E613" w:rsidR="00BD2A19" w:rsidRPr="0092158D" w:rsidRDefault="00FE2E23" w:rsidP="00FE2E23">
      <w:pPr>
        <w:pStyle w:val="Heading3"/>
        <w:rPr>
          <w:rFonts w:cs="Times New Roman"/>
        </w:rPr>
      </w:pPr>
      <w:bookmarkStart w:id="111" w:name="_Toc461968670"/>
      <w:r w:rsidRPr="0092158D">
        <w:rPr>
          <w:rFonts w:cs="Times New Roman"/>
        </w:rPr>
        <w:t>Effect of High Amount of Plastic Fines</w:t>
      </w:r>
      <w:bookmarkEnd w:id="111"/>
    </w:p>
    <w:p w14:paraId="6D0075EA" w14:textId="77777777" w:rsidR="00FE2E23" w:rsidRDefault="00FE2E23" w:rsidP="00FE2E23"/>
    <w:p w14:paraId="63B3C06D" w14:textId="644A09BE" w:rsidR="006948E1" w:rsidRPr="0092158D" w:rsidRDefault="006948E1" w:rsidP="006948E1">
      <w:r>
        <w:t>Figure</w:t>
      </w:r>
      <w:r w:rsidR="00926B6B">
        <w:t>s</w:t>
      </w:r>
      <w:r>
        <w:t xml:space="preserve"> 3.8 and 3.9</w:t>
      </w:r>
      <w:r w:rsidRPr="0092158D">
        <w:t xml:space="preserve"> show the directional moduli determined for the crushed dolomite and uncrushed gravel specimens</w:t>
      </w:r>
      <w:r w:rsidR="00926B6B">
        <w:t>,</w:t>
      </w:r>
      <w:r w:rsidRPr="0092158D">
        <w:t xml:space="preserve"> respectively, this time both containing 16% plastic ﬁnes tested at dry of optimum</w:t>
      </w:r>
      <w:r w:rsidR="00926B6B">
        <w:t xml:space="preserve"> (Tutumluer et al. 2009)</w:t>
      </w:r>
      <w:r w:rsidRPr="0092158D">
        <w:t xml:space="preserve">. Both </w:t>
      </w:r>
      <w:r>
        <w:t>figures</w:t>
      </w:r>
      <w:r w:rsidRPr="0092158D">
        <w:t xml:space="preserve"> </w:t>
      </w:r>
      <w:r>
        <w:t>exhibit that</w:t>
      </w:r>
      <w:r w:rsidRPr="0092158D">
        <w:t xml:space="preserve"> the horizontal modulus values (dashed lines) </w:t>
      </w:r>
      <w:r w:rsidR="00926B6B">
        <w:t xml:space="preserve">are </w:t>
      </w:r>
      <w:r w:rsidRPr="0092158D">
        <w:t>consistently decreasing with an increase in deviator stress, which is a typical stress-softening modulus behavior of ﬁne-grained soils or poor quality aggregate materials with excessive ﬁnes. This emphasizes the detrimental e</w:t>
      </w:r>
      <w:r w:rsidRPr="0092158D">
        <w:rPr>
          <w:rFonts w:ascii="Cambria Math" w:hAnsi="Cambria Math" w:cs="Cambria Math"/>
        </w:rPr>
        <w:t>ﬀ</w:t>
      </w:r>
      <w:r w:rsidRPr="0092158D">
        <w:t xml:space="preserve">ect of high amounts of plastic ﬁnes on aggregate performance. Comparing </w:t>
      </w:r>
      <w:r>
        <w:t>these two figures</w:t>
      </w:r>
      <w:r w:rsidRPr="0092158D">
        <w:t>, the detrimental e</w:t>
      </w:r>
      <w:r w:rsidRPr="0092158D">
        <w:rPr>
          <w:rFonts w:ascii="Cambria Math" w:hAnsi="Cambria Math" w:cs="Cambria Math"/>
        </w:rPr>
        <w:t>ﬀ</w:t>
      </w:r>
      <w:r w:rsidRPr="0092158D">
        <w:t xml:space="preserve">ect of high amounts of plastic ﬁnes on aggregate behavior can be clearly deduced. Note that for the crushed dolomite specimen with 8% nonplastic ﬁnes tested at optimum moisture contents (see </w:t>
      </w:r>
      <w:r>
        <w:t>Figure 3.6</w:t>
      </w:r>
      <w:r w:rsidRPr="0092158D">
        <w:t>), the horizontal modulus values did not show signiﬁcant stress-softening behavior.</w:t>
      </w:r>
    </w:p>
    <w:p w14:paraId="048E5732" w14:textId="77777777" w:rsidR="006948E1" w:rsidRPr="0092158D" w:rsidRDefault="006948E1" w:rsidP="00FE2E23"/>
    <w:p w14:paraId="22EC6BAF" w14:textId="067A2FEA" w:rsidR="00ED777C" w:rsidRPr="0092158D" w:rsidRDefault="00ED777C" w:rsidP="00ED777C">
      <w:pPr>
        <w:jc w:val="center"/>
      </w:pPr>
      <w:r w:rsidRPr="0092158D">
        <w:rPr>
          <w:noProof/>
        </w:rPr>
        <w:drawing>
          <wp:inline distT="0" distB="0" distL="0" distR="0" wp14:anchorId="188CCC2C" wp14:editId="10B546C3">
            <wp:extent cx="4994663" cy="3364992"/>
            <wp:effectExtent l="0" t="0" r="0" b="698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D16PActualDry.png"/>
                    <pic:cNvPicPr/>
                  </pic:nvPicPr>
                  <pic:blipFill>
                    <a:blip r:embed="rId52">
                      <a:extLst>
                        <a:ext uri="{28A0092B-C50C-407E-A947-70E740481C1C}">
                          <a14:useLocalDpi xmlns:a14="http://schemas.microsoft.com/office/drawing/2010/main" val="0"/>
                        </a:ext>
                      </a:extLst>
                    </a:blip>
                    <a:stretch>
                      <a:fillRect/>
                    </a:stretch>
                  </pic:blipFill>
                  <pic:spPr>
                    <a:xfrm>
                      <a:off x="0" y="0"/>
                      <a:ext cx="5002316" cy="3370148"/>
                    </a:xfrm>
                    <a:prstGeom prst="rect">
                      <a:avLst/>
                    </a:prstGeom>
                  </pic:spPr>
                </pic:pic>
              </a:graphicData>
            </a:graphic>
          </wp:inline>
        </w:drawing>
      </w:r>
    </w:p>
    <w:p w14:paraId="35E3BB62" w14:textId="77777777" w:rsidR="00ED777C" w:rsidRPr="0092158D" w:rsidRDefault="00ED777C" w:rsidP="006D7D4A"/>
    <w:p w14:paraId="7C986196" w14:textId="516D92E1" w:rsidR="00ED777C" w:rsidRPr="0092158D" w:rsidRDefault="00ED777C">
      <w:pPr>
        <w:pStyle w:val="FigureCaption"/>
      </w:pPr>
      <w:bookmarkStart w:id="112" w:name="_Ref390380437"/>
      <w:bookmarkStart w:id="113" w:name="_Toc461840560"/>
      <w:r w:rsidRPr="0092158D">
        <w:t xml:space="preserve">Figure </w:t>
      </w:r>
      <w:r w:rsidR="004E3D88">
        <w:fldChar w:fldCharType="begin"/>
      </w:r>
      <w:r w:rsidR="004E3D88">
        <w:instrText xml:space="preserve"> STYLEREF 1 \s </w:instrText>
      </w:r>
      <w:r w:rsidR="004E3D88">
        <w:fldChar w:fldCharType="separate"/>
      </w:r>
      <w:r w:rsidR="00972527">
        <w:rPr>
          <w:noProof/>
        </w:rPr>
        <w:t>3</w:t>
      </w:r>
      <w:r w:rsidR="004E3D88">
        <w:rPr>
          <w:noProof/>
        </w:rPr>
        <w:fldChar w:fldCharType="end"/>
      </w:r>
      <w:r w:rsidR="00A20F54">
        <w:t>.</w:t>
      </w:r>
      <w:bookmarkEnd w:id="112"/>
      <w:r w:rsidR="00EB10E3">
        <w:t>8</w:t>
      </w:r>
      <w:r w:rsidRPr="0092158D">
        <w:t xml:space="preserve">: Vertical and Horizontal Directional Modulus Results for Dolomite with 16% Target Plastic Fines Tested at 90% </w:t>
      </w:r>
      <w:proofErr w:type="spellStart"/>
      <w:r w:rsidRPr="0092158D">
        <w:t>W</w:t>
      </w:r>
      <w:r w:rsidRPr="0092158D">
        <w:rPr>
          <w:vertAlign w:val="subscript"/>
        </w:rPr>
        <w:t>opt</w:t>
      </w:r>
      <w:proofErr w:type="spellEnd"/>
      <w:r w:rsidRPr="0092158D">
        <w:t xml:space="preserve"> (Solid Lines: </w:t>
      </w:r>
      <w:proofErr w:type="spellStart"/>
      <w:r w:rsidRPr="0092158D">
        <w:t>M</w:t>
      </w:r>
      <w:r w:rsidRPr="000749F8">
        <w:rPr>
          <w:vertAlign w:val="subscript"/>
        </w:rPr>
        <w:t>Rv</w:t>
      </w:r>
      <w:proofErr w:type="spellEnd"/>
      <w:r w:rsidRPr="0092158D">
        <w:t xml:space="preserve">; Dashed Lines: </w:t>
      </w:r>
      <w:proofErr w:type="spellStart"/>
      <w:r w:rsidRPr="0092158D">
        <w:t>M</w:t>
      </w:r>
      <w:r w:rsidRPr="000749F8">
        <w:rPr>
          <w:vertAlign w:val="subscript"/>
        </w:rPr>
        <w:t>Rh</w:t>
      </w:r>
      <w:proofErr w:type="spellEnd"/>
      <w:r w:rsidRPr="0092158D">
        <w:t>)</w:t>
      </w:r>
      <w:bookmarkEnd w:id="113"/>
    </w:p>
    <w:p w14:paraId="488921C7" w14:textId="77777777" w:rsidR="00ED777C" w:rsidRDefault="00ED777C" w:rsidP="006D7D4A"/>
    <w:p w14:paraId="093524F7" w14:textId="56D7BA45" w:rsidR="00926B6B" w:rsidRDefault="00926B6B" w:rsidP="00E42762">
      <w:pPr>
        <w:ind w:firstLine="720"/>
      </w:pPr>
      <w:r w:rsidRPr="0092158D">
        <w:t xml:space="preserve">For the uncrushed gravel specimen with 16% plastic ﬁnes (see </w:t>
      </w:r>
      <w:r>
        <w:t>Figure 3.9</w:t>
      </w:r>
      <w:r w:rsidRPr="0092158D">
        <w:t>), the horizontal modulus values showed clear stress-softening behavior. Moreover</w:t>
      </w:r>
      <w:r>
        <w:t>,</w:t>
      </w:r>
      <w:r w:rsidRPr="0092158D">
        <w:t xml:space="preserve"> as shown in </w:t>
      </w:r>
      <w:r>
        <w:t>the same figure</w:t>
      </w:r>
      <w:r w:rsidRPr="0092158D">
        <w:t>, the horizontal moduli were consistently higher than the vertical ones. Note that Seyhan and Tutumluer</w:t>
      </w:r>
      <w:r>
        <w:t xml:space="preserve"> (2002b)</w:t>
      </w:r>
      <w:r w:rsidRPr="0092158D">
        <w:t xml:space="preserve"> suggested higher vertical moduli than horizontal moduli as an indicative trend for identifying “good quality” aggregate materials. Higher horizontal moduli reported for the uncrushed gravel specimen in </w:t>
      </w:r>
      <w:r w:rsidRPr="0092158D">
        <w:fldChar w:fldCharType="begin"/>
      </w:r>
      <w:r w:rsidRPr="0092158D">
        <w:instrText xml:space="preserve"> REF _Ref390380535 \h </w:instrText>
      </w:r>
      <w:r>
        <w:instrText xml:space="preserve"> \* MERGEFORMAT </w:instrText>
      </w:r>
      <w:r w:rsidRPr="0092158D">
        <w:fldChar w:fldCharType="separate"/>
      </w:r>
      <w:r w:rsidRPr="0092158D">
        <w:t xml:space="preserve">Figure </w:t>
      </w:r>
      <w:r>
        <w:rPr>
          <w:noProof/>
        </w:rPr>
        <w:t>3.4</w:t>
      </w:r>
      <w:r w:rsidRPr="0092158D">
        <w:fldChar w:fldCharType="end"/>
      </w:r>
      <w:r w:rsidRPr="0092158D">
        <w:t xml:space="preserve"> therefore illustrates “poor” aggregate matrix behavior.</w:t>
      </w:r>
    </w:p>
    <w:p w14:paraId="0CFD96AC" w14:textId="77777777" w:rsidR="0051028A" w:rsidRPr="0092158D" w:rsidRDefault="0051028A" w:rsidP="00E42762">
      <w:pPr>
        <w:ind w:firstLine="720"/>
      </w:pPr>
    </w:p>
    <w:p w14:paraId="4FE1B977" w14:textId="7FBA6577" w:rsidR="00ED777C" w:rsidRPr="0092158D" w:rsidRDefault="00ED777C" w:rsidP="00ED777C">
      <w:pPr>
        <w:jc w:val="center"/>
      </w:pPr>
      <w:r w:rsidRPr="0092158D">
        <w:rPr>
          <w:noProof/>
        </w:rPr>
        <w:lastRenderedPageBreak/>
        <w:drawing>
          <wp:inline distT="0" distB="0" distL="0" distR="0" wp14:anchorId="2CD377E6" wp14:editId="100695D5">
            <wp:extent cx="4420840" cy="3267456"/>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G16PActualDry.png"/>
                    <pic:cNvPicPr/>
                  </pic:nvPicPr>
                  <pic:blipFill>
                    <a:blip r:embed="rId53">
                      <a:extLst>
                        <a:ext uri="{28A0092B-C50C-407E-A947-70E740481C1C}">
                          <a14:useLocalDpi xmlns:a14="http://schemas.microsoft.com/office/drawing/2010/main" val="0"/>
                        </a:ext>
                      </a:extLst>
                    </a:blip>
                    <a:stretch>
                      <a:fillRect/>
                    </a:stretch>
                  </pic:blipFill>
                  <pic:spPr>
                    <a:xfrm>
                      <a:off x="0" y="0"/>
                      <a:ext cx="4425722" cy="3271064"/>
                    </a:xfrm>
                    <a:prstGeom prst="rect">
                      <a:avLst/>
                    </a:prstGeom>
                  </pic:spPr>
                </pic:pic>
              </a:graphicData>
            </a:graphic>
          </wp:inline>
        </w:drawing>
      </w:r>
    </w:p>
    <w:p w14:paraId="0A330FF3" w14:textId="77777777" w:rsidR="00D26CB7" w:rsidRPr="0092158D" w:rsidRDefault="00D26CB7" w:rsidP="00ED777C">
      <w:pPr>
        <w:jc w:val="center"/>
      </w:pPr>
    </w:p>
    <w:p w14:paraId="63F7A655" w14:textId="6DC379E6" w:rsidR="00D26CB7" w:rsidRDefault="00C2127A" w:rsidP="00E42762">
      <w:pPr>
        <w:pStyle w:val="FigureCaption"/>
      </w:pPr>
      <w:bookmarkStart w:id="114" w:name="_Ref390380535"/>
      <w:bookmarkStart w:id="115" w:name="_Toc461840561"/>
      <w:r w:rsidRPr="0092158D">
        <w:t xml:space="preserve">Figure </w:t>
      </w:r>
      <w:r w:rsidR="004E3D88">
        <w:fldChar w:fldCharType="begin"/>
      </w:r>
      <w:r w:rsidR="004E3D88">
        <w:instrText xml:space="preserve"> STYLEREF 1 \s </w:instrText>
      </w:r>
      <w:r w:rsidR="004E3D88">
        <w:fldChar w:fldCharType="separate"/>
      </w:r>
      <w:r w:rsidR="00972527">
        <w:rPr>
          <w:noProof/>
        </w:rPr>
        <w:t>3</w:t>
      </w:r>
      <w:r w:rsidR="004E3D88">
        <w:rPr>
          <w:noProof/>
        </w:rPr>
        <w:fldChar w:fldCharType="end"/>
      </w:r>
      <w:r w:rsidR="00A20F54">
        <w:t>.</w:t>
      </w:r>
      <w:bookmarkEnd w:id="114"/>
      <w:r w:rsidR="00EB10E3">
        <w:t>9</w:t>
      </w:r>
      <w:r w:rsidR="00D26CB7" w:rsidRPr="0092158D">
        <w:t>: Vertical and Horizontal Directional Mod</w:t>
      </w:r>
      <w:r w:rsidR="0013503F" w:rsidRPr="0092158D">
        <w:t>ulus Results for Gravel with 16</w:t>
      </w:r>
      <w:r w:rsidR="00D26CB7" w:rsidRPr="0092158D">
        <w:t>% Ta</w:t>
      </w:r>
      <w:r w:rsidR="0013503F" w:rsidRPr="0092158D">
        <w:t xml:space="preserve">rget Plastic Fines Tested at 90% </w:t>
      </w:r>
      <w:proofErr w:type="spellStart"/>
      <w:r w:rsidR="00D26CB7" w:rsidRPr="0092158D">
        <w:t>W</w:t>
      </w:r>
      <w:r w:rsidR="00D26CB7" w:rsidRPr="0092158D">
        <w:rPr>
          <w:vertAlign w:val="subscript"/>
        </w:rPr>
        <w:t>opt</w:t>
      </w:r>
      <w:proofErr w:type="spellEnd"/>
      <w:r w:rsidR="0013503F" w:rsidRPr="0092158D">
        <w:t xml:space="preserve"> (Solid Lines: </w:t>
      </w:r>
      <w:proofErr w:type="spellStart"/>
      <w:r w:rsidR="0013503F" w:rsidRPr="0092158D">
        <w:t>M</w:t>
      </w:r>
      <w:r w:rsidR="0013503F" w:rsidRPr="000749F8">
        <w:rPr>
          <w:vertAlign w:val="subscript"/>
        </w:rPr>
        <w:t>Rv</w:t>
      </w:r>
      <w:proofErr w:type="spellEnd"/>
      <w:r w:rsidR="0013503F" w:rsidRPr="0092158D">
        <w:t xml:space="preserve">; Dashed Lines: </w:t>
      </w:r>
      <w:proofErr w:type="spellStart"/>
      <w:r w:rsidR="0013503F" w:rsidRPr="0092158D">
        <w:t>M</w:t>
      </w:r>
      <w:r w:rsidR="0013503F" w:rsidRPr="000749F8">
        <w:rPr>
          <w:vertAlign w:val="subscript"/>
        </w:rPr>
        <w:t>Rh</w:t>
      </w:r>
      <w:proofErr w:type="spellEnd"/>
      <w:r w:rsidR="00D26CB7" w:rsidRPr="0092158D">
        <w:t>)</w:t>
      </w:r>
      <w:bookmarkEnd w:id="115"/>
    </w:p>
    <w:p w14:paraId="644BDF12" w14:textId="77777777" w:rsidR="00934442" w:rsidRPr="0092158D" w:rsidRDefault="00934442" w:rsidP="00E42762">
      <w:pPr>
        <w:spacing w:after="120"/>
      </w:pPr>
    </w:p>
    <w:p w14:paraId="02C678D3" w14:textId="2077B4DF" w:rsidR="00934442" w:rsidRPr="0092158D" w:rsidRDefault="00934442" w:rsidP="00934442">
      <w:pPr>
        <w:pStyle w:val="Heading3"/>
        <w:rPr>
          <w:rFonts w:cs="Times New Roman"/>
        </w:rPr>
      </w:pPr>
      <w:bookmarkStart w:id="116" w:name="_Toc461968671"/>
      <w:r w:rsidRPr="0092158D">
        <w:rPr>
          <w:rFonts w:cs="Times New Roman"/>
        </w:rPr>
        <w:t>Effect of Compactive Effort on Modulus Anisotropy</w:t>
      </w:r>
      <w:bookmarkEnd w:id="116"/>
    </w:p>
    <w:p w14:paraId="2B628AA8" w14:textId="77777777" w:rsidR="00934442" w:rsidRPr="0092158D" w:rsidRDefault="00934442" w:rsidP="00934442"/>
    <w:p w14:paraId="7E6E18FB" w14:textId="416B67EE" w:rsidR="00934442" w:rsidRPr="0092158D" w:rsidRDefault="00AE1B06" w:rsidP="00E27D6E">
      <w:r>
        <w:t xml:space="preserve">One </w:t>
      </w:r>
      <w:r w:rsidR="00E27D6E" w:rsidRPr="0092158D">
        <w:t xml:space="preserve">objective of </w:t>
      </w:r>
      <w:r>
        <w:t xml:space="preserve">the </w:t>
      </w:r>
      <w:r w:rsidR="00810A7E">
        <w:t>ICT R27-81</w:t>
      </w:r>
      <w:r w:rsidR="00E27D6E" w:rsidRPr="0092158D">
        <w:t xml:space="preserve"> study was to evaluate the e</w:t>
      </w:r>
      <w:r w:rsidR="00E27D6E" w:rsidRPr="0092158D">
        <w:rPr>
          <w:rFonts w:ascii="Cambria Math" w:hAnsi="Cambria Math" w:cs="Cambria Math"/>
        </w:rPr>
        <w:t>ﬀ</w:t>
      </w:r>
      <w:r w:rsidR="00E27D6E" w:rsidRPr="0092158D">
        <w:t>ects of compactive e</w:t>
      </w:r>
      <w:r w:rsidR="00E27D6E" w:rsidRPr="0092158D">
        <w:rPr>
          <w:rFonts w:ascii="Cambria Math" w:hAnsi="Cambria Math" w:cs="Cambria Math"/>
        </w:rPr>
        <w:t>ﬀ</w:t>
      </w:r>
      <w:r w:rsidR="00E27D6E" w:rsidRPr="0092158D">
        <w:t>ort on anisotropic modulus ratios</w:t>
      </w:r>
      <w:r>
        <w:t xml:space="preserve"> (Mishra and Tutumluer, 2013)</w:t>
      </w:r>
      <w:r w:rsidR="00E27D6E" w:rsidRPr="0092158D">
        <w:t>. Accordingly, four di</w:t>
      </w:r>
      <w:r w:rsidR="00E27D6E" w:rsidRPr="0092158D">
        <w:rPr>
          <w:rFonts w:ascii="Cambria Math" w:hAnsi="Cambria Math" w:cs="Cambria Math"/>
        </w:rPr>
        <w:t>ﬀ</w:t>
      </w:r>
      <w:r w:rsidR="00E27D6E" w:rsidRPr="0092158D">
        <w:t>erent aggregate materials were tested for directional modulus characteristics under di</w:t>
      </w:r>
      <w:r w:rsidR="00E27D6E" w:rsidRPr="0092158D">
        <w:rPr>
          <w:rFonts w:ascii="Cambria Math" w:hAnsi="Cambria Math" w:cs="Cambria Math"/>
        </w:rPr>
        <w:t>ﬀ</w:t>
      </w:r>
      <w:r w:rsidR="00E27D6E" w:rsidRPr="0092158D">
        <w:t>erent compaction conditions to establish a link between anisotropic modulus ratios and compactive energy levels. Note that the ﬁrst task to achieve this objective involved development of compaction curves for di</w:t>
      </w:r>
      <w:r w:rsidR="00E27D6E" w:rsidRPr="0092158D">
        <w:rPr>
          <w:rFonts w:ascii="Cambria Math" w:hAnsi="Cambria Math" w:cs="Cambria Math"/>
        </w:rPr>
        <w:t>ﬀ</w:t>
      </w:r>
      <w:r w:rsidR="00E27D6E" w:rsidRPr="0092158D">
        <w:t>erent aggregate types using both standard as well as modiﬁed compactive e</w:t>
      </w:r>
      <w:r w:rsidR="00E27D6E" w:rsidRPr="0092158D">
        <w:rPr>
          <w:rFonts w:ascii="Cambria Math" w:hAnsi="Cambria Math" w:cs="Cambria Math"/>
        </w:rPr>
        <w:t>ﬀ</w:t>
      </w:r>
      <w:r w:rsidR="00E27D6E" w:rsidRPr="0092158D">
        <w:t>orts. As previously mentioned, laboratory testing of aggregates at di</w:t>
      </w:r>
      <w:r w:rsidR="00E27D6E" w:rsidRPr="0092158D">
        <w:rPr>
          <w:rFonts w:ascii="Cambria Math" w:hAnsi="Cambria Math" w:cs="Cambria Math"/>
        </w:rPr>
        <w:t>ﬀ</w:t>
      </w:r>
      <w:r w:rsidR="00E27D6E" w:rsidRPr="0092158D">
        <w:t>erent combinations of the test factors under the scope of this research</w:t>
      </w:r>
      <w:r>
        <w:t xml:space="preserve"> </w:t>
      </w:r>
      <w:r w:rsidR="00E27D6E" w:rsidRPr="0092158D">
        <w:t xml:space="preserve">study only </w:t>
      </w:r>
      <w:r w:rsidR="000749F8" w:rsidRPr="0092158D">
        <w:t>focused</w:t>
      </w:r>
      <w:r w:rsidR="00E27D6E" w:rsidRPr="0092158D">
        <w:t xml:space="preserve"> on standard compaction (ASTM D 698) conditions. Developing new sets of compaction curves using the modiﬁed compactive e</w:t>
      </w:r>
      <w:r w:rsidR="00E27D6E" w:rsidRPr="0092158D">
        <w:rPr>
          <w:rFonts w:ascii="Cambria Math" w:hAnsi="Cambria Math" w:cs="Cambria Math"/>
        </w:rPr>
        <w:t>ﬀ</w:t>
      </w:r>
      <w:r w:rsidR="00E27D6E" w:rsidRPr="0092158D">
        <w:t>ort for all the di</w:t>
      </w:r>
      <w:r w:rsidR="00E27D6E" w:rsidRPr="0092158D">
        <w:rPr>
          <w:rFonts w:ascii="Cambria Math" w:hAnsi="Cambria Math" w:cs="Cambria Math"/>
        </w:rPr>
        <w:t>ﬀ</w:t>
      </w:r>
      <w:r w:rsidR="00E27D6E" w:rsidRPr="0092158D">
        <w:t>erent test factor combinations was not feasible as far as time and testing e</w:t>
      </w:r>
      <w:r w:rsidR="00E27D6E" w:rsidRPr="0092158D">
        <w:rPr>
          <w:rFonts w:ascii="Cambria Math" w:hAnsi="Cambria Math" w:cs="Cambria Math"/>
        </w:rPr>
        <w:t>ﬀ</w:t>
      </w:r>
      <w:r w:rsidR="00E27D6E" w:rsidRPr="0092158D">
        <w:t>ort requirements were concerned since it required extensive e</w:t>
      </w:r>
      <w:r w:rsidR="00E27D6E" w:rsidRPr="0092158D">
        <w:rPr>
          <w:rFonts w:ascii="Cambria Math" w:hAnsi="Cambria Math" w:cs="Cambria Math"/>
        </w:rPr>
        <w:t>ﬀ</w:t>
      </w:r>
      <w:r w:rsidR="00E27D6E" w:rsidRPr="0092158D">
        <w:t>ort in the laboratory to prepare specimens through engineered gradations. It was therefore decided to study the e</w:t>
      </w:r>
      <w:r w:rsidR="00E27D6E" w:rsidRPr="0092158D">
        <w:rPr>
          <w:rFonts w:ascii="Cambria Math" w:hAnsi="Cambria Math" w:cs="Cambria Math"/>
        </w:rPr>
        <w:t>ﬀ</w:t>
      </w:r>
      <w:r w:rsidR="00E27D6E" w:rsidRPr="0092158D">
        <w:t xml:space="preserve">ect of compaction levels on modulus anisotropy using four representative dense graded aggregates. </w:t>
      </w:r>
      <w:r w:rsidR="000749F8">
        <w:t xml:space="preserve">Table 3.1 </w:t>
      </w:r>
      <w:r w:rsidR="00E27D6E" w:rsidRPr="0092158D">
        <w:t>presents the ﬁnes contents and compaction characteristics of the four di</w:t>
      </w:r>
      <w:r w:rsidR="00E27D6E" w:rsidRPr="0092158D">
        <w:rPr>
          <w:rFonts w:ascii="Cambria Math" w:hAnsi="Cambria Math" w:cs="Cambria Math"/>
        </w:rPr>
        <w:t>ﬀ</w:t>
      </w:r>
      <w:r w:rsidR="00E27D6E" w:rsidRPr="0092158D">
        <w:t>erent aggregate materials.</w:t>
      </w:r>
    </w:p>
    <w:p w14:paraId="5871F0FC" w14:textId="77777777" w:rsidR="00934442" w:rsidRDefault="00934442" w:rsidP="00934442"/>
    <w:p w14:paraId="5E352D99" w14:textId="39232046" w:rsidR="00B23976" w:rsidRDefault="00B23976" w:rsidP="00B23976">
      <w:pPr>
        <w:ind w:firstLine="720"/>
      </w:pPr>
      <w:r w:rsidRPr="0092158D">
        <w:t xml:space="preserve">Three of the four materials listed in Table </w:t>
      </w:r>
      <w:r>
        <w:t>3.1</w:t>
      </w:r>
      <w:r w:rsidRPr="0092158D">
        <w:t xml:space="preserve"> (except for the crushed limestone with 12% ﬁnes, designated as ‘L1’) were used in the construction of full-scale unsurfaced pavement sections for accelerated testing. Directional modulus tests were conducted on triaxial specimens prepared using the four aggregate material types compacted to di</w:t>
      </w:r>
      <w:r w:rsidRPr="0092158D">
        <w:rPr>
          <w:rFonts w:ascii="Cambria Math" w:hAnsi="Cambria Math" w:cs="Cambria Math"/>
        </w:rPr>
        <w:t>ﬀ</w:t>
      </w:r>
      <w:r w:rsidRPr="0092158D">
        <w:t>erent densities. Note that the crushed limestone (L1) and uncrushed gravel materials, both with 12% ﬁnes, showed unstable matrix behavior under standard compactive e</w:t>
      </w:r>
      <w:r w:rsidRPr="0092158D">
        <w:rPr>
          <w:rFonts w:ascii="Cambria Math" w:hAnsi="Cambria Math" w:cs="Cambria Math"/>
        </w:rPr>
        <w:t>ﬀ</w:t>
      </w:r>
      <w:r w:rsidRPr="0092158D">
        <w:t xml:space="preserve">ort (ASTM D 698) optimum moisture content (OMC or </w:t>
      </w:r>
      <w:proofErr w:type="spellStart"/>
      <w:r w:rsidRPr="0092158D">
        <w:lastRenderedPageBreak/>
        <w:t>W</w:t>
      </w:r>
      <w:r w:rsidRPr="006910B1">
        <w:rPr>
          <w:vertAlign w:val="subscript"/>
        </w:rPr>
        <w:t>opt</w:t>
      </w:r>
      <w:proofErr w:type="spellEnd"/>
      <w:r w:rsidRPr="0092158D">
        <w:t>) and maximum dry density (MDD) conditions. Therefore, the e</w:t>
      </w:r>
      <w:r w:rsidRPr="0092158D">
        <w:rPr>
          <w:rFonts w:ascii="Cambria Math" w:hAnsi="Cambria Math" w:cs="Cambria Math"/>
        </w:rPr>
        <w:t>ﬀ</w:t>
      </w:r>
      <w:r w:rsidRPr="0092158D">
        <w:t>ect of compactive e</w:t>
      </w:r>
      <w:r w:rsidRPr="0092158D">
        <w:rPr>
          <w:rFonts w:ascii="Cambria Math" w:hAnsi="Cambria Math" w:cs="Cambria Math"/>
        </w:rPr>
        <w:t>ﬀ</w:t>
      </w:r>
      <w:r w:rsidRPr="0092158D">
        <w:t>ort on modulus anisotropy was studied for these two materials by testing specimens under modiﬁed and intermediate (in between standard and modiﬁed) compaction conditions.</w:t>
      </w:r>
    </w:p>
    <w:p w14:paraId="3E4B8C22" w14:textId="77777777" w:rsidR="00B23976" w:rsidRPr="0092158D" w:rsidRDefault="00B23976" w:rsidP="00934442"/>
    <w:p w14:paraId="175462E9" w14:textId="68DE033E" w:rsidR="006E0979" w:rsidRPr="0092158D" w:rsidRDefault="006E0979">
      <w:pPr>
        <w:pStyle w:val="Caption"/>
      </w:pPr>
      <w:bookmarkStart w:id="117" w:name="_Toc461839068"/>
      <w:r w:rsidRPr="0092158D">
        <w:t xml:space="preserve">Table </w:t>
      </w:r>
      <w:r w:rsidR="004E3D88">
        <w:fldChar w:fldCharType="begin"/>
      </w:r>
      <w:r w:rsidR="004E3D88">
        <w:instrText xml:space="preserve"> STYLEREF 1 \s </w:instrText>
      </w:r>
      <w:r w:rsidR="004E3D88">
        <w:fldChar w:fldCharType="separate"/>
      </w:r>
      <w:r w:rsidR="00114405">
        <w:rPr>
          <w:noProof/>
        </w:rPr>
        <w:t>3</w:t>
      </w:r>
      <w:r w:rsidR="004E3D88">
        <w:rPr>
          <w:noProof/>
        </w:rPr>
        <w:fldChar w:fldCharType="end"/>
      </w:r>
      <w:r w:rsidR="00BE1EC1" w:rsidRPr="0092158D">
        <w:t>.</w:t>
      </w:r>
      <w:r w:rsidR="004E3D88">
        <w:fldChar w:fldCharType="begin"/>
      </w:r>
      <w:r w:rsidR="004E3D88">
        <w:instrText xml:space="preserve"> SEQ Table \* ARABIC \s 1 </w:instrText>
      </w:r>
      <w:r w:rsidR="004E3D88">
        <w:fldChar w:fldCharType="separate"/>
      </w:r>
      <w:r w:rsidR="00114405">
        <w:rPr>
          <w:noProof/>
        </w:rPr>
        <w:t>1</w:t>
      </w:r>
      <w:r w:rsidR="004E3D88">
        <w:rPr>
          <w:noProof/>
        </w:rPr>
        <w:fldChar w:fldCharType="end"/>
      </w:r>
      <w:r w:rsidRPr="0092158D">
        <w:t>: Aggregate Materials Tested in the Laboratory for Evaluating the Effects of Compaction Conditions on Anisotropic Modulus Ratio</w:t>
      </w:r>
      <w:bookmarkEnd w:id="117"/>
    </w:p>
    <w:p w14:paraId="1B6336B3" w14:textId="3509DF22" w:rsidR="006E0979" w:rsidRPr="0092158D" w:rsidRDefault="006E0979" w:rsidP="006E0979">
      <w:pPr>
        <w:jc w:val="center"/>
      </w:pPr>
      <w:r w:rsidRPr="0092158D">
        <w:rPr>
          <w:noProof/>
        </w:rPr>
        <w:drawing>
          <wp:inline distT="0" distB="0" distL="0" distR="0" wp14:anchorId="67D26D53" wp14:editId="38815325">
            <wp:extent cx="5943600" cy="1650244"/>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943600" cy="1650244"/>
                    </a:xfrm>
                    <a:prstGeom prst="rect">
                      <a:avLst/>
                    </a:prstGeom>
                    <a:noFill/>
                    <a:ln>
                      <a:noFill/>
                    </a:ln>
                  </pic:spPr>
                </pic:pic>
              </a:graphicData>
            </a:graphic>
          </wp:inline>
        </w:drawing>
      </w:r>
    </w:p>
    <w:p w14:paraId="20E24804" w14:textId="77777777" w:rsidR="00B23976" w:rsidRDefault="00B23976" w:rsidP="006E0979"/>
    <w:p w14:paraId="0AE7A719" w14:textId="1FE3E0B7" w:rsidR="006E0979" w:rsidRPr="0092158D" w:rsidRDefault="006910B1" w:rsidP="006E0979">
      <w:r>
        <w:tab/>
      </w:r>
      <w:r>
        <w:tab/>
      </w:r>
      <w:r>
        <w:tab/>
      </w:r>
      <w:r>
        <w:tab/>
      </w:r>
      <w:r>
        <w:tab/>
        <w:t>Figure 3.</w:t>
      </w:r>
      <w:r w:rsidR="00EB10E3">
        <w:t>10</w:t>
      </w:r>
      <w:r>
        <w:t xml:space="preserve"> </w:t>
      </w:r>
      <w:r w:rsidR="006E0979" w:rsidRPr="0092158D">
        <w:t>shows the e</w:t>
      </w:r>
      <w:r w:rsidR="006E0979" w:rsidRPr="0092158D">
        <w:rPr>
          <w:rFonts w:ascii="Cambria Math" w:hAnsi="Cambria Math" w:cs="Cambria Math"/>
        </w:rPr>
        <w:t>ﬀ</w:t>
      </w:r>
      <w:r w:rsidR="006E0979" w:rsidRPr="0092158D">
        <w:t>ect of compactive e</w:t>
      </w:r>
      <w:r w:rsidR="006E0979" w:rsidRPr="0092158D">
        <w:rPr>
          <w:rFonts w:ascii="Cambria Math" w:hAnsi="Cambria Math" w:cs="Cambria Math"/>
        </w:rPr>
        <w:t>ﬀ</w:t>
      </w:r>
      <w:r w:rsidR="006E0979" w:rsidRPr="0092158D">
        <w:t>ort on the anisotropic modulus ratios of the crushed limestone (L1) with 12% ﬁnes. The intermediate compaction conditions for this material were selected from the “line of optimums” obtained from the standard and modiﬁed compaction curves. The anisotropic modulus ratio trends at di</w:t>
      </w:r>
      <w:r w:rsidR="006E0979" w:rsidRPr="0092158D">
        <w:rPr>
          <w:rFonts w:ascii="Cambria Math" w:hAnsi="Cambria Math" w:cs="Cambria Math"/>
        </w:rPr>
        <w:t>ﬀ</w:t>
      </w:r>
      <w:r w:rsidR="006E0979" w:rsidRPr="0092158D">
        <w:t>erent compaction levels were compared at three representative stress states applied on the specimen during resilient modulus testing following the AASHTO T 307 test protocol. Based on the stress levels applied on the specimens, the three stress states were termed as “Low” (</w:t>
      </w:r>
      <w:proofErr w:type="spellStart"/>
      <w:r w:rsidR="006E0979" w:rsidRPr="0092158D">
        <w:t>σ</w:t>
      </w:r>
      <w:r w:rsidR="006E0979" w:rsidRPr="0092158D">
        <w:rPr>
          <w:vertAlign w:val="subscript"/>
        </w:rPr>
        <w:t>s</w:t>
      </w:r>
      <w:proofErr w:type="spellEnd"/>
      <w:r w:rsidR="006E0979" w:rsidRPr="0092158D">
        <w:t xml:space="preserve"> = 35 </w:t>
      </w:r>
      <w:proofErr w:type="spellStart"/>
      <w:r w:rsidR="006E0979" w:rsidRPr="0092158D">
        <w:t>kPa</w:t>
      </w:r>
      <w:proofErr w:type="spellEnd"/>
      <w:r w:rsidR="006E0979" w:rsidRPr="0092158D">
        <w:t xml:space="preserve">; </w:t>
      </w:r>
      <w:proofErr w:type="spellStart"/>
      <w:r w:rsidR="006E0979" w:rsidRPr="0092158D">
        <w:t>σ</w:t>
      </w:r>
      <w:r w:rsidR="006E0979" w:rsidRPr="0092158D">
        <w:rPr>
          <w:vertAlign w:val="subscript"/>
        </w:rPr>
        <w:t>nd</w:t>
      </w:r>
      <w:proofErr w:type="spellEnd"/>
      <w:r w:rsidR="006E0979" w:rsidRPr="0092158D">
        <w:t xml:space="preserve"> = 69 </w:t>
      </w:r>
      <w:proofErr w:type="spellStart"/>
      <w:r w:rsidR="006E0979" w:rsidRPr="0092158D">
        <w:t>kPa</w:t>
      </w:r>
      <w:proofErr w:type="spellEnd"/>
      <w:r w:rsidR="006E0979" w:rsidRPr="0092158D">
        <w:t>), “Intermediate” (</w:t>
      </w:r>
      <w:proofErr w:type="spellStart"/>
      <w:r w:rsidR="006E0979" w:rsidRPr="0092158D">
        <w:t>σ</w:t>
      </w:r>
      <w:r w:rsidR="006E0979" w:rsidRPr="0092158D">
        <w:rPr>
          <w:vertAlign w:val="subscript"/>
        </w:rPr>
        <w:t>s</w:t>
      </w:r>
      <w:proofErr w:type="spellEnd"/>
      <w:r w:rsidR="006E0979" w:rsidRPr="0092158D">
        <w:t xml:space="preserve"> = 69 </w:t>
      </w:r>
      <w:proofErr w:type="spellStart"/>
      <w:r w:rsidR="006E0979" w:rsidRPr="0092158D">
        <w:t>kPa</w:t>
      </w:r>
      <w:proofErr w:type="spellEnd"/>
      <w:r w:rsidR="006E0979" w:rsidRPr="0092158D">
        <w:t xml:space="preserve">; </w:t>
      </w:r>
      <w:proofErr w:type="spellStart"/>
      <w:r w:rsidR="006E0979" w:rsidRPr="0092158D">
        <w:t>σ</w:t>
      </w:r>
      <w:r w:rsidR="006E0979" w:rsidRPr="0092158D">
        <w:rPr>
          <w:vertAlign w:val="subscript"/>
        </w:rPr>
        <w:t>nd</w:t>
      </w:r>
      <w:proofErr w:type="spellEnd"/>
      <w:r w:rsidR="006E0979" w:rsidRPr="0092158D">
        <w:t xml:space="preserve"> = 138 </w:t>
      </w:r>
      <w:proofErr w:type="spellStart"/>
      <w:r w:rsidR="006E0979" w:rsidRPr="0092158D">
        <w:t>kPa</w:t>
      </w:r>
      <w:proofErr w:type="spellEnd"/>
      <w:r w:rsidR="006E0979" w:rsidRPr="0092158D">
        <w:t>) and “High” (</w:t>
      </w:r>
      <w:proofErr w:type="spellStart"/>
      <w:r w:rsidR="006E0979" w:rsidRPr="0092158D">
        <w:t>σ</w:t>
      </w:r>
      <w:r w:rsidR="006E0979" w:rsidRPr="0092158D">
        <w:rPr>
          <w:vertAlign w:val="subscript"/>
        </w:rPr>
        <w:t>s</w:t>
      </w:r>
      <w:proofErr w:type="spellEnd"/>
      <w:r w:rsidR="006E0979" w:rsidRPr="0092158D">
        <w:t xml:space="preserve"> = 138 </w:t>
      </w:r>
      <w:proofErr w:type="spellStart"/>
      <w:r w:rsidR="006E0979" w:rsidRPr="0092158D">
        <w:t>kPa</w:t>
      </w:r>
      <w:proofErr w:type="spellEnd"/>
      <w:r w:rsidR="006E0979" w:rsidRPr="0092158D">
        <w:t xml:space="preserve">; </w:t>
      </w:r>
      <w:proofErr w:type="spellStart"/>
      <w:r w:rsidR="006E0979" w:rsidRPr="0092158D">
        <w:t>σ</w:t>
      </w:r>
      <w:r w:rsidR="006E0979" w:rsidRPr="0092158D">
        <w:rPr>
          <w:vertAlign w:val="subscript"/>
        </w:rPr>
        <w:t>nd</w:t>
      </w:r>
      <w:proofErr w:type="spellEnd"/>
      <w:r w:rsidR="006E0979" w:rsidRPr="0092158D">
        <w:t xml:space="preserve"> = 276 </w:t>
      </w:r>
      <w:proofErr w:type="spellStart"/>
      <w:r w:rsidR="006E0979" w:rsidRPr="0092158D">
        <w:t>kPa</w:t>
      </w:r>
      <w:proofErr w:type="spellEnd"/>
      <w:r w:rsidR="006E0979" w:rsidRPr="0092158D">
        <w:t xml:space="preserve">) respectively, where </w:t>
      </w:r>
      <w:proofErr w:type="spellStart"/>
      <w:r w:rsidR="006E0979" w:rsidRPr="0092158D">
        <w:t>σ</w:t>
      </w:r>
      <w:r w:rsidR="006E0979" w:rsidRPr="0092158D">
        <w:rPr>
          <w:vertAlign w:val="subscript"/>
        </w:rPr>
        <w:t>s</w:t>
      </w:r>
      <w:proofErr w:type="spellEnd"/>
      <w:r w:rsidR="006E0979" w:rsidRPr="0092158D">
        <w:t xml:space="preserve"> is the all-round hydrostatic conﬁning pressure, and </w:t>
      </w:r>
      <w:proofErr w:type="spellStart"/>
      <w:r w:rsidR="006E0979" w:rsidRPr="0092158D">
        <w:t>σ</w:t>
      </w:r>
      <w:r w:rsidR="006E0979" w:rsidRPr="0092158D">
        <w:rPr>
          <w:vertAlign w:val="subscript"/>
        </w:rPr>
        <w:t>nd</w:t>
      </w:r>
      <w:proofErr w:type="spellEnd"/>
      <w:r w:rsidR="006E0979" w:rsidRPr="0092158D">
        <w:t xml:space="preserve"> is the pulsed deviator stress (n = 1 for vertical pulsing, and 3 for horizontal pulsing).</w:t>
      </w:r>
    </w:p>
    <w:p w14:paraId="0FBA9C6B" w14:textId="77777777" w:rsidR="00D223E0" w:rsidRDefault="00D223E0" w:rsidP="006E0979"/>
    <w:p w14:paraId="0B8E9840" w14:textId="78737370" w:rsidR="00FF6879" w:rsidRPr="0092158D" w:rsidRDefault="00FF6879" w:rsidP="00FF6879">
      <w:pPr>
        <w:ind w:firstLine="720"/>
      </w:pPr>
      <w:r w:rsidRPr="0092158D">
        <w:t xml:space="preserve">From </w:t>
      </w:r>
      <w:r>
        <w:t>Figure 3.10</w:t>
      </w:r>
      <w:r w:rsidRPr="0092158D">
        <w:t>, the anisotropic modulus ratios clearly increased as the compactive e</w:t>
      </w:r>
      <w:r w:rsidRPr="0092158D">
        <w:rPr>
          <w:rFonts w:ascii="Cambria Math" w:hAnsi="Cambria Math" w:cs="Cambria Math"/>
        </w:rPr>
        <w:t>ﬀ</w:t>
      </w:r>
      <w:r w:rsidRPr="0092158D">
        <w:t>ort was increased from intermediate to modiﬁed compaction conditions. Moreover</w:t>
      </w:r>
      <w:r>
        <w:t>,</w:t>
      </w:r>
      <w:r w:rsidRPr="0092158D">
        <w:t xml:space="preserve"> for a given compactive e</w:t>
      </w:r>
      <w:r w:rsidRPr="0092158D">
        <w:rPr>
          <w:rFonts w:ascii="Cambria Math" w:hAnsi="Cambria Math" w:cs="Cambria Math"/>
        </w:rPr>
        <w:t>ﬀ</w:t>
      </w:r>
      <w:r w:rsidRPr="0092158D">
        <w:t>ort, the modulus ratio showed an increasing trend with increase in the deviator stress values. Seyhan and Tutumluer</w:t>
      </w:r>
      <w:r>
        <w:t xml:space="preserve"> (2002b)</w:t>
      </w:r>
      <w:r w:rsidRPr="0092158D">
        <w:t xml:space="preserve"> reported increasing modulus ratio trends with increase in stress levels for good quality materials, whereas poorer quality materials showed an overall decrease in modulus ratios with increasing deviator stress levels. It is also important to note that the modulus ratios for both the intermediate and modiﬁed compactive e</w:t>
      </w:r>
      <w:r w:rsidRPr="0092158D">
        <w:rPr>
          <w:rFonts w:ascii="Cambria Math" w:hAnsi="Cambria Math" w:cs="Cambria Math"/>
        </w:rPr>
        <w:t>ﬀ</w:t>
      </w:r>
      <w:r w:rsidRPr="0092158D">
        <w:t xml:space="preserve">orts showed values less than unity, which has also been established in the literature as a threshold value separating “good” </w:t>
      </w:r>
      <w:r>
        <w:t>and “poor” quality materials</w:t>
      </w:r>
      <w:r w:rsidRPr="0092158D">
        <w:t>.</w:t>
      </w:r>
    </w:p>
    <w:p w14:paraId="4DF9C002" w14:textId="7F746B35" w:rsidR="00D223E0" w:rsidRPr="0092158D" w:rsidRDefault="00D223E0" w:rsidP="00D223E0">
      <w:pPr>
        <w:jc w:val="center"/>
      </w:pPr>
      <w:r w:rsidRPr="0092158D">
        <w:rPr>
          <w:noProof/>
        </w:rPr>
        <w:lastRenderedPageBreak/>
        <w:drawing>
          <wp:inline distT="0" distB="0" distL="0" distR="0" wp14:anchorId="6411C638" wp14:editId="364FBC6D">
            <wp:extent cx="4589549" cy="3800475"/>
            <wp:effectExtent l="0" t="0" r="190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55">
                      <a:extLst>
                        <a:ext uri="{28A0092B-C50C-407E-A947-70E740481C1C}">
                          <a14:useLocalDpi xmlns:a14="http://schemas.microsoft.com/office/drawing/2010/main" val="0"/>
                        </a:ext>
                      </a:extLst>
                    </a:blip>
                    <a:srcRect r="725" b="897"/>
                    <a:stretch/>
                  </pic:blipFill>
                  <pic:spPr bwMode="auto">
                    <a:xfrm>
                      <a:off x="0" y="0"/>
                      <a:ext cx="4600747" cy="3809748"/>
                    </a:xfrm>
                    <a:prstGeom prst="rect">
                      <a:avLst/>
                    </a:prstGeom>
                    <a:noFill/>
                    <a:ln>
                      <a:noFill/>
                    </a:ln>
                    <a:extLst>
                      <a:ext uri="{53640926-AAD7-44D8-BBD7-CCE9431645EC}">
                        <a14:shadowObscured xmlns:a14="http://schemas.microsoft.com/office/drawing/2010/main"/>
                      </a:ext>
                    </a:extLst>
                  </pic:spPr>
                </pic:pic>
              </a:graphicData>
            </a:graphic>
          </wp:inline>
        </w:drawing>
      </w:r>
    </w:p>
    <w:p w14:paraId="29809BBF" w14:textId="77777777" w:rsidR="00D223E0" w:rsidRPr="0092158D" w:rsidRDefault="00D223E0" w:rsidP="00D223E0">
      <w:pPr>
        <w:jc w:val="center"/>
      </w:pPr>
    </w:p>
    <w:p w14:paraId="3135C9C4" w14:textId="7DC4C2CD" w:rsidR="00D223E0" w:rsidRPr="0092158D" w:rsidRDefault="001A4846" w:rsidP="00E42762">
      <w:pPr>
        <w:pStyle w:val="FigureCaption"/>
      </w:pPr>
      <w:bookmarkStart w:id="118" w:name="_Ref390385386"/>
      <w:bookmarkStart w:id="119" w:name="_Toc461840562"/>
      <w:r w:rsidRPr="0092158D">
        <w:t xml:space="preserve">Figure </w:t>
      </w:r>
      <w:r w:rsidR="004E3D88">
        <w:fldChar w:fldCharType="begin"/>
      </w:r>
      <w:r w:rsidR="004E3D88">
        <w:instrText xml:space="preserve"> STYLEREF 1 \s </w:instrText>
      </w:r>
      <w:r w:rsidR="004E3D88">
        <w:fldChar w:fldCharType="separate"/>
      </w:r>
      <w:r w:rsidR="00972527">
        <w:rPr>
          <w:noProof/>
        </w:rPr>
        <w:t>3</w:t>
      </w:r>
      <w:r w:rsidR="004E3D88">
        <w:rPr>
          <w:noProof/>
        </w:rPr>
        <w:fldChar w:fldCharType="end"/>
      </w:r>
      <w:r w:rsidR="00A20F54">
        <w:t>.</w:t>
      </w:r>
      <w:bookmarkEnd w:id="118"/>
      <w:r w:rsidR="00EB10E3">
        <w:t>10</w:t>
      </w:r>
      <w:r w:rsidRPr="0092158D">
        <w:t>: Effect of Compactive Effort on Anisotropic Modulus Ratio of the Crushed Limestone Material (L1) with 12% Fines</w:t>
      </w:r>
      <w:bookmarkEnd w:id="119"/>
    </w:p>
    <w:p w14:paraId="0827D21D" w14:textId="102EA7A9" w:rsidR="000D5290" w:rsidRPr="0092158D" w:rsidRDefault="006910B1" w:rsidP="001A4846">
      <w:r>
        <w:tab/>
      </w:r>
      <w:r>
        <w:tab/>
      </w:r>
      <w:r>
        <w:tab/>
      </w:r>
      <w:r>
        <w:tab/>
      </w:r>
      <w:r>
        <w:tab/>
      </w:r>
    </w:p>
    <w:p w14:paraId="7D40BE86" w14:textId="68E2A61B" w:rsidR="001A4846" w:rsidRPr="0092158D" w:rsidRDefault="006910B1" w:rsidP="001A4846">
      <w:r>
        <w:tab/>
      </w:r>
      <w:r>
        <w:tab/>
      </w:r>
      <w:r>
        <w:tab/>
      </w:r>
      <w:r>
        <w:tab/>
      </w:r>
      <w:r>
        <w:tab/>
        <w:t>Figure 3.1</w:t>
      </w:r>
      <w:r w:rsidR="00EB10E3">
        <w:t>1</w:t>
      </w:r>
      <w:r w:rsidR="001A4846" w:rsidRPr="0092158D">
        <w:t xml:space="preserve"> shows a similar trend for the crushed dolomite material with 13% nonplastic ﬁnes</w:t>
      </w:r>
      <w:r w:rsidR="000B3A58" w:rsidRPr="0092158D">
        <w:t xml:space="preserve"> </w:t>
      </w:r>
      <w:r w:rsidR="001A4846" w:rsidRPr="0092158D">
        <w:t>(modulus ratios increased as the compaction level was increased). This was particularly apparent</w:t>
      </w:r>
      <w:r w:rsidR="000B3A58" w:rsidRPr="0092158D">
        <w:t xml:space="preserve"> </w:t>
      </w:r>
      <w:r w:rsidR="001A4846" w:rsidRPr="0092158D">
        <w:t>for the intermediate and high stress states. Moreover, it is important to note that the modulus</w:t>
      </w:r>
      <w:r w:rsidR="000B3A58" w:rsidRPr="0092158D">
        <w:t xml:space="preserve"> </w:t>
      </w:r>
      <w:r w:rsidR="001A4846" w:rsidRPr="0092158D">
        <w:t>ratios did not increase signiﬁcantly with increasing deviator stress levels for the specimen</w:t>
      </w:r>
      <w:r w:rsidR="000B3A58" w:rsidRPr="0092158D">
        <w:t xml:space="preserve"> </w:t>
      </w:r>
      <w:r w:rsidR="001A4846" w:rsidRPr="0092158D">
        <w:t>compacted to standard compactive e</w:t>
      </w:r>
      <w:r w:rsidR="001A4846" w:rsidRPr="0092158D">
        <w:rPr>
          <w:rFonts w:ascii="Cambria Math" w:hAnsi="Cambria Math" w:cs="Cambria Math"/>
        </w:rPr>
        <w:t>ﬀ</w:t>
      </w:r>
      <w:r w:rsidR="001A4846" w:rsidRPr="0092158D">
        <w:t>ort maximum dry density. Higher modulus ratios and a</w:t>
      </w:r>
      <w:r w:rsidR="000B3A58" w:rsidRPr="0092158D">
        <w:t xml:space="preserve"> </w:t>
      </w:r>
      <w:r w:rsidR="001A4846" w:rsidRPr="0092158D">
        <w:t>higher rate of increase in modulus ratio with increasing stress levels illustrated better</w:t>
      </w:r>
      <w:r w:rsidR="000B3A58" w:rsidRPr="0092158D">
        <w:t xml:space="preserve"> </w:t>
      </w:r>
      <w:r w:rsidR="001A4846" w:rsidRPr="0092158D">
        <w:t>performance of the specimen prepared using the modiﬁed compactive e</w:t>
      </w:r>
      <w:r w:rsidR="001A4846" w:rsidRPr="0092158D">
        <w:rPr>
          <w:rFonts w:ascii="Cambria Math" w:hAnsi="Cambria Math" w:cs="Cambria Math"/>
        </w:rPr>
        <w:t>ﬀ</w:t>
      </w:r>
      <w:r w:rsidR="001A4846" w:rsidRPr="0092158D">
        <w:t>ort</w:t>
      </w:r>
      <w:r w:rsidR="00063FAA">
        <w:t xml:space="preserve"> (Mishra and Tutumluer 2013)</w:t>
      </w:r>
      <w:r w:rsidR="001A4846" w:rsidRPr="0092158D">
        <w:t>.</w:t>
      </w:r>
      <w:r w:rsidR="000B3A58" w:rsidRPr="0092158D">
        <w:t xml:space="preserve"> </w:t>
      </w:r>
    </w:p>
    <w:p w14:paraId="56514BD1" w14:textId="77777777" w:rsidR="002F0292" w:rsidRDefault="002F0292" w:rsidP="001A4846"/>
    <w:p w14:paraId="6C0E161E" w14:textId="13B5C53C" w:rsidR="00FF6879" w:rsidRPr="0092158D" w:rsidRDefault="00FF6879" w:rsidP="00063FAA">
      <w:pPr>
        <w:ind w:firstLine="720"/>
      </w:pPr>
      <w:r>
        <w:tab/>
      </w:r>
      <w:r w:rsidRPr="0092158D">
        <w:t xml:space="preserve">As already mentioned, the uncrushed gravel material with high ﬁnes showed unstable matrix behavior under standard compaction conditions, and therefore could not be tested for directional modulus characteristics. </w:t>
      </w:r>
      <w:r w:rsidR="00063FAA">
        <w:t xml:space="preserve">Because </w:t>
      </w:r>
      <w:r w:rsidRPr="0092158D">
        <w:t>permanent deformation test results established the detrimental e</w:t>
      </w:r>
      <w:r w:rsidRPr="0092158D">
        <w:rPr>
          <w:rFonts w:ascii="Cambria Math" w:hAnsi="Cambria Math" w:cs="Cambria Math"/>
        </w:rPr>
        <w:t>ﬀ</w:t>
      </w:r>
      <w:r w:rsidRPr="0092158D">
        <w:t>ects of moisture on the behavior of uncrushed gravel specimens with high ﬁnes, it was decided to prepare specimens targeting the standard compactive e</w:t>
      </w:r>
      <w:r w:rsidRPr="0092158D">
        <w:rPr>
          <w:rFonts w:ascii="Cambria Math" w:hAnsi="Cambria Math" w:cs="Cambria Math"/>
        </w:rPr>
        <w:t>ﬀ</w:t>
      </w:r>
      <w:r w:rsidRPr="0092158D">
        <w:t xml:space="preserve">ort maximum dry density, but at reduced moisture contents. Several specimens were prepared at the standard compaction (ASTM D 698) MDD (21.4 </w:t>
      </w:r>
      <w:proofErr w:type="spellStart"/>
      <w:r w:rsidRPr="0092158D">
        <w:t>kN</w:t>
      </w:r>
      <w:proofErr w:type="spellEnd"/>
      <w:r w:rsidRPr="0092158D">
        <w:t>/m</w:t>
      </w:r>
      <w:r w:rsidRPr="0092158D">
        <w:rPr>
          <w:vertAlign w:val="superscript"/>
        </w:rPr>
        <w:t>3</w:t>
      </w:r>
      <w:r w:rsidRPr="0092158D">
        <w:t xml:space="preserve">or 136.4 </w:t>
      </w:r>
      <w:proofErr w:type="spellStart"/>
      <w:r w:rsidRPr="0092158D">
        <w:t>pcf</w:t>
      </w:r>
      <w:proofErr w:type="spellEnd"/>
      <w:r w:rsidRPr="0092158D">
        <w:t>), with progressively lower moisture contents. Stable behavior for the matrix was observed at a moisture content equal to 60% of the standard compaction OMC value of 8.6%</w:t>
      </w:r>
      <w:r w:rsidR="00063FAA">
        <w:t xml:space="preserve"> (Mishra and Tutumluer 2013)</w:t>
      </w:r>
      <w:r w:rsidRPr="0092158D">
        <w:t>.</w:t>
      </w:r>
    </w:p>
    <w:p w14:paraId="40A744FB" w14:textId="77777777" w:rsidR="00FF6879" w:rsidRPr="0092158D" w:rsidRDefault="00FF6879" w:rsidP="001A4846"/>
    <w:p w14:paraId="07D663F4" w14:textId="099E2882" w:rsidR="002F0292" w:rsidRPr="0092158D" w:rsidRDefault="002F0292" w:rsidP="002F0292">
      <w:pPr>
        <w:jc w:val="center"/>
      </w:pPr>
      <w:r w:rsidRPr="0092158D">
        <w:rPr>
          <w:noProof/>
        </w:rPr>
        <w:lastRenderedPageBreak/>
        <w:drawing>
          <wp:inline distT="0" distB="0" distL="0" distR="0" wp14:anchorId="21053A41" wp14:editId="32630293">
            <wp:extent cx="4781550" cy="4012219"/>
            <wp:effectExtent l="0" t="0" r="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787744" cy="4017416"/>
                    </a:xfrm>
                    <a:prstGeom prst="rect">
                      <a:avLst/>
                    </a:prstGeom>
                    <a:noFill/>
                    <a:ln>
                      <a:noFill/>
                    </a:ln>
                  </pic:spPr>
                </pic:pic>
              </a:graphicData>
            </a:graphic>
          </wp:inline>
        </w:drawing>
      </w:r>
    </w:p>
    <w:p w14:paraId="68E273C1" w14:textId="77777777" w:rsidR="002F0292" w:rsidRPr="0092158D" w:rsidRDefault="002F0292" w:rsidP="002F0292">
      <w:pPr>
        <w:jc w:val="center"/>
      </w:pPr>
    </w:p>
    <w:p w14:paraId="424B6C9B" w14:textId="07BA2FB5" w:rsidR="002F0292" w:rsidRPr="0092158D" w:rsidRDefault="007427A2">
      <w:pPr>
        <w:pStyle w:val="FigureCaption"/>
      </w:pPr>
      <w:bookmarkStart w:id="120" w:name="_Ref390386188"/>
      <w:bookmarkStart w:id="121" w:name="_Toc461840563"/>
      <w:r w:rsidRPr="0092158D">
        <w:t xml:space="preserve">Figure </w:t>
      </w:r>
      <w:r w:rsidR="004E3D88">
        <w:fldChar w:fldCharType="begin"/>
      </w:r>
      <w:r w:rsidR="004E3D88">
        <w:instrText xml:space="preserve"> STYLEREF 1 \s </w:instrText>
      </w:r>
      <w:r w:rsidR="004E3D88">
        <w:fldChar w:fldCharType="separate"/>
      </w:r>
      <w:r w:rsidR="00972527">
        <w:rPr>
          <w:noProof/>
        </w:rPr>
        <w:t>3</w:t>
      </w:r>
      <w:r w:rsidR="004E3D88">
        <w:rPr>
          <w:noProof/>
        </w:rPr>
        <w:fldChar w:fldCharType="end"/>
      </w:r>
      <w:r w:rsidR="00A20F54">
        <w:t>.</w:t>
      </w:r>
      <w:bookmarkEnd w:id="120"/>
      <w:r w:rsidR="006910B1">
        <w:t>1</w:t>
      </w:r>
      <w:r w:rsidR="00EB10E3">
        <w:t>1</w:t>
      </w:r>
      <w:r w:rsidRPr="0092158D">
        <w:t>: Effect of Compactive Effort on Anisotropic Modulus Ratio of the Crushed Dolomite Material with 13% Fines</w:t>
      </w:r>
      <w:bookmarkEnd w:id="121"/>
    </w:p>
    <w:p w14:paraId="030AA41F" w14:textId="4B3FCB0E" w:rsidR="00782C6E" w:rsidRPr="0092158D" w:rsidRDefault="006910B1" w:rsidP="001A4846">
      <w:r>
        <w:tab/>
      </w:r>
      <w:r>
        <w:tab/>
      </w:r>
      <w:r>
        <w:tab/>
      </w:r>
    </w:p>
    <w:p w14:paraId="7B83DC82" w14:textId="4D34639A" w:rsidR="00C12695" w:rsidRDefault="006910B1" w:rsidP="00C12695">
      <w:r>
        <w:tab/>
      </w:r>
      <w:r>
        <w:tab/>
      </w:r>
      <w:r>
        <w:tab/>
      </w:r>
      <w:r>
        <w:tab/>
      </w:r>
      <w:r>
        <w:tab/>
      </w:r>
      <w:r w:rsidR="001A4846" w:rsidRPr="0092158D">
        <w:t>As the objective was to evaluate the e</w:t>
      </w:r>
      <w:r w:rsidR="001A4846" w:rsidRPr="0092158D">
        <w:rPr>
          <w:rFonts w:ascii="Cambria Math" w:hAnsi="Cambria Math" w:cs="Cambria Math"/>
        </w:rPr>
        <w:t>ﬀ</w:t>
      </w:r>
      <w:r w:rsidR="001A4846" w:rsidRPr="0092158D">
        <w:t>ects of compactive e</w:t>
      </w:r>
      <w:r w:rsidR="001A4846" w:rsidRPr="0092158D">
        <w:rPr>
          <w:rFonts w:ascii="Cambria Math" w:hAnsi="Cambria Math" w:cs="Cambria Math"/>
        </w:rPr>
        <w:t>ﬀ</w:t>
      </w:r>
      <w:r w:rsidR="001A4846" w:rsidRPr="0092158D">
        <w:t>ort on anisotropic modulus ratios,</w:t>
      </w:r>
      <w:r w:rsidR="00A71A06" w:rsidRPr="0092158D">
        <w:t xml:space="preserve"> </w:t>
      </w:r>
      <w:r w:rsidR="00D63062">
        <w:t>Mishra and Tutumluer (2013) d</w:t>
      </w:r>
      <w:r w:rsidR="001A4846" w:rsidRPr="0092158D">
        <w:t xml:space="preserve">ecided to compare the resilient response of specimens at the following compaction conditions: Dry density equal to 22.0 </w:t>
      </w:r>
      <w:proofErr w:type="spellStart"/>
      <w:r w:rsidR="001A4846" w:rsidRPr="0092158D">
        <w:t>kN</w:t>
      </w:r>
      <w:proofErr w:type="spellEnd"/>
      <w:r w:rsidR="001A4846" w:rsidRPr="0092158D">
        <w:t>/</w:t>
      </w:r>
      <w:proofErr w:type="gramStart"/>
      <w:r w:rsidR="001A4846" w:rsidRPr="0092158D">
        <w:t>m</w:t>
      </w:r>
      <w:r w:rsidR="001A4846" w:rsidRPr="0092158D">
        <w:rPr>
          <w:vertAlign w:val="superscript"/>
        </w:rPr>
        <w:t>3</w:t>
      </w:r>
      <w:r w:rsidR="001A4846" w:rsidRPr="0092158D">
        <w:t>(</w:t>
      </w:r>
      <w:proofErr w:type="gramEnd"/>
      <w:r w:rsidR="001A4846" w:rsidRPr="0092158D">
        <w:t xml:space="preserve">140.3 </w:t>
      </w:r>
      <w:proofErr w:type="spellStart"/>
      <w:r w:rsidR="001A4846" w:rsidRPr="0092158D">
        <w:t>pcf</w:t>
      </w:r>
      <w:proofErr w:type="spellEnd"/>
      <w:r w:rsidR="001A4846" w:rsidRPr="0092158D">
        <w:t>) at a moisture content of 8.2% (modiﬁed compactive e</w:t>
      </w:r>
      <w:r w:rsidR="001A4846" w:rsidRPr="0092158D">
        <w:rPr>
          <w:rFonts w:ascii="Cambria Math" w:hAnsi="Cambria Math" w:cs="Cambria Math"/>
        </w:rPr>
        <w:t>ﬀ</w:t>
      </w:r>
      <w:r w:rsidR="001A4846" w:rsidRPr="0092158D">
        <w:t xml:space="preserve">ort OMC and MDD), and </w:t>
      </w:r>
      <w:r w:rsidR="00D63062">
        <w:t>d</w:t>
      </w:r>
      <w:r w:rsidR="001A4846" w:rsidRPr="0092158D">
        <w:t xml:space="preserve">ry density equal to 21.4 </w:t>
      </w:r>
      <w:proofErr w:type="spellStart"/>
      <w:r w:rsidR="001A4846" w:rsidRPr="0092158D">
        <w:t>kN</w:t>
      </w:r>
      <w:proofErr w:type="spellEnd"/>
      <w:r w:rsidR="001A4846" w:rsidRPr="0092158D">
        <w:t>/m</w:t>
      </w:r>
      <w:r w:rsidR="001A4846" w:rsidRPr="0092158D">
        <w:rPr>
          <w:vertAlign w:val="superscript"/>
        </w:rPr>
        <w:t>3</w:t>
      </w:r>
      <w:r w:rsidR="001A4846" w:rsidRPr="0092158D">
        <w:t xml:space="preserve">(136.4 </w:t>
      </w:r>
      <w:proofErr w:type="spellStart"/>
      <w:r w:rsidR="001A4846" w:rsidRPr="0092158D">
        <w:t>pcf</w:t>
      </w:r>
      <w:proofErr w:type="spellEnd"/>
      <w:r w:rsidR="001A4846" w:rsidRPr="0092158D">
        <w:t>) at a moisture</w:t>
      </w:r>
      <w:r w:rsidR="00C12695" w:rsidRPr="0092158D">
        <w:t xml:space="preserve"> content of 5.2% (standard compaction MDD, at 60% OMC). </w:t>
      </w:r>
      <w:r>
        <w:t>Figure 3.11</w:t>
      </w:r>
      <w:r w:rsidR="00C12695" w:rsidRPr="0092158D">
        <w:t xml:space="preserve"> illustrates the e</w:t>
      </w:r>
      <w:r w:rsidR="00C12695" w:rsidRPr="0092158D">
        <w:rPr>
          <w:rFonts w:ascii="Cambria Math" w:hAnsi="Cambria Math" w:cs="Cambria Math"/>
        </w:rPr>
        <w:t>ﬀ</w:t>
      </w:r>
      <w:r w:rsidR="00C12695" w:rsidRPr="0092158D">
        <w:t>ect of compaction conditions on anisotropic modulus ratios for the uncrushed gravel with 12% ﬁnes. As shown in the ﬁgure, the specimen compacted to modiﬁed compactive e</w:t>
      </w:r>
      <w:r w:rsidR="00C12695" w:rsidRPr="0092158D">
        <w:rPr>
          <w:rFonts w:ascii="Cambria Math" w:hAnsi="Cambria Math" w:cs="Cambria Math"/>
        </w:rPr>
        <w:t>ﬀ</w:t>
      </w:r>
      <w:r w:rsidR="00C12695" w:rsidRPr="0092158D">
        <w:t>ort MDD had lower modulus ratios compared to the one compacted to standard compaction MDD. Both specimens showed increasing trends for the modulus ratios with increase in the deviator stress level.</w:t>
      </w:r>
    </w:p>
    <w:p w14:paraId="67659598" w14:textId="77777777" w:rsidR="00D63062" w:rsidRPr="0092158D" w:rsidRDefault="00D63062" w:rsidP="00C12695"/>
    <w:p w14:paraId="235AA480" w14:textId="75315E18" w:rsidR="00D63062" w:rsidRPr="0092158D" w:rsidRDefault="00D63062" w:rsidP="00D63062">
      <w:pPr>
        <w:ind w:firstLine="720"/>
      </w:pPr>
      <w:r w:rsidRPr="0092158D">
        <w:t xml:space="preserve">One important observation needs to be made from the trends shown in </w:t>
      </w:r>
      <w:r>
        <w:t>Figure 3.12</w:t>
      </w:r>
      <w:r w:rsidRPr="0092158D">
        <w:t>. Although the specimen compacted to modiﬁed compactive e</w:t>
      </w:r>
      <w:r w:rsidRPr="0092158D">
        <w:rPr>
          <w:rFonts w:ascii="Cambria Math" w:hAnsi="Cambria Math" w:cs="Cambria Math"/>
        </w:rPr>
        <w:t>ﬀ</w:t>
      </w:r>
      <w:r w:rsidRPr="0092158D">
        <w:t>ort MDD had a higher density, it showed lower modulus ratios than the specimen at standard compaction MDD. This was attributed to the higher moisture contents corresponding to the former (8.2% compared to 5.2%). Although higher compaction densities usually lead to better performance under loading, moisture content plays a critical role in governing the behavior of uncrushed gravel materials with high ﬁnes. Therefore</w:t>
      </w:r>
      <w:r>
        <w:t>,</w:t>
      </w:r>
      <w:r w:rsidRPr="0092158D">
        <w:t xml:space="preserve"> among the specimens compared for directional modulus characteristics, amount of moisture in the matrix was the primary factor governing aggregate behavior. As a result, the </w:t>
      </w:r>
      <w:r w:rsidRPr="0092158D">
        <w:lastRenderedPageBreak/>
        <w:t>specimen at standard compactive e</w:t>
      </w:r>
      <w:r w:rsidRPr="0092158D">
        <w:rPr>
          <w:rFonts w:ascii="Cambria Math" w:hAnsi="Cambria Math" w:cs="Cambria Math"/>
        </w:rPr>
        <w:t>ﬀ</w:t>
      </w:r>
      <w:r w:rsidRPr="0092158D">
        <w:t>ort MDD and a moisture content of 5.2% indicated higher modulus ratios than the other</w:t>
      </w:r>
      <w:r>
        <w:t xml:space="preserve"> (Mishra and Tutumluer 2013)</w:t>
      </w:r>
      <w:r w:rsidRPr="0092158D">
        <w:t>.</w:t>
      </w:r>
    </w:p>
    <w:p w14:paraId="0CAF748B" w14:textId="77777777" w:rsidR="00C12695" w:rsidRPr="0092158D" w:rsidRDefault="00C12695" w:rsidP="0064236B">
      <w:pPr>
        <w:jc w:val="center"/>
      </w:pPr>
    </w:p>
    <w:p w14:paraId="4216C227" w14:textId="06380D03" w:rsidR="00C12695" w:rsidRPr="0092158D" w:rsidRDefault="001F4CDE" w:rsidP="001F4CDE">
      <w:pPr>
        <w:jc w:val="center"/>
      </w:pPr>
      <w:r w:rsidRPr="0092158D">
        <w:rPr>
          <w:noProof/>
        </w:rPr>
        <w:drawing>
          <wp:inline distT="0" distB="0" distL="0" distR="0" wp14:anchorId="472F3326" wp14:editId="5A1F8208">
            <wp:extent cx="4998720" cy="4170651"/>
            <wp:effectExtent l="0" t="0" r="0"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57">
                      <a:extLst>
                        <a:ext uri="{28A0092B-C50C-407E-A947-70E740481C1C}">
                          <a14:useLocalDpi xmlns:a14="http://schemas.microsoft.com/office/drawing/2010/main" val="0"/>
                        </a:ext>
                      </a:extLst>
                    </a:blip>
                    <a:srcRect r="723"/>
                    <a:stretch/>
                  </pic:blipFill>
                  <pic:spPr bwMode="auto">
                    <a:xfrm>
                      <a:off x="0" y="0"/>
                      <a:ext cx="5008816" cy="4179074"/>
                    </a:xfrm>
                    <a:prstGeom prst="rect">
                      <a:avLst/>
                    </a:prstGeom>
                    <a:noFill/>
                    <a:ln>
                      <a:noFill/>
                    </a:ln>
                    <a:extLst>
                      <a:ext uri="{53640926-AAD7-44D8-BBD7-CCE9431645EC}">
                        <a14:shadowObscured xmlns:a14="http://schemas.microsoft.com/office/drawing/2010/main"/>
                      </a:ext>
                    </a:extLst>
                  </pic:spPr>
                </pic:pic>
              </a:graphicData>
            </a:graphic>
          </wp:inline>
        </w:drawing>
      </w:r>
    </w:p>
    <w:p w14:paraId="366AC99E" w14:textId="77777777" w:rsidR="00D63062" w:rsidRDefault="00D63062" w:rsidP="00E42762">
      <w:pPr>
        <w:pStyle w:val="FigureCaption"/>
      </w:pPr>
      <w:bookmarkStart w:id="122" w:name="_Ref390387519"/>
      <w:bookmarkStart w:id="123" w:name="_Toc461840564"/>
    </w:p>
    <w:p w14:paraId="23C9D804" w14:textId="1D00F279" w:rsidR="00C12695" w:rsidRPr="0092158D" w:rsidRDefault="00ED70C1" w:rsidP="00E42762">
      <w:pPr>
        <w:pStyle w:val="FigureCaption"/>
      </w:pPr>
      <w:r w:rsidRPr="0092158D">
        <w:t xml:space="preserve">Figure </w:t>
      </w:r>
      <w:r w:rsidR="004E3D88">
        <w:fldChar w:fldCharType="begin"/>
      </w:r>
      <w:r w:rsidR="004E3D88">
        <w:instrText xml:space="preserve"> STYLEREF 1 \s </w:instrText>
      </w:r>
      <w:r w:rsidR="004E3D88">
        <w:fldChar w:fldCharType="separate"/>
      </w:r>
      <w:r w:rsidR="00972527">
        <w:rPr>
          <w:noProof/>
        </w:rPr>
        <w:t>3</w:t>
      </w:r>
      <w:r w:rsidR="004E3D88">
        <w:rPr>
          <w:noProof/>
        </w:rPr>
        <w:fldChar w:fldCharType="end"/>
      </w:r>
      <w:r w:rsidR="00A20F54">
        <w:t>.</w:t>
      </w:r>
      <w:bookmarkEnd w:id="122"/>
      <w:r w:rsidR="006910B1">
        <w:t>1</w:t>
      </w:r>
      <w:r w:rsidR="00EB10E3">
        <w:t>2</w:t>
      </w:r>
      <w:r w:rsidRPr="0092158D">
        <w:t>: Effect of Compactive Effort on Anisotropic Modulus Ratio of the Uncrushed Gravel Material with 12% Fines</w:t>
      </w:r>
      <w:bookmarkEnd w:id="123"/>
    </w:p>
    <w:p w14:paraId="23926696" w14:textId="6DDDE89A" w:rsidR="00822596" w:rsidRPr="0092158D" w:rsidRDefault="006910B1" w:rsidP="00822596">
      <w:r>
        <w:tab/>
      </w:r>
      <w:r>
        <w:tab/>
      </w:r>
      <w:r>
        <w:tab/>
      </w:r>
      <w:r>
        <w:tab/>
      </w:r>
      <w:r>
        <w:tab/>
      </w:r>
    </w:p>
    <w:p w14:paraId="3E12BE2A" w14:textId="53561C2A" w:rsidR="00822596" w:rsidRDefault="006910B1" w:rsidP="00822596">
      <w:r>
        <w:tab/>
      </w:r>
      <w:r>
        <w:tab/>
      </w:r>
      <w:r>
        <w:tab/>
      </w:r>
      <w:r>
        <w:tab/>
      </w:r>
      <w:r>
        <w:tab/>
      </w:r>
      <w:r w:rsidR="00822596" w:rsidRPr="0092158D">
        <w:t xml:space="preserve">As permanent deformation behavior is often considered the primary indicator of aggregate performance under loading, the permanent deformation trends of the two uncrushed gravel specimens obtained from the conditioning phase of AASHTO T 307 procedure were next compared </w:t>
      </w:r>
      <w:r w:rsidR="00D63062">
        <w:t>also compared by Mishra and Tutumluer (2013. As shown in</w:t>
      </w:r>
      <w:r w:rsidR="00822596" w:rsidRPr="0092158D">
        <w:t xml:space="preserve"> </w:t>
      </w:r>
      <w:r>
        <w:t>Figure 3.1</w:t>
      </w:r>
      <w:r w:rsidR="00EB10E3">
        <w:t>3</w:t>
      </w:r>
      <w:r w:rsidR="00822596" w:rsidRPr="0092158D">
        <w:t>, the specimen with lower amount of moisture</w:t>
      </w:r>
      <w:r w:rsidR="00D63062">
        <w:t xml:space="preserve"> </w:t>
      </w:r>
      <w:r w:rsidR="00822596" w:rsidRPr="0092158D">
        <w:t>in the matrix accumulated signiﬁcantly lower permanent deformations, which could be directly linked to the reported trends in anisotropic modulus ratios.</w:t>
      </w:r>
    </w:p>
    <w:p w14:paraId="4A51B435" w14:textId="77777777" w:rsidR="00D63062" w:rsidRPr="0092158D" w:rsidRDefault="00D63062" w:rsidP="00822596"/>
    <w:p w14:paraId="4BF9D448" w14:textId="29836568" w:rsidR="00D63062" w:rsidRPr="0092158D" w:rsidRDefault="00D63062" w:rsidP="00D63062">
      <w:pPr>
        <w:ind w:firstLine="720"/>
      </w:pPr>
      <w:r>
        <w:t>Figure 3.14</w:t>
      </w:r>
      <w:r w:rsidRPr="0092158D">
        <w:t xml:space="preserve"> shows the e</w:t>
      </w:r>
      <w:r w:rsidRPr="0092158D">
        <w:rPr>
          <w:rFonts w:ascii="Cambria Math" w:hAnsi="Cambria Math" w:cs="Cambria Math"/>
        </w:rPr>
        <w:t>ﬀ</w:t>
      </w:r>
      <w:r w:rsidRPr="0092158D">
        <w:t xml:space="preserve">ect </w:t>
      </w:r>
      <w:r>
        <w:t xml:space="preserve">of </w:t>
      </w:r>
      <w:r w:rsidRPr="0092158D">
        <w:t>compactive energy on the crushed limestone (L2) material with 10% ﬁnes</w:t>
      </w:r>
      <w:r>
        <w:t xml:space="preserve"> (Mishra and Tutumluer 2013)</w:t>
      </w:r>
      <w:r w:rsidRPr="0092158D">
        <w:t>. An interesting trend was observed upon comparing the modulus ratios of specimens compacted to standard and modiﬁed compactive e</w:t>
      </w:r>
      <w:r w:rsidRPr="0092158D">
        <w:rPr>
          <w:rFonts w:ascii="Cambria Math" w:hAnsi="Cambria Math" w:cs="Cambria Math"/>
        </w:rPr>
        <w:t>ﬀ</w:t>
      </w:r>
      <w:r w:rsidRPr="0092158D">
        <w:t xml:space="preserve">ort (ASTM D 698 and ASTM D 1557, respectively) maximum dry densities (MDD). The specimen tested at standard compaction maximum dry density showed consistently higher modulus ratios compared to the one at modiﬁed compaction MDD (see </w:t>
      </w:r>
      <w:r>
        <w:t>Figure 3.14</w:t>
      </w:r>
      <w:r w:rsidRPr="0092158D">
        <w:t>). As higher modulus ratios usually correspond to “better” quality aggregates, this would indicate that for the crushed limestone (L2) with 10% ﬁnes, specimens under standard compactive e</w:t>
      </w:r>
      <w:r w:rsidRPr="0092158D">
        <w:rPr>
          <w:rFonts w:ascii="Cambria Math" w:hAnsi="Cambria Math" w:cs="Cambria Math"/>
        </w:rPr>
        <w:t>ﬀ</w:t>
      </w:r>
      <w:r w:rsidRPr="0092158D">
        <w:t xml:space="preserve">ort MDD should perform “better” than </w:t>
      </w:r>
      <w:r w:rsidRPr="0092158D">
        <w:lastRenderedPageBreak/>
        <w:t>specimens under modiﬁed compaction MDD. This was veriﬁed by comparing permanent deformation trends for specimens compacted to standard as well as modiﬁed compactive e</w:t>
      </w:r>
      <w:r w:rsidRPr="0092158D">
        <w:rPr>
          <w:rFonts w:ascii="Cambria Math" w:hAnsi="Cambria Math" w:cs="Cambria Math"/>
        </w:rPr>
        <w:t>ﬀ</w:t>
      </w:r>
      <w:r w:rsidRPr="0092158D">
        <w:t xml:space="preserve">ort optimum moisture content and maximum dry densities (see </w:t>
      </w:r>
      <w:r>
        <w:t>Figure 3.15</w:t>
      </w:r>
      <w:r w:rsidRPr="0092158D">
        <w:t xml:space="preserve">). As shown in </w:t>
      </w:r>
      <w:r>
        <w:t>Figure 3.15</w:t>
      </w:r>
      <w:r w:rsidRPr="0092158D">
        <w:t>, the specimen tested under standard compaction OMC and MDD conditions showed lower permanent</w:t>
      </w:r>
      <w:r>
        <w:t xml:space="preserve"> </w:t>
      </w:r>
      <w:r w:rsidRPr="0092158D">
        <w:t xml:space="preserve">deformation accumulation than the one compacted to modiﬁed compaction OMC and MDD conditions. This could be the result of some dilative behavior within the aggregate matrix. Nevertheless, combined analyses of </w:t>
      </w:r>
      <w:r>
        <w:t>Figure 3.14</w:t>
      </w:r>
      <w:r w:rsidRPr="0092158D">
        <w:t xml:space="preserve"> and </w:t>
      </w:r>
      <w:r>
        <w:t>Figure 3.15</w:t>
      </w:r>
      <w:r w:rsidRPr="0092158D">
        <w:t xml:space="preserve"> illustrate the link between anisotropic modulus ratio and performance (permanent deformation) trends.  </w:t>
      </w:r>
    </w:p>
    <w:p w14:paraId="0430CBEF" w14:textId="77777777" w:rsidR="005025F3" w:rsidRPr="0092158D" w:rsidRDefault="005025F3" w:rsidP="00822596"/>
    <w:p w14:paraId="4D32B655" w14:textId="34176970" w:rsidR="005025F3" w:rsidRPr="0092158D" w:rsidRDefault="005025F3" w:rsidP="005025F3">
      <w:pPr>
        <w:jc w:val="center"/>
      </w:pPr>
      <w:r w:rsidRPr="0092158D">
        <w:rPr>
          <w:noProof/>
        </w:rPr>
        <w:drawing>
          <wp:inline distT="0" distB="0" distL="0" distR="0" wp14:anchorId="063184DB" wp14:editId="274E419F">
            <wp:extent cx="4481609" cy="37185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58">
                      <a:extLst>
                        <a:ext uri="{28A0092B-C50C-407E-A947-70E740481C1C}">
                          <a14:useLocalDpi xmlns:a14="http://schemas.microsoft.com/office/drawing/2010/main" val="0"/>
                        </a:ext>
                      </a:extLst>
                    </a:blip>
                    <a:srcRect r="996" b="1190"/>
                    <a:stretch/>
                  </pic:blipFill>
                  <pic:spPr bwMode="auto">
                    <a:xfrm>
                      <a:off x="0" y="0"/>
                      <a:ext cx="4488568" cy="3724334"/>
                    </a:xfrm>
                    <a:prstGeom prst="rect">
                      <a:avLst/>
                    </a:prstGeom>
                    <a:noFill/>
                    <a:ln>
                      <a:noFill/>
                    </a:ln>
                    <a:extLst>
                      <a:ext uri="{53640926-AAD7-44D8-BBD7-CCE9431645EC}">
                        <a14:shadowObscured xmlns:a14="http://schemas.microsoft.com/office/drawing/2010/main"/>
                      </a:ext>
                    </a:extLst>
                  </pic:spPr>
                </pic:pic>
              </a:graphicData>
            </a:graphic>
          </wp:inline>
        </w:drawing>
      </w:r>
    </w:p>
    <w:p w14:paraId="22A2B369" w14:textId="77777777" w:rsidR="005025F3" w:rsidRPr="0092158D" w:rsidRDefault="005025F3" w:rsidP="005025F3">
      <w:pPr>
        <w:jc w:val="center"/>
      </w:pPr>
    </w:p>
    <w:p w14:paraId="44C50659" w14:textId="65AB27D8" w:rsidR="005025F3" w:rsidRPr="0092158D" w:rsidRDefault="00886CE4">
      <w:pPr>
        <w:pStyle w:val="FigureCaption"/>
      </w:pPr>
      <w:bookmarkStart w:id="124" w:name="_Ref390387422"/>
      <w:bookmarkStart w:id="125" w:name="_Toc461840565"/>
      <w:r w:rsidRPr="0092158D">
        <w:t xml:space="preserve">Figure </w:t>
      </w:r>
      <w:r w:rsidR="004E3D88">
        <w:fldChar w:fldCharType="begin"/>
      </w:r>
      <w:r w:rsidR="004E3D88">
        <w:instrText xml:space="preserve"> STYLEREF 1 \s </w:instrText>
      </w:r>
      <w:r w:rsidR="004E3D88">
        <w:fldChar w:fldCharType="separate"/>
      </w:r>
      <w:r w:rsidR="00972527">
        <w:rPr>
          <w:noProof/>
        </w:rPr>
        <w:t>3</w:t>
      </w:r>
      <w:r w:rsidR="004E3D88">
        <w:rPr>
          <w:noProof/>
        </w:rPr>
        <w:fldChar w:fldCharType="end"/>
      </w:r>
      <w:r w:rsidR="00A20F54">
        <w:t>.</w:t>
      </w:r>
      <w:bookmarkEnd w:id="124"/>
      <w:r w:rsidR="006910B1">
        <w:t>1</w:t>
      </w:r>
      <w:r w:rsidR="00EB10E3">
        <w:t>3</w:t>
      </w:r>
      <w:r w:rsidRPr="0092158D">
        <w:t>: Permanent Deformation Trends of Uncrushed Gravel Material with 12% Fines at Di</w:t>
      </w:r>
      <w:r w:rsidRPr="0092158D">
        <w:rPr>
          <w:rFonts w:ascii="Cambria Math" w:hAnsi="Cambria Math" w:cs="Cambria Math"/>
        </w:rPr>
        <w:t>ﬀ</w:t>
      </w:r>
      <w:r w:rsidRPr="0092158D">
        <w:t>erent Compaction Conditions</w:t>
      </w:r>
      <w:bookmarkEnd w:id="125"/>
    </w:p>
    <w:p w14:paraId="5018763D" w14:textId="77777777" w:rsidR="00FF6879" w:rsidRDefault="006910B1" w:rsidP="00223964">
      <w:r>
        <w:tab/>
      </w:r>
      <w:r>
        <w:tab/>
      </w:r>
      <w:r>
        <w:tab/>
      </w:r>
      <w:r>
        <w:tab/>
      </w:r>
      <w:r>
        <w:tab/>
      </w:r>
    </w:p>
    <w:p w14:paraId="429AC168" w14:textId="38456D3F" w:rsidR="00886CE4" w:rsidRPr="0092158D" w:rsidRDefault="00886CE4" w:rsidP="00886CE4">
      <w:pPr>
        <w:jc w:val="center"/>
      </w:pPr>
      <w:r w:rsidRPr="0092158D">
        <w:rPr>
          <w:noProof/>
        </w:rPr>
        <w:lastRenderedPageBreak/>
        <w:drawing>
          <wp:inline distT="0" distB="0" distL="0" distR="0" wp14:anchorId="2F212838" wp14:editId="1A30713D">
            <wp:extent cx="3962400" cy="3305148"/>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59">
                      <a:extLst>
                        <a:ext uri="{28A0092B-C50C-407E-A947-70E740481C1C}">
                          <a14:useLocalDpi xmlns:a14="http://schemas.microsoft.com/office/drawing/2010/main" val="0"/>
                        </a:ext>
                      </a:extLst>
                    </a:blip>
                    <a:srcRect r="711" b="782"/>
                    <a:stretch/>
                  </pic:blipFill>
                  <pic:spPr bwMode="auto">
                    <a:xfrm>
                      <a:off x="0" y="0"/>
                      <a:ext cx="3966500" cy="3308568"/>
                    </a:xfrm>
                    <a:prstGeom prst="rect">
                      <a:avLst/>
                    </a:prstGeom>
                    <a:noFill/>
                    <a:ln>
                      <a:noFill/>
                    </a:ln>
                    <a:extLst>
                      <a:ext uri="{53640926-AAD7-44D8-BBD7-CCE9431645EC}">
                        <a14:shadowObscured xmlns:a14="http://schemas.microsoft.com/office/drawing/2010/main"/>
                      </a:ext>
                    </a:extLst>
                  </pic:spPr>
                </pic:pic>
              </a:graphicData>
            </a:graphic>
          </wp:inline>
        </w:drawing>
      </w:r>
    </w:p>
    <w:p w14:paraId="3F6E6398" w14:textId="77777777" w:rsidR="00886CE4" w:rsidRPr="0092158D" w:rsidRDefault="00886CE4" w:rsidP="00886CE4">
      <w:pPr>
        <w:jc w:val="center"/>
      </w:pPr>
    </w:p>
    <w:p w14:paraId="5A5ED603" w14:textId="6D59803A" w:rsidR="00886CE4" w:rsidRPr="0092158D" w:rsidRDefault="007C7689">
      <w:pPr>
        <w:pStyle w:val="FigureCaption"/>
      </w:pPr>
      <w:bookmarkStart w:id="126" w:name="_Ref390387338"/>
      <w:bookmarkStart w:id="127" w:name="_Toc461840566"/>
      <w:r w:rsidRPr="0092158D">
        <w:t xml:space="preserve">Figure </w:t>
      </w:r>
      <w:r w:rsidR="004E3D88">
        <w:fldChar w:fldCharType="begin"/>
      </w:r>
      <w:r w:rsidR="004E3D88">
        <w:instrText xml:space="preserve"> STYLEREF 1 \s </w:instrText>
      </w:r>
      <w:r w:rsidR="004E3D88">
        <w:fldChar w:fldCharType="separate"/>
      </w:r>
      <w:r w:rsidR="00972527">
        <w:rPr>
          <w:noProof/>
        </w:rPr>
        <w:t>3</w:t>
      </w:r>
      <w:r w:rsidR="004E3D88">
        <w:rPr>
          <w:noProof/>
        </w:rPr>
        <w:fldChar w:fldCharType="end"/>
      </w:r>
      <w:r w:rsidR="00A20F54">
        <w:t>.</w:t>
      </w:r>
      <w:bookmarkEnd w:id="126"/>
      <w:r w:rsidR="006910B1">
        <w:t>1</w:t>
      </w:r>
      <w:r w:rsidR="00EB10E3">
        <w:t>4</w:t>
      </w:r>
      <w:r w:rsidRPr="0092158D">
        <w:t>: E</w:t>
      </w:r>
      <w:r w:rsidRPr="0092158D">
        <w:rPr>
          <w:rFonts w:ascii="Cambria Math" w:hAnsi="Cambria Math" w:cs="Cambria Math"/>
        </w:rPr>
        <w:t>ﬀ</w:t>
      </w:r>
      <w:r w:rsidRPr="0092158D">
        <w:t>ect of Compactive E</w:t>
      </w:r>
      <w:r w:rsidRPr="0092158D">
        <w:rPr>
          <w:rFonts w:ascii="Cambria Math" w:hAnsi="Cambria Math" w:cs="Cambria Math"/>
        </w:rPr>
        <w:t>ﬀ</w:t>
      </w:r>
      <w:r w:rsidRPr="0092158D">
        <w:t>ort on Anisotropic Modulus Ratio of the Crushed Limestone Material (L2) with 10% Fines</w:t>
      </w:r>
      <w:bookmarkEnd w:id="127"/>
    </w:p>
    <w:p w14:paraId="379BDC3C" w14:textId="77777777" w:rsidR="00C22212" w:rsidRPr="0092158D" w:rsidRDefault="00C22212" w:rsidP="00C22212"/>
    <w:p w14:paraId="715CCC1A" w14:textId="3CBF51CC" w:rsidR="00C22212" w:rsidRPr="0092158D" w:rsidRDefault="00DE68EB" w:rsidP="00DE68EB">
      <w:pPr>
        <w:jc w:val="center"/>
      </w:pPr>
      <w:r w:rsidRPr="0092158D">
        <w:rPr>
          <w:noProof/>
        </w:rPr>
        <w:drawing>
          <wp:inline distT="0" distB="0" distL="0" distR="0" wp14:anchorId="143A386F" wp14:editId="0AB0BD8C">
            <wp:extent cx="4070010" cy="3343275"/>
            <wp:effectExtent l="0" t="0" r="698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60">
                      <a:extLst>
                        <a:ext uri="{28A0092B-C50C-407E-A947-70E740481C1C}">
                          <a14:useLocalDpi xmlns:a14="http://schemas.microsoft.com/office/drawing/2010/main" val="0"/>
                        </a:ext>
                      </a:extLst>
                    </a:blip>
                    <a:srcRect l="1" r="323" b="644"/>
                    <a:stretch/>
                  </pic:blipFill>
                  <pic:spPr bwMode="auto">
                    <a:xfrm>
                      <a:off x="0" y="0"/>
                      <a:ext cx="4072552" cy="3345363"/>
                    </a:xfrm>
                    <a:prstGeom prst="rect">
                      <a:avLst/>
                    </a:prstGeom>
                    <a:noFill/>
                    <a:ln>
                      <a:noFill/>
                    </a:ln>
                    <a:extLst>
                      <a:ext uri="{53640926-AAD7-44D8-BBD7-CCE9431645EC}">
                        <a14:shadowObscured xmlns:a14="http://schemas.microsoft.com/office/drawing/2010/main"/>
                      </a:ext>
                    </a:extLst>
                  </pic:spPr>
                </pic:pic>
              </a:graphicData>
            </a:graphic>
          </wp:inline>
        </w:drawing>
      </w:r>
    </w:p>
    <w:p w14:paraId="12F9A55B" w14:textId="77777777" w:rsidR="00E05277" w:rsidRPr="0092158D" w:rsidRDefault="00E05277" w:rsidP="00B26642">
      <w:pPr>
        <w:jc w:val="center"/>
      </w:pPr>
    </w:p>
    <w:p w14:paraId="0E494451" w14:textId="2DA82ED6" w:rsidR="00E05277" w:rsidRPr="0092158D" w:rsidRDefault="000B7EFD">
      <w:pPr>
        <w:pStyle w:val="FigureCaption"/>
      </w:pPr>
      <w:bookmarkStart w:id="128" w:name="_Ref390387293"/>
      <w:bookmarkStart w:id="129" w:name="_Toc461840567"/>
      <w:r w:rsidRPr="0092158D">
        <w:t xml:space="preserve">Figure </w:t>
      </w:r>
      <w:r w:rsidR="004E3D88">
        <w:fldChar w:fldCharType="begin"/>
      </w:r>
      <w:r w:rsidR="004E3D88">
        <w:instrText xml:space="preserve"> STYLEREF 1 \s </w:instrText>
      </w:r>
      <w:r w:rsidR="004E3D88">
        <w:fldChar w:fldCharType="separate"/>
      </w:r>
      <w:r w:rsidR="00972527">
        <w:rPr>
          <w:noProof/>
        </w:rPr>
        <w:t>3</w:t>
      </w:r>
      <w:r w:rsidR="004E3D88">
        <w:rPr>
          <w:noProof/>
        </w:rPr>
        <w:fldChar w:fldCharType="end"/>
      </w:r>
      <w:r w:rsidR="00A20F54">
        <w:t>.</w:t>
      </w:r>
      <w:bookmarkEnd w:id="128"/>
      <w:r w:rsidR="006910B1">
        <w:t>1</w:t>
      </w:r>
      <w:r w:rsidR="00EB10E3">
        <w:t>5</w:t>
      </w:r>
      <w:r w:rsidRPr="0092158D">
        <w:t>: Permanent Deformation Trends of the Crushed Limestone Material (L2) with 10% Fines under Di</w:t>
      </w:r>
      <w:r w:rsidRPr="0092158D">
        <w:rPr>
          <w:rFonts w:ascii="Cambria Math" w:hAnsi="Cambria Math" w:cs="Cambria Math"/>
        </w:rPr>
        <w:t>ﬀ</w:t>
      </w:r>
      <w:r w:rsidRPr="0092158D">
        <w:t>erent Compaction Conditions</w:t>
      </w:r>
      <w:bookmarkEnd w:id="129"/>
    </w:p>
    <w:p w14:paraId="368BA7AE" w14:textId="77777777" w:rsidR="00E05277" w:rsidRPr="0092158D" w:rsidRDefault="00E05277" w:rsidP="00223964">
      <w:pPr>
        <w:sectPr w:rsidR="00E05277" w:rsidRPr="0092158D">
          <w:pgSz w:w="12240" w:h="15840"/>
          <w:pgMar w:top="1440" w:right="1440" w:bottom="1440" w:left="1440" w:header="720" w:footer="720" w:gutter="0"/>
          <w:cols w:space="720"/>
          <w:docGrid w:linePitch="360"/>
        </w:sectPr>
      </w:pPr>
    </w:p>
    <w:p w14:paraId="7B57C512" w14:textId="4E28312E" w:rsidR="00D34A1A" w:rsidRPr="0092158D" w:rsidRDefault="00D34A1A" w:rsidP="00121025">
      <w:pPr>
        <w:pStyle w:val="Heading1"/>
      </w:pPr>
      <w:bookmarkStart w:id="130" w:name="_Toc390354334"/>
      <w:bookmarkStart w:id="131" w:name="_Toc461968672"/>
      <w:r w:rsidRPr="0092158D">
        <w:lastRenderedPageBreak/>
        <w:t>Development of a Methodology for Establishing Anisotropic Moduli</w:t>
      </w:r>
      <w:bookmarkEnd w:id="130"/>
      <w:bookmarkEnd w:id="131"/>
    </w:p>
    <w:p w14:paraId="609E64A2" w14:textId="77777777" w:rsidR="00D34A1A" w:rsidRPr="0092158D" w:rsidRDefault="00D34A1A" w:rsidP="00D34A1A"/>
    <w:p w14:paraId="32C1BA6A" w14:textId="5F105BCE" w:rsidR="00656739" w:rsidRPr="0092158D" w:rsidRDefault="00656739" w:rsidP="00AF7DD1">
      <w:pPr>
        <w:pStyle w:val="Heading2"/>
      </w:pPr>
      <w:bookmarkStart w:id="132" w:name="_Toc390354335"/>
      <w:bookmarkStart w:id="133" w:name="_Toc461968673"/>
      <w:r w:rsidRPr="0092158D">
        <w:t>Introduction</w:t>
      </w:r>
      <w:bookmarkEnd w:id="133"/>
    </w:p>
    <w:p w14:paraId="4D194F9F" w14:textId="77777777" w:rsidR="00656739" w:rsidRPr="0092158D" w:rsidRDefault="00656739" w:rsidP="00656739"/>
    <w:p w14:paraId="7BACFE61" w14:textId="2433DF36" w:rsidR="00656739" w:rsidRDefault="000C147D" w:rsidP="00656739">
      <w:r w:rsidRPr="000C147D">
        <w:t xml:space="preserve">This chapter details the procedure adopted to develop a methodology for establishing the anisotropic modulus </w:t>
      </w:r>
      <w:r w:rsidR="00B760D8">
        <w:t>properties</w:t>
      </w:r>
      <w:r w:rsidR="008C69E1" w:rsidRPr="000C147D">
        <w:t xml:space="preserve"> </w:t>
      </w:r>
      <w:r w:rsidRPr="000C147D">
        <w:t xml:space="preserve">for different aggregate types. As already mentioned, running advanced triaxial tests to establish the anisotropic modulus </w:t>
      </w:r>
      <w:r w:rsidR="00B760D8">
        <w:t>model parameters</w:t>
      </w:r>
      <w:r w:rsidR="00B760D8" w:rsidRPr="000C147D">
        <w:t xml:space="preserve"> </w:t>
      </w:r>
      <w:r w:rsidRPr="000C147D">
        <w:t xml:space="preserve">may not always be practical </w:t>
      </w:r>
      <w:r w:rsidR="00B760D8">
        <w:t xml:space="preserve">for airfield pavement designers and practitioners with </w:t>
      </w:r>
      <w:r w:rsidRPr="000C147D">
        <w:t xml:space="preserve">transportation agencies. Accordingly, a simplified approach to establish the anisotropic modulus </w:t>
      </w:r>
      <w:r w:rsidR="00B760D8">
        <w:t>characterizations</w:t>
      </w:r>
      <w:r w:rsidR="00B760D8" w:rsidRPr="000C147D">
        <w:t xml:space="preserve"> </w:t>
      </w:r>
      <w:r w:rsidRPr="000C147D">
        <w:t xml:space="preserve">from already available material properties will help </w:t>
      </w:r>
      <w:r w:rsidR="00B760D8">
        <w:t xml:space="preserve">to </w:t>
      </w:r>
      <w:r w:rsidRPr="000C147D">
        <w:t>significantly improve the accuracy of unbound aggregate base and subbase layer characterization</w:t>
      </w:r>
      <w:r w:rsidR="00B760D8">
        <w:t>s</w:t>
      </w:r>
      <w:r w:rsidRPr="000C147D">
        <w:t xml:space="preserve"> for </w:t>
      </w:r>
      <w:r w:rsidR="00B760D8">
        <w:t xml:space="preserve">the routine analyses and designs </w:t>
      </w:r>
      <w:r w:rsidRPr="000C147D">
        <w:t xml:space="preserve">flexible </w:t>
      </w:r>
      <w:r w:rsidR="00B760D8">
        <w:t xml:space="preserve">airfield </w:t>
      </w:r>
      <w:r w:rsidRPr="000C147D">
        <w:t>pavement</w:t>
      </w:r>
      <w:r w:rsidR="00B760D8">
        <w:t>s</w:t>
      </w:r>
      <w:r w:rsidRPr="000C147D">
        <w:t>.</w:t>
      </w:r>
    </w:p>
    <w:p w14:paraId="7FA7A0C2" w14:textId="77777777" w:rsidR="000C147D" w:rsidRPr="0092158D" w:rsidRDefault="000C147D" w:rsidP="00656739"/>
    <w:p w14:paraId="72FF47D9" w14:textId="0FB8D663" w:rsidR="00B52EB0" w:rsidRPr="0092158D" w:rsidRDefault="00B52EB0" w:rsidP="00AF7DD1">
      <w:pPr>
        <w:pStyle w:val="Heading2"/>
      </w:pPr>
      <w:bookmarkStart w:id="134" w:name="_Toc461968674"/>
      <w:r w:rsidRPr="0092158D">
        <w:t>Establishment of Database</w:t>
      </w:r>
      <w:bookmarkEnd w:id="132"/>
      <w:bookmarkEnd w:id="134"/>
    </w:p>
    <w:p w14:paraId="6C3A7FBF" w14:textId="77777777" w:rsidR="00B52EB0" w:rsidRPr="0092158D" w:rsidRDefault="00B52EB0" w:rsidP="00B52EB0">
      <w:pPr>
        <w:ind w:firstLine="720"/>
      </w:pPr>
    </w:p>
    <w:p w14:paraId="522F68C8" w14:textId="70AECB8B" w:rsidR="00FB1E59" w:rsidRPr="0092158D" w:rsidRDefault="00B52EB0" w:rsidP="00EF4D44">
      <w:r w:rsidRPr="0092158D">
        <w:t xml:space="preserve">A total of 113 test results from </w:t>
      </w:r>
      <w:r w:rsidR="00B760D8">
        <w:t>the aforementioned laboratory studies utilizing the UI-</w:t>
      </w:r>
      <w:proofErr w:type="spellStart"/>
      <w:r w:rsidRPr="0092158D">
        <w:t>FastCell</w:t>
      </w:r>
      <w:proofErr w:type="spellEnd"/>
      <w:r w:rsidRPr="0092158D">
        <w:t xml:space="preserve"> repeated load triaxial tests were </w:t>
      </w:r>
      <w:r w:rsidR="00B760D8">
        <w:t xml:space="preserve">compiled and </w:t>
      </w:r>
      <w:r w:rsidRPr="0092158D">
        <w:t xml:space="preserve">analyzed to determine the cross-anisotropic </w:t>
      </w:r>
      <w:r w:rsidR="00B760D8">
        <w:t>modulus properties</w:t>
      </w:r>
      <w:r w:rsidRPr="0092158D">
        <w:t xml:space="preserve">. The </w:t>
      </w:r>
      <w:r w:rsidR="00B760D8">
        <w:t>anisotropic modulus regression coefficients (i.e. model parameters)</w:t>
      </w:r>
      <w:r w:rsidR="00B760D8" w:rsidRPr="0092158D">
        <w:t xml:space="preserve"> </w:t>
      </w:r>
      <w:r w:rsidRPr="0092158D">
        <w:t xml:space="preserve">were then correlated to the </w:t>
      </w:r>
      <w:r w:rsidR="00B760D8">
        <w:t>aggregate materials</w:t>
      </w:r>
      <w:r w:rsidR="00B760D8" w:rsidRPr="0092158D">
        <w:t xml:space="preserve"> </w:t>
      </w:r>
      <w:r w:rsidRPr="0092158D">
        <w:t xml:space="preserve">properties for the development of a methodology to evaluate anisotropic </w:t>
      </w:r>
      <w:r w:rsidR="00B760D8">
        <w:t>modulus inputs for mechanistic analysis</w:t>
      </w:r>
      <w:r w:rsidRPr="0092158D">
        <w:t xml:space="preserve">. Among the 113 test results, 15 test results were collected from </w:t>
      </w:r>
      <w:r w:rsidR="00B760D8">
        <w:t>the</w:t>
      </w:r>
      <w:r w:rsidRPr="0092158D">
        <w:t xml:space="preserve"> Indiana Department of Transportation (Indiana DOT) study</w:t>
      </w:r>
      <w:r w:rsidR="00B760D8">
        <w:t xml:space="preserve"> and</w:t>
      </w:r>
      <w:r w:rsidRPr="0092158D">
        <w:t xml:space="preserve"> 19 test results were </w:t>
      </w:r>
      <w:r w:rsidR="00B760D8">
        <w:t xml:space="preserve">included </w:t>
      </w:r>
      <w:r w:rsidRPr="0092158D">
        <w:t xml:space="preserve">from </w:t>
      </w:r>
      <w:r w:rsidR="00B760D8">
        <w:t xml:space="preserve">the subcontract work for the </w:t>
      </w:r>
      <w:r w:rsidRPr="0092158D">
        <w:rPr>
          <w:rFonts w:eastAsiaTheme="minorEastAsia"/>
        </w:rPr>
        <w:t>National Cooperative Highway Research Program (NCHRP)</w:t>
      </w:r>
      <w:r w:rsidRPr="0092158D">
        <w:t xml:space="preserve"> 4-23 project. Furthermore, </w:t>
      </w:r>
      <w:r w:rsidR="00FD5996">
        <w:t xml:space="preserve">groups of </w:t>
      </w:r>
      <w:r w:rsidRPr="0092158D">
        <w:t xml:space="preserve">65 and 11 test results were obtained from Illinois Center for Transportation (ICT) R27-1 and ICT R27-81 projects, respectively. The remaining 3 results were </w:t>
      </w:r>
      <w:r w:rsidR="00F25000">
        <w:t xml:space="preserve">those of the </w:t>
      </w:r>
      <w:r w:rsidRPr="0092158D">
        <w:t xml:space="preserve">O’Hare Modernization </w:t>
      </w:r>
      <w:r w:rsidR="00F25000">
        <w:t>recycled aggregates</w:t>
      </w:r>
      <w:r w:rsidRPr="0092158D">
        <w:t>.</w:t>
      </w:r>
    </w:p>
    <w:p w14:paraId="03E5F81A" w14:textId="77777777" w:rsidR="007A7B9A" w:rsidRPr="0092158D" w:rsidRDefault="007A7B9A" w:rsidP="00B52EB0">
      <w:pPr>
        <w:ind w:firstLine="720"/>
      </w:pPr>
    </w:p>
    <w:p w14:paraId="0E98ACD0" w14:textId="18FDFFFF" w:rsidR="00EF4D44" w:rsidRDefault="00F25000" w:rsidP="00B52EB0">
      <w:pPr>
        <w:ind w:firstLine="720"/>
      </w:pPr>
      <w:r>
        <w:t xml:space="preserve">Aggregate </w:t>
      </w:r>
      <w:r w:rsidR="00B52EB0" w:rsidRPr="0092158D">
        <w:t xml:space="preserve">material </w:t>
      </w:r>
      <w:r>
        <w:t>properties</w:t>
      </w:r>
      <w:r w:rsidRPr="0092158D">
        <w:t xml:space="preserve"> </w:t>
      </w:r>
      <w:r w:rsidR="00B52EB0" w:rsidRPr="0092158D">
        <w:t xml:space="preserve">included in the database were gradation characteristics such as fines (percentage of materials passing </w:t>
      </w:r>
      <w:r>
        <w:t xml:space="preserve">the No. </w:t>
      </w:r>
      <w:r w:rsidR="00B52EB0" w:rsidRPr="0092158D">
        <w:t xml:space="preserve">200 sieve), specimen dry density and moisture content, and aggregate </w:t>
      </w:r>
      <w:r>
        <w:t xml:space="preserve">shape, texture and angularity, i.e. </w:t>
      </w:r>
      <w:r w:rsidR="00B52EB0" w:rsidRPr="0092158D">
        <w:t xml:space="preserve">morphological properties. Rather than using the </w:t>
      </w:r>
      <w:r>
        <w:t>gradation terms the</w:t>
      </w:r>
      <w:r w:rsidRPr="0092158D">
        <w:t xml:space="preserve"> </w:t>
      </w:r>
      <w:r w:rsidR="00B52EB0" w:rsidRPr="0092158D">
        <w:t xml:space="preserve">coefficient of uniformity and </w:t>
      </w:r>
      <w:r>
        <w:t xml:space="preserve">the </w:t>
      </w:r>
      <w:r w:rsidR="00B52EB0" w:rsidRPr="0092158D">
        <w:t xml:space="preserve">coefficient of curvature, a three-parameter equation proposed by </w:t>
      </w:r>
      <w:r w:rsidR="000C147D">
        <w:fldChar w:fldCharType="begin" w:fldLock="1"/>
      </w:r>
      <w:r w:rsidR="000C147D">
        <w:instrText>ADDIN CSL_CITATION { "citationItems" : [ { "id" : "ITEM-1", "itemData" : { "DOI" : "10.3141/1913-03", "abstract" : "Simple methods to estimate cross-anisotropic properties of unbound aggregate assemblies on the basis of aggregate physical properties are presented. A regression model for the cross-anisotropic material properties was developed from a database consisting of aggregates from six sources. Aggregate specimens from each source were tested with the use of different gradations and compaction moisture contents. The results demonstrate that aggregate shape and gradation influence the level of anisotropy, which has a substantial effect on the pavement responses that affect pavement design. The level of anisotropy, defined as the ratio of the horizontal modulus to the vertical modulus, was calculated from the regression model and compared with the results from a micromechanics model. This micromechanics model accounted for the effect of particle orientation and the ratio of the normal contact stiffness to shear contact stiffness among particles on inherent anisotropy. Horizontal-to-vertical modulus ratios ranging fr...", "author" : [ { "dropping-particle" : "", "family" : "Kim", "given" : "Sung-Hee", "non-dropping-particle" : "", "parse-names" : false, "suffix" : "" }, { "dropping-particle" : "", "family" : "Little", "given" : "Dallas", "non-dropping-particle" : "", "parse-names" : false, "suffix" : "" }, { "dropping-particle" : "", "family" : "Masad", "given" : "Eyad", "non-dropping-particle" : "", "parse-names" : false, "suffix" : "" } ], "container-title" : "Transportation Research Record: Journal of the Transportation Research Board", "id" : "ITEM-1", "issue" : "1913", "issued" : { "date-parts" : [ [ "2005", "1" ] ] }, "page" : "24-31", "publisher" : "Transportation Research Board of the National Academies", "title" : "Simple Methods to Estimate Inherent and Stress-Induced Anisotropy of Aggregate Base", "type" : "article-journal" }, "uris" : [ "http://www.mendeley.com/documents/?uuid=7847d12c-03d0-3c48-9c92-9eaf8e86094c" ] } ], "mendeley" : { "formattedCitation" : "(Kim et al. 2005a)", "manualFormatting" : "Kim et al. (2005a)", "plainTextFormattedCitation" : "(Kim et al. 2005a)", "previouslyFormattedCitation" : "(Kim et al. 2005a)" }, "properties" : { "noteIndex" : 0 }, "schema" : "https://github.com/citation-style-language/schema/raw/master/csl-citation.json" }</w:instrText>
      </w:r>
      <w:r w:rsidR="000C147D">
        <w:fldChar w:fldCharType="separate"/>
      </w:r>
      <w:r w:rsidR="000C147D" w:rsidRPr="000C147D">
        <w:rPr>
          <w:noProof/>
        </w:rPr>
        <w:t xml:space="preserve">Kim et al. </w:t>
      </w:r>
      <w:r w:rsidR="000C147D">
        <w:rPr>
          <w:noProof/>
        </w:rPr>
        <w:t>(</w:t>
      </w:r>
      <w:r w:rsidR="000C147D" w:rsidRPr="000C147D">
        <w:rPr>
          <w:noProof/>
        </w:rPr>
        <w:t>2005a)</w:t>
      </w:r>
      <w:r w:rsidR="000C147D">
        <w:fldChar w:fldCharType="end"/>
      </w:r>
      <w:r w:rsidR="000C147D">
        <w:t xml:space="preserve"> </w:t>
      </w:r>
      <w:r w:rsidR="00B52EB0" w:rsidRPr="0092158D">
        <w:t>was used to fit cumulative distribution functions of aggregate gradation</w:t>
      </w:r>
      <w:r>
        <w:t>s</w:t>
      </w:r>
      <w:r w:rsidR="00B52EB0" w:rsidRPr="0092158D">
        <w:t xml:space="preserve"> to assess the variability in different particle size distribution</w:t>
      </w:r>
      <w:r>
        <w:t>s</w:t>
      </w:r>
      <w:r w:rsidR="00B52EB0" w:rsidRPr="0092158D">
        <w:t xml:space="preserve">. Following is the three parameter equation </w:t>
      </w:r>
      <w:r>
        <w:t xml:space="preserve">adopted </w:t>
      </w:r>
      <w:r w:rsidR="00B52EB0" w:rsidRPr="0092158D">
        <w:t xml:space="preserve">for </w:t>
      </w:r>
      <w:r>
        <w:t xml:space="preserve">considering the variations in </w:t>
      </w:r>
      <w:r w:rsidR="00B52EB0" w:rsidRPr="0092158D">
        <w:t>particle size distribution:</w:t>
      </w:r>
    </w:p>
    <w:p w14:paraId="754970F2" w14:textId="4D5D47CF" w:rsidR="00B52EB0" w:rsidRPr="0092158D" w:rsidRDefault="00B52EB0" w:rsidP="00B52EB0">
      <w:pPr>
        <w:ind w:firstLine="720"/>
        <w:rPr>
          <w:rFonts w:eastAsiaTheme="minorEastAsia"/>
        </w:rPr>
      </w:pPr>
      <w:r w:rsidRPr="0092158D">
        <w:rPr>
          <w:rFonts w:eastAsiaTheme="minorEastAsia"/>
        </w:rPr>
        <w:t xml:space="preserve"> </w:t>
      </w:r>
    </w:p>
    <w:p w14:paraId="1D7EE129" w14:textId="060039DF" w:rsidR="00B52EB0" w:rsidRPr="0092158D" w:rsidRDefault="004E3D88">
      <w:pPr>
        <w:pStyle w:val="Caption"/>
        <w:rPr>
          <w:rFonts w:eastAsiaTheme="minorEastAsia"/>
        </w:rPr>
      </w:pPr>
      <m:oMath>
        <m:sSub>
          <m:sSubPr>
            <m:ctrlPr>
              <w:rPr>
                <w:rFonts w:ascii="Cambria Math" w:hAnsi="Cambria Math"/>
              </w:rPr>
            </m:ctrlPr>
          </m:sSubPr>
          <m:e>
            <m:r>
              <m:rPr>
                <m:sty m:val="bi"/>
              </m:rPr>
              <w:rPr>
                <w:rFonts w:ascii="Cambria Math" w:hAnsi="Cambria Math"/>
              </w:rPr>
              <m:t>P</m:t>
            </m:r>
          </m:e>
          <m:sub>
            <m:r>
              <m:rPr>
                <m:sty m:val="bi"/>
              </m:rPr>
              <w:rPr>
                <w:rFonts w:ascii="Cambria Math" w:hAnsi="Cambria Math"/>
              </w:rPr>
              <m:t>p</m:t>
            </m:r>
          </m:sub>
        </m:sSub>
        <m:r>
          <m:rPr>
            <m:sty m:val="b"/>
          </m:rPr>
          <w:rPr>
            <w:rFonts w:ascii="Cambria Math" w:hAnsi="Cambria Math"/>
          </w:rPr>
          <m:t>=</m:t>
        </m:r>
        <m:f>
          <m:fPr>
            <m:ctrlPr>
              <w:rPr>
                <w:rFonts w:ascii="Cambria Math" w:hAnsi="Cambria Math"/>
              </w:rPr>
            </m:ctrlPr>
          </m:fPr>
          <m:num>
            <m:r>
              <m:rPr>
                <m:sty m:val="b"/>
              </m:rPr>
              <w:rPr>
                <w:rFonts w:ascii="Cambria Math" w:hAnsi="Cambria Math"/>
              </w:rPr>
              <m:t>100</m:t>
            </m:r>
          </m:num>
          <m:den>
            <m:r>
              <m:rPr>
                <m:sty m:val="bi"/>
              </m:rPr>
              <w:rPr>
                <w:rFonts w:ascii="Cambria Math" w:hAnsi="Cambria Math"/>
              </w:rPr>
              <m:t>ln</m:t>
            </m:r>
            <m:sSup>
              <m:sSupPr>
                <m:ctrlPr>
                  <w:rPr>
                    <w:rFonts w:ascii="Cambria Math" w:hAnsi="Cambria Math"/>
                  </w:rPr>
                </m:ctrlPr>
              </m:sSupPr>
              <m:e>
                <m:d>
                  <m:dPr>
                    <m:begChr m:val="["/>
                    <m:endChr m:val="]"/>
                    <m:ctrlPr>
                      <w:rPr>
                        <w:rFonts w:ascii="Cambria Math" w:hAnsi="Cambria Math"/>
                      </w:rPr>
                    </m:ctrlPr>
                  </m:dPr>
                  <m:e>
                    <m:func>
                      <m:funcPr>
                        <m:ctrlPr>
                          <w:rPr>
                            <w:rFonts w:ascii="Cambria Math" w:hAnsi="Cambria Math"/>
                          </w:rPr>
                        </m:ctrlPr>
                      </m:funcPr>
                      <m:fName>
                        <m:r>
                          <m:rPr>
                            <m:sty m:val="b"/>
                          </m:rPr>
                          <w:rPr>
                            <w:rFonts w:ascii="Cambria Math" w:hAnsi="Cambria Math"/>
                          </w:rPr>
                          <m:t>exp</m:t>
                        </m:r>
                      </m:fName>
                      <m:e>
                        <m:d>
                          <m:dPr>
                            <m:ctrlPr>
                              <w:rPr>
                                <w:rFonts w:ascii="Cambria Math" w:hAnsi="Cambria Math"/>
                              </w:rPr>
                            </m:ctrlPr>
                          </m:dPr>
                          <m:e>
                            <m:r>
                              <m:rPr>
                                <m:sty m:val="b"/>
                              </m:rPr>
                              <w:rPr>
                                <w:rFonts w:ascii="Cambria Math" w:hAnsi="Cambria Math"/>
                              </w:rPr>
                              <m:t>1</m:t>
                            </m:r>
                          </m:e>
                        </m:d>
                      </m:e>
                    </m:func>
                    <m:r>
                      <m:rPr>
                        <m:sty m:val="b"/>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bi"/>
                                      </m:rPr>
                                      <w:rPr>
                                        <w:rFonts w:ascii="Cambria Math" w:hAnsi="Cambria Math"/>
                                      </w:rPr>
                                      <m:t>g</m:t>
                                    </m:r>
                                  </m:e>
                                  <m:sub>
                                    <m:r>
                                      <m:rPr>
                                        <m:sty m:val="bi"/>
                                      </m:rPr>
                                      <w:rPr>
                                        <w:rFonts w:ascii="Cambria Math" w:hAnsi="Cambria Math"/>
                                      </w:rPr>
                                      <m:t>a</m:t>
                                    </m:r>
                                  </m:sub>
                                </m:sSub>
                              </m:num>
                              <m:den>
                                <m:r>
                                  <m:rPr>
                                    <m:sty m:val="bi"/>
                                  </m:rPr>
                                  <w:rPr>
                                    <w:rFonts w:ascii="Cambria Math" w:hAnsi="Cambria Math"/>
                                  </w:rPr>
                                  <m:t>d</m:t>
                                </m:r>
                              </m:den>
                            </m:f>
                          </m:e>
                        </m:d>
                      </m:e>
                      <m:sup>
                        <m:sSub>
                          <m:sSubPr>
                            <m:ctrlPr>
                              <w:rPr>
                                <w:rFonts w:ascii="Cambria Math" w:hAnsi="Cambria Math"/>
                              </w:rPr>
                            </m:ctrlPr>
                          </m:sSubPr>
                          <m:e>
                            <m:r>
                              <m:rPr>
                                <m:sty m:val="bi"/>
                              </m:rPr>
                              <w:rPr>
                                <w:rFonts w:ascii="Cambria Math" w:hAnsi="Cambria Math"/>
                              </w:rPr>
                              <m:t>g</m:t>
                            </m:r>
                          </m:e>
                          <m:sub>
                            <m:r>
                              <m:rPr>
                                <m:sty m:val="bi"/>
                              </m:rPr>
                              <w:rPr>
                                <w:rFonts w:ascii="Cambria Math" w:hAnsi="Cambria Math"/>
                              </w:rPr>
                              <m:t>n</m:t>
                            </m:r>
                          </m:sub>
                        </m:sSub>
                      </m:sup>
                    </m:sSup>
                  </m:e>
                </m:d>
              </m:e>
              <m:sup>
                <m:sSub>
                  <m:sSubPr>
                    <m:ctrlPr>
                      <w:rPr>
                        <w:rFonts w:ascii="Cambria Math" w:hAnsi="Cambria Math"/>
                      </w:rPr>
                    </m:ctrlPr>
                  </m:sSubPr>
                  <m:e>
                    <m:r>
                      <m:rPr>
                        <m:sty m:val="bi"/>
                      </m:rPr>
                      <w:rPr>
                        <w:rFonts w:ascii="Cambria Math" w:hAnsi="Cambria Math"/>
                      </w:rPr>
                      <m:t>g</m:t>
                    </m:r>
                  </m:e>
                  <m:sub>
                    <m:r>
                      <m:rPr>
                        <m:sty m:val="bi"/>
                      </m:rPr>
                      <w:rPr>
                        <w:rFonts w:ascii="Cambria Math" w:hAnsi="Cambria Math"/>
                      </w:rPr>
                      <m:t>m</m:t>
                    </m:r>
                  </m:sub>
                </m:sSub>
              </m:sup>
            </m:sSup>
          </m:den>
        </m:f>
      </m:oMath>
      <w:r w:rsidR="004B7B3D">
        <w:rPr>
          <w:rFonts w:eastAsiaTheme="minorEastAsia"/>
        </w:rPr>
        <w:tab/>
      </w:r>
      <w:r w:rsidR="004B7B3D">
        <w:rPr>
          <w:rFonts w:eastAsiaTheme="minorEastAsia"/>
        </w:rPr>
        <w:tab/>
      </w:r>
      <w:r w:rsidR="004B7B3D">
        <w:rPr>
          <w:rFonts w:eastAsiaTheme="minorEastAsia"/>
        </w:rPr>
        <w:tab/>
      </w:r>
      <w:r w:rsidR="004B7B3D">
        <w:rPr>
          <w:rFonts w:eastAsiaTheme="minorEastAsia"/>
        </w:rPr>
        <w:tab/>
      </w:r>
      <w:r w:rsidR="004B7B3D">
        <w:rPr>
          <w:rFonts w:eastAsiaTheme="minorEastAsia"/>
        </w:rPr>
        <w:tab/>
      </w:r>
      <w:r w:rsidR="004B7B3D">
        <w:rPr>
          <w:rFonts w:eastAsiaTheme="minorEastAsia"/>
        </w:rPr>
        <w:tab/>
      </w:r>
      <w:r w:rsidR="004B7B3D">
        <w:rPr>
          <w:rFonts w:eastAsiaTheme="minorEastAsia"/>
        </w:rPr>
        <w:tab/>
      </w:r>
      <w:r w:rsidR="004B7B3D">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CD03C8">
        <w:rPr>
          <w:rFonts w:eastAsiaTheme="minorEastAsia"/>
        </w:rPr>
        <w:tab/>
      </w:r>
      <w:r w:rsidR="004B7B3D" w:rsidRPr="00EF4D44">
        <w:t>Equation 4.1</w:t>
      </w:r>
    </w:p>
    <w:p w14:paraId="2790B571" w14:textId="635290EF" w:rsidR="00B52EB0" w:rsidRDefault="00B42490" w:rsidP="00B52EB0">
      <w:pPr>
        <w:rPr>
          <w:rFonts w:eastAsiaTheme="minorEastAsia"/>
        </w:rPr>
      </w:pPr>
      <w:proofErr w:type="gramStart"/>
      <w:r>
        <w:rPr>
          <w:rFonts w:eastAsiaTheme="minorEastAsia"/>
        </w:rPr>
        <w:t>where</w:t>
      </w:r>
      <w:proofErr w:type="gramEnd"/>
    </w:p>
    <w:p w14:paraId="495699A5" w14:textId="77777777" w:rsidR="00B42490" w:rsidRPr="0092158D" w:rsidRDefault="00B42490" w:rsidP="00B52EB0">
      <w:pPr>
        <w:rPr>
          <w:rFonts w:eastAsiaTheme="minorEastAsia"/>
        </w:rPr>
      </w:pPr>
    </w:p>
    <w:p w14:paraId="758D77D4" w14:textId="04F2C3FC" w:rsidR="00B52EB0" w:rsidRPr="0092158D" w:rsidRDefault="004E3D88" w:rsidP="000C147D">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p</m:t>
            </m:r>
          </m:sub>
        </m:sSub>
      </m:oMath>
      <w:r w:rsidR="00B52EB0" w:rsidRPr="0092158D">
        <w:rPr>
          <w:rFonts w:eastAsiaTheme="minorEastAsia"/>
        </w:rPr>
        <w:t xml:space="preserve"> = percentage passing a</w:t>
      </w:r>
      <w:r w:rsidR="000C147D">
        <w:rPr>
          <w:rFonts w:eastAsiaTheme="minorEastAsia"/>
        </w:rPr>
        <w:t xml:space="preserve"> particular grain-size diameter;</w:t>
      </w:r>
    </w:p>
    <w:p w14:paraId="4F3B00AB" w14:textId="48860DC1" w:rsidR="00B52EB0" w:rsidRPr="0092158D" w:rsidRDefault="004E3D88" w:rsidP="000C147D">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a</m:t>
            </m:r>
          </m:sub>
        </m:sSub>
      </m:oMath>
      <w:r w:rsidR="00B52EB0" w:rsidRPr="0092158D">
        <w:rPr>
          <w:rFonts w:eastAsiaTheme="minorEastAsia"/>
        </w:rPr>
        <w:t xml:space="preserve"> = a fitting parameter corresponding to the initial break in the particle</w:t>
      </w:r>
      <w:r w:rsidR="000C147D">
        <w:rPr>
          <w:rFonts w:eastAsiaTheme="minorEastAsia"/>
        </w:rPr>
        <w:t xml:space="preserve"> size distribution;</w:t>
      </w:r>
    </w:p>
    <w:p w14:paraId="45438DF1" w14:textId="426EC3A0" w:rsidR="000C147D" w:rsidRDefault="004E3D88" w:rsidP="000C147D">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n</m:t>
            </m:r>
          </m:sub>
        </m:sSub>
      </m:oMath>
      <w:r w:rsidR="00B52EB0" w:rsidRPr="0092158D">
        <w:rPr>
          <w:rFonts w:eastAsiaTheme="minorEastAsia"/>
        </w:rPr>
        <w:t xml:space="preserve"> = a fitting parameter corresponding to the maximum slope of</w:t>
      </w:r>
      <w:r w:rsidR="000C147D">
        <w:rPr>
          <w:rFonts w:eastAsiaTheme="minorEastAsia"/>
        </w:rPr>
        <w:t xml:space="preserve"> the particle size distribution;</w:t>
      </w:r>
    </w:p>
    <w:p w14:paraId="10B8C11D" w14:textId="2BBD8AFD" w:rsidR="000C147D" w:rsidRDefault="004E3D88" w:rsidP="000C147D">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m</m:t>
            </m:r>
          </m:sub>
        </m:sSub>
      </m:oMath>
      <w:r w:rsidR="00B52EB0" w:rsidRPr="0092158D">
        <w:rPr>
          <w:rFonts w:eastAsiaTheme="minorEastAsia"/>
        </w:rPr>
        <w:t xml:space="preserve"> = a fitting parameter corresponding to the curvature of the</w:t>
      </w:r>
      <w:r w:rsidR="000C147D">
        <w:rPr>
          <w:rFonts w:eastAsiaTheme="minorEastAsia"/>
        </w:rPr>
        <w:t xml:space="preserve"> particle size distribution; and</w:t>
      </w:r>
    </w:p>
    <w:p w14:paraId="4AB847CD" w14:textId="6CDDB6BF" w:rsidR="00B52EB0" w:rsidRPr="0092158D" w:rsidRDefault="00B52EB0" w:rsidP="000C147D">
      <w:pPr>
        <w:rPr>
          <w:rFonts w:eastAsiaTheme="minorEastAsia"/>
        </w:rPr>
      </w:pPr>
      <m:oMath>
        <m:r>
          <w:rPr>
            <w:rFonts w:ascii="Cambria Math" w:eastAsiaTheme="minorEastAsia" w:hAnsi="Cambria Math"/>
          </w:rPr>
          <m:t>d</m:t>
        </m:r>
      </m:oMath>
      <w:r w:rsidRPr="0092158D">
        <w:rPr>
          <w:rFonts w:eastAsiaTheme="minorEastAsia"/>
        </w:rPr>
        <w:t xml:space="preserve"> = particle diameter (in.).</w:t>
      </w:r>
    </w:p>
    <w:p w14:paraId="1AA760E9" w14:textId="77777777" w:rsidR="00B52EB0" w:rsidRPr="0092158D" w:rsidRDefault="00B52EB0" w:rsidP="00B52EB0">
      <w:pPr>
        <w:ind w:left="720"/>
        <w:rPr>
          <w:rFonts w:eastAsiaTheme="minorEastAsia"/>
        </w:rPr>
      </w:pPr>
    </w:p>
    <w:p w14:paraId="223D9187" w14:textId="718EFC9C" w:rsidR="00B52EB0" w:rsidRDefault="00B52EB0" w:rsidP="00B52EB0">
      <w:pPr>
        <w:ind w:firstLine="720"/>
        <w:rPr>
          <w:rFonts w:eastAsiaTheme="minorEastAsia"/>
        </w:rPr>
      </w:pPr>
      <w:r w:rsidRPr="0092158D">
        <w:rPr>
          <w:rFonts w:eastAsiaTheme="minorEastAsia"/>
        </w:rPr>
        <w:t xml:space="preserve">When, </w:t>
      </w: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n</m:t>
            </m:r>
          </m:sub>
        </m:sSub>
      </m:oMath>
      <w:r w:rsidRPr="0092158D">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m</m:t>
            </m:r>
          </m:sub>
        </m:sSub>
      </m:oMath>
      <w:r w:rsidRPr="0092158D">
        <w:rPr>
          <w:rFonts w:eastAsiaTheme="minorEastAsia"/>
        </w:rPr>
        <w:t xml:space="preserve"> are fixed, </w:t>
      </w: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a</m:t>
            </m:r>
          </m:sub>
        </m:sSub>
      </m:oMath>
      <w:r w:rsidRPr="0092158D">
        <w:rPr>
          <w:rFonts w:eastAsiaTheme="minorEastAsia"/>
        </w:rPr>
        <w:t xml:space="preserve"> is related to the percentage of coarse aggregates. On the other hand, </w:t>
      </w: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n</m:t>
            </m:r>
          </m:sub>
        </m:sSub>
      </m:oMath>
      <w:r w:rsidRPr="0092158D">
        <w:rPr>
          <w:rFonts w:eastAsiaTheme="minorEastAsia"/>
        </w:rPr>
        <w:t xml:space="preserve"> controls the slope of the gradation curve which determines whether the particle size distribution be well graded or uniformly graded. As the value of </w:t>
      </w: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n</m:t>
            </m:r>
          </m:sub>
        </m:sSub>
      </m:oMath>
      <w:r w:rsidRPr="0092158D">
        <w:rPr>
          <w:rFonts w:eastAsiaTheme="minorEastAsia"/>
        </w:rPr>
        <w:t xml:space="preserve"> increases, particle size distribution moves toward a more uniform gradation. Moreover, </w:t>
      </w: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m</m:t>
            </m:r>
          </m:sub>
        </m:sSub>
      </m:oMath>
      <w:r w:rsidRPr="0092158D">
        <w:rPr>
          <w:rFonts w:eastAsiaTheme="minorEastAsia"/>
        </w:rPr>
        <w:t xml:space="preserve"> indicates the amount of fines in the particle size distribution. The smaller the value </w:t>
      </w:r>
      <w:proofErr w:type="gramStart"/>
      <w:r w:rsidRPr="0092158D">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m</m:t>
            </m:r>
          </m:sub>
        </m:sSub>
      </m:oMath>
      <w:r w:rsidRPr="0092158D">
        <w:rPr>
          <w:rFonts w:eastAsiaTheme="minorEastAsia"/>
        </w:rPr>
        <w:t>, the higher the amount of fines in the gradation band.</w:t>
      </w:r>
      <w:r w:rsidR="000C147D">
        <w:rPr>
          <w:rFonts w:eastAsiaTheme="minorEastAsia"/>
        </w:rPr>
        <w:t xml:space="preserve"> The underlying reason for using such cumulative distribution function was to avoid the effect of unit system such that a normalized parameter c</w:t>
      </w:r>
      <w:r w:rsidR="002A3225">
        <w:rPr>
          <w:rFonts w:eastAsiaTheme="minorEastAsia"/>
        </w:rPr>
        <w:t>ould</w:t>
      </w:r>
      <w:r w:rsidR="000C147D">
        <w:rPr>
          <w:rFonts w:eastAsiaTheme="minorEastAsia"/>
        </w:rPr>
        <w:t xml:space="preserve"> be included in the prediction models for </w:t>
      </w:r>
      <w:r w:rsidR="00A45077">
        <w:rPr>
          <w:rFonts w:eastAsiaTheme="minorEastAsia"/>
        </w:rPr>
        <w:t>modulus ratios.</w:t>
      </w:r>
    </w:p>
    <w:p w14:paraId="483EAFD3" w14:textId="77777777" w:rsidR="00A45077" w:rsidRPr="0092158D" w:rsidRDefault="00A45077" w:rsidP="00B52EB0">
      <w:pPr>
        <w:ind w:firstLine="720"/>
        <w:rPr>
          <w:rFonts w:eastAsiaTheme="minorEastAsia"/>
        </w:rPr>
      </w:pPr>
    </w:p>
    <w:p w14:paraId="2F04BB71" w14:textId="789CC359" w:rsidR="00B52EB0" w:rsidRDefault="00B52EB0" w:rsidP="00B52EB0">
      <w:pPr>
        <w:ind w:firstLine="720"/>
      </w:pPr>
      <w:r w:rsidRPr="0092158D">
        <w:t xml:space="preserve">In case of </w:t>
      </w:r>
      <w:r w:rsidR="002A3225">
        <w:t xml:space="preserve">the </w:t>
      </w:r>
      <w:r w:rsidRPr="0092158D">
        <w:t xml:space="preserve">Illinois Center for Transportation (ICT) R 27-1 </w:t>
      </w:r>
      <w:r w:rsidR="002A3225">
        <w:t>study findings</w:t>
      </w:r>
      <w:r w:rsidRPr="0092158D">
        <w:t>, the angularity index (AI) and s</w:t>
      </w:r>
      <w:r w:rsidR="00F3776F">
        <w:t xml:space="preserve">urface texture </w:t>
      </w:r>
      <w:r w:rsidRPr="0092158D">
        <w:t>index (ST) of th</w:t>
      </w:r>
      <w:r w:rsidR="002A3225">
        <w:t>e th</w:t>
      </w:r>
      <w:r w:rsidRPr="0092158D">
        <w:t>ree different aggregate types were determined using University of Illinois Aggregate Image Analyzer</w:t>
      </w:r>
      <w:r w:rsidR="002A3225">
        <w:t xml:space="preserve"> (Tutumluer et al. 2009)</w:t>
      </w:r>
      <w:r w:rsidRPr="0092158D">
        <w:t xml:space="preserve">. For the other test results, </w:t>
      </w:r>
      <w:r w:rsidR="002A3225">
        <w:t>typically</w:t>
      </w:r>
      <w:r w:rsidR="002A3225" w:rsidRPr="0092158D">
        <w:t xml:space="preserve"> </w:t>
      </w:r>
      <w:r w:rsidRPr="0092158D">
        <w:t>average value</w:t>
      </w:r>
      <w:r w:rsidR="002A3225">
        <w:t>s</w:t>
      </w:r>
      <w:r w:rsidRPr="0092158D">
        <w:t xml:space="preserve"> of AI and ST </w:t>
      </w:r>
      <w:r w:rsidR="002A3225" w:rsidRPr="0092158D">
        <w:t>w</w:t>
      </w:r>
      <w:r w:rsidR="002A3225">
        <w:t>ere</w:t>
      </w:r>
      <w:r w:rsidR="002A3225" w:rsidRPr="0092158D">
        <w:t xml:space="preserve"> </w:t>
      </w:r>
      <w:r w:rsidRPr="0092158D">
        <w:t xml:space="preserve">assigned to each type of aggregate based on the recommendations of Pan et al. (2006). Pan et al. (2006) </w:t>
      </w:r>
      <w:r w:rsidR="002A3225" w:rsidRPr="0092158D">
        <w:t>c</w:t>
      </w:r>
      <w:r w:rsidR="002A3225">
        <w:t xml:space="preserve">lassified </w:t>
      </w:r>
      <w:r w:rsidRPr="0092158D">
        <w:t xml:space="preserve">the </w:t>
      </w:r>
      <w:r w:rsidR="002A3225">
        <w:t>quantifiable AI</w:t>
      </w:r>
      <w:r w:rsidRPr="0092158D">
        <w:t xml:space="preserve"> </w:t>
      </w:r>
      <w:r w:rsidR="002A3225">
        <w:t xml:space="preserve">ranges </w:t>
      </w:r>
      <w:r w:rsidRPr="0092158D">
        <w:t>based on four different partic</w:t>
      </w:r>
      <w:r w:rsidR="002A3225">
        <w:t>le</w:t>
      </w:r>
      <w:r w:rsidRPr="0092158D">
        <w:t xml:space="preserve"> shape</w:t>
      </w:r>
      <w:r w:rsidR="002A3225">
        <w:t xml:space="preserve"> categories</w:t>
      </w:r>
      <w:r w:rsidRPr="0092158D">
        <w:t xml:space="preserve"> such as rounded (250~325); sub-rounded (325~400); sub-angular (400~475); and angular (475~550). Similarly, the surface texture </w:t>
      </w:r>
      <w:r w:rsidR="002A3225">
        <w:t xml:space="preserve">(ST) </w:t>
      </w:r>
      <w:r w:rsidRPr="0092158D">
        <w:t>index was subdivided in</w:t>
      </w:r>
      <w:r w:rsidR="002A3225">
        <w:t>to</w:t>
      </w:r>
      <w:r w:rsidRPr="0092158D">
        <w:t xml:space="preserve"> four distinct categories: very smooth (1~1.375); smooth (1.375~1.75); rough (1.75~2.125); and very rough (2.125~2.5).</w:t>
      </w:r>
    </w:p>
    <w:p w14:paraId="457F00CD" w14:textId="479D1CDF" w:rsidR="00371FCE" w:rsidRDefault="00371FCE" w:rsidP="00B52EB0">
      <w:pPr>
        <w:ind w:firstLine="720"/>
      </w:pPr>
    </w:p>
    <w:p w14:paraId="255A7371" w14:textId="2D5BDC9F" w:rsidR="006670A7" w:rsidRDefault="00371FCE" w:rsidP="00B52EB0">
      <w:pPr>
        <w:ind w:firstLine="720"/>
      </w:pPr>
      <w:r>
        <w:t xml:space="preserve">Similar to the simplified approach established by Tutumluer and Thompson (1998), bulk stress, deviator stress and resulting </w:t>
      </w:r>
      <w:r w:rsidR="002A3225">
        <w:t xml:space="preserve">resilient </w:t>
      </w:r>
      <w:r>
        <w:t>modulus</w:t>
      </w:r>
      <w:r w:rsidR="002A3225">
        <w:t xml:space="preserve"> (M</w:t>
      </w:r>
      <w:r w:rsidR="002A3225" w:rsidRPr="00E42762">
        <w:rPr>
          <w:vertAlign w:val="subscript"/>
        </w:rPr>
        <w:t>R</w:t>
      </w:r>
      <w:r w:rsidR="002A3225">
        <w:t xml:space="preserve">) </w:t>
      </w:r>
      <w:r>
        <w:t xml:space="preserve">values were fitted to determine the regression coefficients </w:t>
      </w:r>
      <w:r w:rsidR="002A3225">
        <w:t xml:space="preserve">(or model parameters) </w:t>
      </w:r>
      <w:r>
        <w:t>known as K</w:t>
      </w:r>
      <w:r>
        <w:rPr>
          <w:vertAlign w:val="subscript"/>
        </w:rPr>
        <w:t>1</w:t>
      </w:r>
      <w:r>
        <w:t xml:space="preserve"> through K</w:t>
      </w:r>
      <w:r>
        <w:rPr>
          <w:vertAlign w:val="subscript"/>
        </w:rPr>
        <w:t>6</w:t>
      </w:r>
      <w:r>
        <w:t>; where, K</w:t>
      </w:r>
      <w:r>
        <w:rPr>
          <w:vertAlign w:val="subscript"/>
        </w:rPr>
        <w:t>1</w:t>
      </w:r>
      <w:r>
        <w:t>, K</w:t>
      </w:r>
      <w:r>
        <w:rPr>
          <w:vertAlign w:val="subscript"/>
        </w:rPr>
        <w:t>2</w:t>
      </w:r>
      <w:r>
        <w:t xml:space="preserve"> and K</w:t>
      </w:r>
      <w:r>
        <w:rPr>
          <w:vertAlign w:val="subscript"/>
        </w:rPr>
        <w:t>3</w:t>
      </w:r>
      <w:r>
        <w:t xml:space="preserve"> </w:t>
      </w:r>
      <w:r w:rsidR="002A3225">
        <w:t>defined the</w:t>
      </w:r>
      <w:r>
        <w:t xml:space="preserve"> horizontal modulus </w:t>
      </w:r>
      <w:r w:rsidR="002A3225">
        <w:t xml:space="preserve">model parameters </w:t>
      </w:r>
      <w:r>
        <w:t xml:space="preserve">and the remaining </w:t>
      </w:r>
      <w:r w:rsidR="00B42490">
        <w:t xml:space="preserve">coefficients </w:t>
      </w:r>
      <w:r w:rsidR="002A3225">
        <w:t>K</w:t>
      </w:r>
      <w:r w:rsidR="002A3225" w:rsidRPr="00E42762">
        <w:rPr>
          <w:vertAlign w:val="subscript"/>
        </w:rPr>
        <w:t>4</w:t>
      </w:r>
      <w:r w:rsidR="002A3225">
        <w:t>, K</w:t>
      </w:r>
      <w:r w:rsidR="002A3225">
        <w:rPr>
          <w:vertAlign w:val="subscript"/>
        </w:rPr>
        <w:t>5</w:t>
      </w:r>
      <w:r w:rsidR="002A3225">
        <w:t xml:space="preserve"> and K</w:t>
      </w:r>
      <w:r w:rsidR="002A3225">
        <w:rPr>
          <w:vertAlign w:val="subscript"/>
        </w:rPr>
        <w:t>6</w:t>
      </w:r>
      <w:r w:rsidR="002A3225">
        <w:t xml:space="preserve"> a</w:t>
      </w:r>
      <w:r w:rsidR="00B42490">
        <w:t xml:space="preserve">ccounted for </w:t>
      </w:r>
      <w:r w:rsidR="002A3225">
        <w:t xml:space="preserve">the </w:t>
      </w:r>
      <w:r w:rsidR="00B42490">
        <w:t xml:space="preserve">vertical modulus values. As presented in the </w:t>
      </w:r>
      <w:r w:rsidR="00670DDA">
        <w:t xml:space="preserve">previous </w:t>
      </w:r>
      <w:r w:rsidR="00B42490">
        <w:t>chapters, the modulus ratios (</w:t>
      </w:r>
      <w:proofErr w:type="spellStart"/>
      <w:r w:rsidR="00B42490">
        <w:t>M</w:t>
      </w:r>
      <w:r w:rsidR="00B42490">
        <w:rPr>
          <w:vertAlign w:val="subscript"/>
        </w:rPr>
        <w:t>Rh</w:t>
      </w:r>
      <w:proofErr w:type="spellEnd"/>
      <w:r w:rsidR="00B42490">
        <w:t>/</w:t>
      </w:r>
      <w:proofErr w:type="spellStart"/>
      <w:r w:rsidR="00B42490">
        <w:t>M</w:t>
      </w:r>
      <w:r w:rsidR="00B42490">
        <w:rPr>
          <w:vertAlign w:val="subscript"/>
        </w:rPr>
        <w:t>Rv</w:t>
      </w:r>
      <w:proofErr w:type="spellEnd"/>
      <w:r w:rsidR="00B42490">
        <w:t xml:space="preserve">) </w:t>
      </w:r>
      <w:r w:rsidR="00670DDA">
        <w:t>to be obtained at</w:t>
      </w:r>
      <w:r w:rsidR="00B42490">
        <w:t xml:space="preserve"> three different </w:t>
      </w:r>
      <w:r w:rsidR="00670DDA">
        <w:t xml:space="preserve">representative </w:t>
      </w:r>
      <w:r w:rsidR="00B42490">
        <w:t>stress states, i.e. low, intermediate and high stress regimes</w:t>
      </w:r>
      <w:r w:rsidR="00670DDA">
        <w:t>,</w:t>
      </w:r>
      <w:r w:rsidR="00B42490">
        <w:t xml:space="preserve"> were also incorporated in</w:t>
      </w:r>
      <w:r w:rsidR="00670DDA">
        <w:t>to</w:t>
      </w:r>
      <w:r w:rsidR="00B42490">
        <w:t xml:space="preserve"> the database.</w:t>
      </w:r>
    </w:p>
    <w:p w14:paraId="3CC01C02" w14:textId="6303ADBE" w:rsidR="006670A7" w:rsidRDefault="006670A7" w:rsidP="00B52EB0">
      <w:pPr>
        <w:ind w:firstLine="720"/>
      </w:pPr>
    </w:p>
    <w:p w14:paraId="5F84B3A4" w14:textId="533CE873" w:rsidR="006670A7" w:rsidRDefault="006670A7" w:rsidP="00B52EB0">
      <w:pPr>
        <w:ind w:firstLine="720"/>
        <w:sectPr w:rsidR="006670A7">
          <w:pgSz w:w="12240" w:h="15840"/>
          <w:pgMar w:top="1440" w:right="1440" w:bottom="1440" w:left="1440" w:header="720" w:footer="720" w:gutter="0"/>
          <w:cols w:space="720"/>
          <w:docGrid w:linePitch="360"/>
        </w:sectPr>
      </w:pPr>
      <w:r>
        <w:t xml:space="preserve">The entire database </w:t>
      </w:r>
      <w:r w:rsidR="00670DDA">
        <w:t xml:space="preserve">established this way </w:t>
      </w:r>
      <w:r>
        <w:t>is presented in</w:t>
      </w:r>
      <w:r w:rsidR="004B7B3D">
        <w:t xml:space="preserve"> Table</w:t>
      </w:r>
      <w:r w:rsidR="00670DDA">
        <w:t>s</w:t>
      </w:r>
      <w:r w:rsidR="004B7B3D">
        <w:t xml:space="preserve"> 4.1 and 4.2. The leftmost two columns designate the project and material identification. In the ICT R27-1 project, D, G and L stand for crushed dolomite, uncrushed gravel and crushed limestone, respectively</w:t>
      </w:r>
      <w:r w:rsidR="00670DDA">
        <w:t xml:space="preserve"> (Tutumluer et al</w:t>
      </w:r>
      <w:r w:rsidR="004B7B3D">
        <w:t>.</w:t>
      </w:r>
      <w:r w:rsidR="00670DDA">
        <w:t xml:space="preserve"> 2009).</w:t>
      </w:r>
      <w:r w:rsidR="004B7B3D">
        <w:t xml:space="preserve"> In the same project, P and NP represent plastic and nonplastic fines</w:t>
      </w:r>
      <w:r w:rsidR="00670DDA">
        <w:t xml:space="preserve"> designations</w:t>
      </w:r>
      <w:r w:rsidR="004B7B3D">
        <w:t xml:space="preserve">, </w:t>
      </w:r>
      <w:r w:rsidR="00670DDA">
        <w:t>respectively</w:t>
      </w:r>
      <w:r w:rsidR="004B7B3D">
        <w:t>. In the ICT R27-81 project, HF and LF designate high fines and low fines content, respectively</w:t>
      </w:r>
      <w:r w:rsidR="00670DDA">
        <w:t xml:space="preserve"> (Mishra and Tutumluer 2013)</w:t>
      </w:r>
      <w:r w:rsidR="004B7B3D">
        <w:t>. Column</w:t>
      </w:r>
      <w:r w:rsidR="00670DDA">
        <w:t>s</w:t>
      </w:r>
      <w:r w:rsidR="004B7B3D">
        <w:t xml:space="preserve"> 3 through 5 in </w:t>
      </w:r>
      <w:r w:rsidR="00670DDA">
        <w:t xml:space="preserve">Tables 4.1 and 4.2 </w:t>
      </w:r>
      <w:r w:rsidR="004B7B3D">
        <w:t>exhibit the Weibull distribution parameters as define</w:t>
      </w:r>
      <w:r w:rsidR="00670DDA">
        <w:t>d</w:t>
      </w:r>
      <w:r w:rsidR="004B7B3D">
        <w:t xml:space="preserve"> in Equation 4.1. Columns 6, 7 and </w:t>
      </w:r>
      <w:r w:rsidR="00F3776F">
        <w:t xml:space="preserve">8 </w:t>
      </w:r>
      <w:r w:rsidR="00670DDA">
        <w:t xml:space="preserve">list </w:t>
      </w:r>
      <w:r w:rsidR="004B7B3D">
        <w:t xml:space="preserve">the </w:t>
      </w:r>
      <w:r w:rsidR="00670DDA">
        <w:t xml:space="preserve">achieved </w:t>
      </w:r>
      <w:r w:rsidR="004B7B3D">
        <w:t xml:space="preserve">moisture </w:t>
      </w:r>
      <w:r w:rsidR="00F3776F">
        <w:t>content,</w:t>
      </w:r>
      <w:r w:rsidR="004B7B3D">
        <w:t xml:space="preserve"> dry density and fines content </w:t>
      </w:r>
      <w:r w:rsidR="00670DDA">
        <w:t xml:space="preserve">values </w:t>
      </w:r>
      <w:r w:rsidR="004B7B3D">
        <w:t xml:space="preserve">of the compacted specimens. </w:t>
      </w:r>
      <w:r w:rsidR="00F3776F">
        <w:t xml:space="preserve">The next two columns show the aggregate morphological indices, i.e. angularity index </w:t>
      </w:r>
      <w:r w:rsidR="00670DDA">
        <w:t xml:space="preserve">(AI) </w:t>
      </w:r>
      <w:r w:rsidR="00F3776F">
        <w:t xml:space="preserve">and </w:t>
      </w:r>
      <w:r w:rsidR="00670DDA">
        <w:t xml:space="preserve">surface </w:t>
      </w:r>
      <w:r w:rsidR="00F3776F">
        <w:t>texture</w:t>
      </w:r>
      <w:r w:rsidR="00670DDA">
        <w:t xml:space="preserve"> (ST)</w:t>
      </w:r>
      <w:r w:rsidR="00F3776F">
        <w:t xml:space="preserve"> index. </w:t>
      </w:r>
      <w:r w:rsidR="00670DDA">
        <w:t>Accordingly, c</w:t>
      </w:r>
      <w:r w:rsidR="00F3776F">
        <w:t>olumn</w:t>
      </w:r>
      <w:r w:rsidR="00670DDA">
        <w:t>s</w:t>
      </w:r>
      <w:r w:rsidR="00F3776F">
        <w:t xml:space="preserve"> 11 to 16 </w:t>
      </w:r>
      <w:r w:rsidR="00670DDA">
        <w:t xml:space="preserve">give </w:t>
      </w:r>
      <w:r w:rsidR="00F3776F">
        <w:t xml:space="preserve">the </w:t>
      </w:r>
      <w:proofErr w:type="spellStart"/>
      <w:r w:rsidR="00F3776F">
        <w:t>Uzan</w:t>
      </w:r>
      <w:proofErr w:type="spellEnd"/>
      <w:r w:rsidR="00F3776F">
        <w:t xml:space="preserve"> model regression coefficients</w:t>
      </w:r>
      <w:r w:rsidR="00BD6B5B">
        <w:t xml:space="preserve"> (see Equation 2.6 and Table 2.1)</w:t>
      </w:r>
      <w:r w:rsidR="00F3776F">
        <w:t xml:space="preserve">; whereas, the last three columns exhibit the modulus ratios </w:t>
      </w:r>
      <w:r w:rsidR="00BD6B5B">
        <w:t>(</w:t>
      </w:r>
      <w:proofErr w:type="spellStart"/>
      <w:r w:rsidR="00BD6B5B">
        <w:t>M</w:t>
      </w:r>
      <w:r w:rsidR="00BD6B5B" w:rsidRPr="00E42762">
        <w:rPr>
          <w:vertAlign w:val="subscript"/>
        </w:rPr>
        <w:t>Rh</w:t>
      </w:r>
      <w:proofErr w:type="spellEnd"/>
      <w:r w:rsidR="00BD6B5B">
        <w:t xml:space="preserve"> / </w:t>
      </w:r>
      <w:proofErr w:type="spellStart"/>
      <w:r w:rsidR="00BD6B5B">
        <w:t>M</w:t>
      </w:r>
      <w:r w:rsidR="00BD6B5B" w:rsidRPr="00E42762">
        <w:rPr>
          <w:vertAlign w:val="subscript"/>
        </w:rPr>
        <w:t>Rv</w:t>
      </w:r>
      <w:proofErr w:type="spellEnd"/>
      <w:r w:rsidR="00BD6B5B">
        <w:t xml:space="preserve">) </w:t>
      </w:r>
      <w:r w:rsidR="00F3776F">
        <w:t>at three different stress states</w:t>
      </w:r>
      <w:r w:rsidR="00BD6B5B">
        <w:t xml:space="preserve">: </w:t>
      </w:r>
      <w:r w:rsidR="00BD6B5B" w:rsidRPr="00BD6B5B">
        <w:t>“Low” (</w:t>
      </w:r>
      <w:proofErr w:type="spellStart"/>
      <w:r w:rsidR="00BD6B5B" w:rsidRPr="00BD6B5B">
        <w:t>σ</w:t>
      </w:r>
      <w:r w:rsidR="00BD6B5B" w:rsidRPr="00E42762">
        <w:rPr>
          <w:vertAlign w:val="subscript"/>
        </w:rPr>
        <w:t>s</w:t>
      </w:r>
      <w:proofErr w:type="spellEnd"/>
      <w:r w:rsidR="00BD6B5B" w:rsidRPr="00BD6B5B">
        <w:t xml:space="preserve"> = 35 </w:t>
      </w:r>
      <w:proofErr w:type="spellStart"/>
      <w:r w:rsidR="00BD6B5B" w:rsidRPr="00BD6B5B">
        <w:t>kPa</w:t>
      </w:r>
      <w:proofErr w:type="spellEnd"/>
      <w:r w:rsidR="00BD6B5B" w:rsidRPr="00BD6B5B">
        <w:t xml:space="preserve">; </w:t>
      </w:r>
      <w:proofErr w:type="spellStart"/>
      <w:r w:rsidR="00BD6B5B" w:rsidRPr="00BD6B5B">
        <w:t>σ</w:t>
      </w:r>
      <w:r w:rsidR="00BD6B5B" w:rsidRPr="00E42762">
        <w:rPr>
          <w:vertAlign w:val="subscript"/>
        </w:rPr>
        <w:t>nd</w:t>
      </w:r>
      <w:proofErr w:type="spellEnd"/>
      <w:r w:rsidR="00BD6B5B" w:rsidRPr="00BD6B5B">
        <w:t xml:space="preserve"> = 69 </w:t>
      </w:r>
      <w:proofErr w:type="spellStart"/>
      <w:r w:rsidR="00BD6B5B" w:rsidRPr="00BD6B5B">
        <w:t>kPa</w:t>
      </w:r>
      <w:proofErr w:type="spellEnd"/>
      <w:r w:rsidR="00BD6B5B" w:rsidRPr="00BD6B5B">
        <w:t>), “Intermediate” (</w:t>
      </w:r>
      <w:proofErr w:type="spellStart"/>
      <w:r w:rsidR="00BD6B5B" w:rsidRPr="00BD6B5B">
        <w:t>σ</w:t>
      </w:r>
      <w:r w:rsidR="00BD6B5B" w:rsidRPr="00E42762">
        <w:rPr>
          <w:vertAlign w:val="subscript"/>
        </w:rPr>
        <w:t>s</w:t>
      </w:r>
      <w:proofErr w:type="spellEnd"/>
      <w:r w:rsidR="00BD6B5B" w:rsidRPr="00BD6B5B">
        <w:t xml:space="preserve"> = 69 </w:t>
      </w:r>
      <w:proofErr w:type="spellStart"/>
      <w:r w:rsidR="00BD6B5B" w:rsidRPr="00BD6B5B">
        <w:t>kPa</w:t>
      </w:r>
      <w:proofErr w:type="spellEnd"/>
      <w:r w:rsidR="00BD6B5B" w:rsidRPr="00BD6B5B">
        <w:t xml:space="preserve">; </w:t>
      </w:r>
      <w:proofErr w:type="spellStart"/>
      <w:r w:rsidR="00BD6B5B" w:rsidRPr="00BD6B5B">
        <w:t>σ</w:t>
      </w:r>
      <w:r w:rsidR="00BD6B5B" w:rsidRPr="00E42762">
        <w:rPr>
          <w:vertAlign w:val="subscript"/>
        </w:rPr>
        <w:t>nd</w:t>
      </w:r>
      <w:proofErr w:type="spellEnd"/>
      <w:r w:rsidR="00BD6B5B" w:rsidRPr="00BD6B5B">
        <w:t xml:space="preserve"> = 138 </w:t>
      </w:r>
      <w:proofErr w:type="spellStart"/>
      <w:r w:rsidR="00BD6B5B" w:rsidRPr="00BD6B5B">
        <w:t>kPa</w:t>
      </w:r>
      <w:proofErr w:type="spellEnd"/>
      <w:r w:rsidR="00BD6B5B" w:rsidRPr="00BD6B5B">
        <w:t>) and “High” (</w:t>
      </w:r>
      <w:proofErr w:type="spellStart"/>
      <w:r w:rsidR="00BD6B5B" w:rsidRPr="00BD6B5B">
        <w:t>σ</w:t>
      </w:r>
      <w:r w:rsidR="00BD6B5B" w:rsidRPr="00E42762">
        <w:rPr>
          <w:vertAlign w:val="subscript"/>
        </w:rPr>
        <w:t>s</w:t>
      </w:r>
      <w:proofErr w:type="spellEnd"/>
      <w:r w:rsidR="00BD6B5B" w:rsidRPr="00BD6B5B">
        <w:t xml:space="preserve"> = 138 </w:t>
      </w:r>
      <w:proofErr w:type="spellStart"/>
      <w:r w:rsidR="00BD6B5B" w:rsidRPr="00BD6B5B">
        <w:t>kPa</w:t>
      </w:r>
      <w:proofErr w:type="spellEnd"/>
      <w:r w:rsidR="00BD6B5B" w:rsidRPr="00BD6B5B">
        <w:t xml:space="preserve">; </w:t>
      </w:r>
      <w:proofErr w:type="spellStart"/>
      <w:r w:rsidR="00BD6B5B" w:rsidRPr="00BD6B5B">
        <w:t>σ</w:t>
      </w:r>
      <w:r w:rsidR="00BD6B5B" w:rsidRPr="00E42762">
        <w:rPr>
          <w:vertAlign w:val="subscript"/>
        </w:rPr>
        <w:t>nd</w:t>
      </w:r>
      <w:proofErr w:type="spellEnd"/>
      <w:r w:rsidR="00BD6B5B" w:rsidRPr="00BD6B5B">
        <w:t xml:space="preserve"> = 276 </w:t>
      </w:r>
      <w:proofErr w:type="spellStart"/>
      <w:r w:rsidR="00BD6B5B" w:rsidRPr="00BD6B5B">
        <w:t>kPa</w:t>
      </w:r>
      <w:proofErr w:type="spellEnd"/>
      <w:r w:rsidR="00BD6B5B" w:rsidRPr="00BD6B5B">
        <w:t xml:space="preserve">) respectively, where </w:t>
      </w:r>
      <w:proofErr w:type="spellStart"/>
      <w:r w:rsidR="00BD6B5B" w:rsidRPr="00BD6B5B">
        <w:t>σ</w:t>
      </w:r>
      <w:r w:rsidR="00BD6B5B" w:rsidRPr="00E42762">
        <w:rPr>
          <w:vertAlign w:val="subscript"/>
        </w:rPr>
        <w:t>s</w:t>
      </w:r>
      <w:proofErr w:type="spellEnd"/>
      <w:r w:rsidR="00BD6B5B" w:rsidRPr="00BD6B5B">
        <w:t xml:space="preserve"> is the all-round hydrostatic conﬁning pressure, and </w:t>
      </w:r>
      <w:proofErr w:type="spellStart"/>
      <w:r w:rsidR="00BD6B5B" w:rsidRPr="00BD6B5B">
        <w:t>σ</w:t>
      </w:r>
      <w:r w:rsidR="00BD6B5B" w:rsidRPr="00E42762">
        <w:rPr>
          <w:vertAlign w:val="subscript"/>
        </w:rPr>
        <w:t>nd</w:t>
      </w:r>
      <w:proofErr w:type="spellEnd"/>
      <w:r w:rsidR="00BD6B5B" w:rsidRPr="00BD6B5B">
        <w:t xml:space="preserve"> is the pulsed deviator stress (n = 1 for vertical pulsing, and 3 for horizontal pulsing).</w:t>
      </w:r>
    </w:p>
    <w:p w14:paraId="075D5032" w14:textId="35154D4A" w:rsidR="006670A7" w:rsidRDefault="006670A7">
      <w:pPr>
        <w:pStyle w:val="Caption"/>
      </w:pPr>
      <w:bookmarkStart w:id="135" w:name="_Toc461839069"/>
      <w:r w:rsidRPr="0092158D">
        <w:lastRenderedPageBreak/>
        <w:t xml:space="preserve">Table </w:t>
      </w:r>
      <w:r w:rsidR="004E3D88">
        <w:fldChar w:fldCharType="begin"/>
      </w:r>
      <w:r w:rsidR="004E3D88">
        <w:instrText xml:space="preserve"> STYLEREF 1 \s </w:instrText>
      </w:r>
      <w:r w:rsidR="004E3D88">
        <w:fldChar w:fldCharType="separate"/>
      </w:r>
      <w:r>
        <w:rPr>
          <w:noProof/>
        </w:rPr>
        <w:t>4</w:t>
      </w:r>
      <w:r w:rsidR="004E3D88">
        <w:rPr>
          <w:noProof/>
        </w:rPr>
        <w:fldChar w:fldCharType="end"/>
      </w:r>
      <w:r w:rsidRPr="0092158D">
        <w:t>.</w:t>
      </w:r>
      <w:r w:rsidR="004E3D88">
        <w:fldChar w:fldCharType="begin"/>
      </w:r>
      <w:r w:rsidR="004E3D88">
        <w:instrText xml:space="preserve"> SEQ Table \* ARABIC \s 1 </w:instrText>
      </w:r>
      <w:r w:rsidR="004E3D88">
        <w:fldChar w:fldCharType="separate"/>
      </w:r>
      <w:r>
        <w:rPr>
          <w:noProof/>
        </w:rPr>
        <w:t>1</w:t>
      </w:r>
      <w:r w:rsidR="004E3D88">
        <w:rPr>
          <w:noProof/>
        </w:rPr>
        <w:fldChar w:fldCharType="end"/>
      </w:r>
      <w:r w:rsidRPr="0092158D">
        <w:t>: Aggregate Physical, Shape and Mechanical Properties Used as Statistical Model Inputs</w:t>
      </w:r>
      <w:bookmarkEnd w:id="135"/>
    </w:p>
    <w:p w14:paraId="21DA4217" w14:textId="77777777" w:rsidR="006670A7" w:rsidRPr="0092158D" w:rsidRDefault="006670A7" w:rsidP="00C65F2A">
      <w:pPr>
        <w:jc w:val="center"/>
      </w:pPr>
      <w:r w:rsidRPr="0092158D">
        <w:rPr>
          <w:noProof/>
        </w:rPr>
        <w:drawing>
          <wp:inline distT="0" distB="0" distL="0" distR="0" wp14:anchorId="60AE8505" wp14:editId="2231EDCE">
            <wp:extent cx="7476493" cy="6035040"/>
            <wp:effectExtent l="0" t="0" r="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7476493" cy="6035040"/>
                    </a:xfrm>
                    <a:prstGeom prst="rect">
                      <a:avLst/>
                    </a:prstGeom>
                    <a:noFill/>
                    <a:ln>
                      <a:noFill/>
                    </a:ln>
                  </pic:spPr>
                </pic:pic>
              </a:graphicData>
            </a:graphic>
          </wp:inline>
        </w:drawing>
      </w:r>
    </w:p>
    <w:p w14:paraId="4D264179" w14:textId="784143B5" w:rsidR="006670A7" w:rsidRPr="0092158D" w:rsidRDefault="006670A7">
      <w:pPr>
        <w:pStyle w:val="Caption"/>
      </w:pPr>
      <w:bookmarkStart w:id="136" w:name="_Toc461839070"/>
      <w:r w:rsidRPr="0092158D">
        <w:lastRenderedPageBreak/>
        <w:t xml:space="preserve">Table </w:t>
      </w:r>
      <w:r w:rsidR="004E3D88">
        <w:fldChar w:fldCharType="begin"/>
      </w:r>
      <w:r w:rsidR="004E3D88">
        <w:instrText xml:space="preserve"> STYLEREF 1 \s </w:instrText>
      </w:r>
      <w:r w:rsidR="004E3D88">
        <w:fldChar w:fldCharType="separate"/>
      </w:r>
      <w:r>
        <w:rPr>
          <w:noProof/>
        </w:rPr>
        <w:t>4</w:t>
      </w:r>
      <w:r w:rsidR="004E3D88">
        <w:rPr>
          <w:noProof/>
        </w:rPr>
        <w:fldChar w:fldCharType="end"/>
      </w:r>
      <w:r w:rsidRPr="0092158D">
        <w:t>.</w:t>
      </w:r>
      <w:r w:rsidR="004E3D88">
        <w:fldChar w:fldCharType="begin"/>
      </w:r>
      <w:r w:rsidR="004E3D88">
        <w:instrText xml:space="preserve"> SEQ Table \* ARABIC \s 1 </w:instrText>
      </w:r>
      <w:r w:rsidR="004E3D88">
        <w:fldChar w:fldCharType="separate"/>
      </w:r>
      <w:r>
        <w:rPr>
          <w:noProof/>
        </w:rPr>
        <w:t>2</w:t>
      </w:r>
      <w:r w:rsidR="004E3D88">
        <w:rPr>
          <w:noProof/>
        </w:rPr>
        <w:fldChar w:fldCharType="end"/>
      </w:r>
      <w:r w:rsidRPr="0092158D">
        <w:t>: Aggregate Physical, Shape and Mechanical Properties Used as Statistical Model Inputs (Continued)</w:t>
      </w:r>
      <w:bookmarkEnd w:id="136"/>
    </w:p>
    <w:p w14:paraId="5CA4D3DA" w14:textId="031A807E" w:rsidR="006670A7" w:rsidRDefault="006670A7" w:rsidP="00EF4D44">
      <w:pPr>
        <w:tabs>
          <w:tab w:val="left" w:pos="1176"/>
        </w:tabs>
        <w:jc w:val="center"/>
        <w:sectPr w:rsidR="006670A7" w:rsidSect="006670A7">
          <w:pgSz w:w="15840" w:h="12240" w:orient="landscape"/>
          <w:pgMar w:top="720" w:right="720" w:bottom="720" w:left="720" w:header="720" w:footer="720" w:gutter="0"/>
          <w:cols w:space="720"/>
          <w:docGrid w:linePitch="360"/>
        </w:sectPr>
      </w:pPr>
      <w:r w:rsidRPr="0092158D">
        <w:rPr>
          <w:noProof/>
        </w:rPr>
        <w:drawing>
          <wp:inline distT="0" distB="0" distL="0" distR="0" wp14:anchorId="707CBB45" wp14:editId="1F8766FA">
            <wp:extent cx="8133457" cy="6022848"/>
            <wp:effectExtent l="0" t="0" r="127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8171135" cy="6050748"/>
                    </a:xfrm>
                    <a:prstGeom prst="rect">
                      <a:avLst/>
                    </a:prstGeom>
                    <a:noFill/>
                    <a:ln>
                      <a:noFill/>
                    </a:ln>
                  </pic:spPr>
                </pic:pic>
              </a:graphicData>
            </a:graphic>
          </wp:inline>
        </w:drawing>
      </w:r>
    </w:p>
    <w:p w14:paraId="19FC30F2" w14:textId="7AF7E78E" w:rsidR="00B52EB0" w:rsidRDefault="00B52EB0" w:rsidP="00AF7DD1">
      <w:pPr>
        <w:pStyle w:val="Heading2"/>
      </w:pPr>
      <w:bookmarkStart w:id="137" w:name="_Toc390354336"/>
      <w:bookmarkStart w:id="138" w:name="_Toc461968675"/>
      <w:r w:rsidRPr="0092158D">
        <w:lastRenderedPageBreak/>
        <w:t>Interpretation of Test Results Included in the Database</w:t>
      </w:r>
      <w:bookmarkEnd w:id="137"/>
      <w:bookmarkEnd w:id="138"/>
    </w:p>
    <w:p w14:paraId="137B2D79" w14:textId="425E7927" w:rsidR="00F3776F" w:rsidRDefault="00F3776F" w:rsidP="00F3776F"/>
    <w:p w14:paraId="3D5A9972" w14:textId="085831B9" w:rsidR="00F3776F" w:rsidRPr="00F3776F" w:rsidRDefault="00F3776F" w:rsidP="00F3776F">
      <w:r>
        <w:t>While compiling the database, one of the major challenge</w:t>
      </w:r>
      <w:r w:rsidR="00C717D1">
        <w:t>s</w:t>
      </w:r>
      <w:r>
        <w:t xml:space="preserve"> was missing </w:t>
      </w:r>
      <w:r w:rsidR="008E6D7D">
        <w:t xml:space="preserve">material property </w:t>
      </w:r>
      <w:r>
        <w:t>data</w:t>
      </w:r>
      <w:r w:rsidR="00C717D1">
        <w:t xml:space="preserve"> in individual data sets</w:t>
      </w:r>
      <w:r>
        <w:t xml:space="preserve">. For several tests, actual </w:t>
      </w:r>
      <w:r w:rsidR="00C717D1">
        <w:t xml:space="preserve">achieved </w:t>
      </w:r>
      <w:r>
        <w:t xml:space="preserve">compaction density and moisture content </w:t>
      </w:r>
      <w:r w:rsidR="00C717D1">
        <w:t xml:space="preserve">values </w:t>
      </w:r>
      <w:r>
        <w:t>were not available. In those cases, it was assumed that the test specimens were compacted at their corresponding optimum moisture content</w:t>
      </w:r>
      <w:r w:rsidR="00C717D1">
        <w:t>s</w:t>
      </w:r>
      <w:r>
        <w:t xml:space="preserve"> and maximum dry densities. In other cases, the size specific distribution</w:t>
      </w:r>
      <w:r w:rsidR="00C717D1">
        <w:t>s</w:t>
      </w:r>
      <w:r>
        <w:t xml:space="preserve"> of aggregate shape properties </w:t>
      </w:r>
      <w:r w:rsidR="00C717D1">
        <w:t xml:space="preserve">were </w:t>
      </w:r>
      <w:r>
        <w:t xml:space="preserve">not available. As mentioned previously, a recommended </w:t>
      </w:r>
      <w:r w:rsidR="00C717D1">
        <w:t xml:space="preserve">category </w:t>
      </w:r>
      <w:r>
        <w:t xml:space="preserve">value was assigned for the aggregates in concern if the measured values were not available. To this end, </w:t>
      </w:r>
      <w:r w:rsidR="003E7AEC">
        <w:t xml:space="preserve">the regression models presented in the following subsections may not constitute a great fit in terms of statistical parameters but these models are indeed robust in consideration to the generalized trends established in </w:t>
      </w:r>
      <w:r w:rsidR="00C717D1">
        <w:t xml:space="preserve">the </w:t>
      </w:r>
      <w:r w:rsidR="003E7AEC">
        <w:t xml:space="preserve">previous literature. </w:t>
      </w:r>
      <w:r w:rsidR="00C717D1">
        <w:t>T</w:t>
      </w:r>
      <w:r w:rsidR="003E7AEC">
        <w:t xml:space="preserve">o validate the modulus properties as determined from the </w:t>
      </w:r>
      <w:r w:rsidR="00C717D1">
        <w:t>UI-</w:t>
      </w:r>
      <w:proofErr w:type="spellStart"/>
      <w:r w:rsidR="003E7AEC">
        <w:t>FastCell</w:t>
      </w:r>
      <w:proofErr w:type="spellEnd"/>
      <w:r w:rsidR="003E7AEC">
        <w:t xml:space="preserve"> tests, the bulk stress coefficients and deviator stress coefficients of the </w:t>
      </w:r>
      <w:proofErr w:type="spellStart"/>
      <w:r w:rsidR="008E6D7D">
        <w:t>Uzan</w:t>
      </w:r>
      <w:proofErr w:type="spellEnd"/>
      <w:r w:rsidR="008E6D7D">
        <w:t xml:space="preserve"> type </w:t>
      </w:r>
      <w:r w:rsidR="00C717D1">
        <w:t xml:space="preserve">modulus model </w:t>
      </w:r>
      <w:r w:rsidR="003E7AEC">
        <w:t>were plotted against those of Allen (1973) and Hicks (1971) data analyzed by Tutumluer and Thompson (1998). The hollow triangular dot</w:t>
      </w:r>
      <w:r w:rsidR="00C717D1">
        <w:t>s</w:t>
      </w:r>
      <w:r w:rsidR="003E7AEC">
        <w:t xml:space="preserve"> represent the data analyzed by Tutumluer and Thompson</w:t>
      </w:r>
      <w:r w:rsidR="00C717D1">
        <w:t xml:space="preserve"> (1998)</w:t>
      </w:r>
      <w:r w:rsidR="003E7AEC">
        <w:t xml:space="preserve">; whereas; the hollow circular dots represent the data from </w:t>
      </w:r>
      <w:r w:rsidR="00C717D1">
        <w:t>the UI-</w:t>
      </w:r>
      <w:proofErr w:type="spellStart"/>
      <w:r w:rsidR="003E7AEC">
        <w:t>FastCell</w:t>
      </w:r>
      <w:proofErr w:type="spellEnd"/>
      <w:r w:rsidR="003E7AEC">
        <w:t xml:space="preserve"> database. Although the </w:t>
      </w:r>
      <w:r w:rsidR="008E6D7D">
        <w:t xml:space="preserve">test </w:t>
      </w:r>
      <w:r w:rsidR="003E7AEC">
        <w:t>procedure</w:t>
      </w:r>
      <w:r w:rsidR="008E6D7D">
        <w:t>s followed are</w:t>
      </w:r>
      <w:r w:rsidR="003E7AEC">
        <w:t xml:space="preserve"> different </w:t>
      </w:r>
      <w:r w:rsidR="008E6D7D">
        <w:t xml:space="preserve">for the stress states applied </w:t>
      </w:r>
      <w:r w:rsidR="00EF4D44">
        <w:t xml:space="preserve">between these two approaches, </w:t>
      </w:r>
      <w:r w:rsidR="008E6D7D">
        <w:t xml:space="preserve">the two groups </w:t>
      </w:r>
      <w:r w:rsidR="00EF4D44">
        <w:t xml:space="preserve">of </w:t>
      </w:r>
      <w:r w:rsidR="008E6D7D">
        <w:t xml:space="preserve">data </w:t>
      </w:r>
      <w:r w:rsidR="00EF4D44">
        <w:t>show the similar linear trend along the line of equality</w:t>
      </w:r>
      <w:r w:rsidR="008E6D7D">
        <w:t xml:space="preserve"> (see Figure 4.1)</w:t>
      </w:r>
      <w:r w:rsidR="00EF4D44">
        <w:t>.</w:t>
      </w:r>
    </w:p>
    <w:p w14:paraId="7AEE7F24" w14:textId="009F1C95" w:rsidR="00B52EB0" w:rsidRDefault="00B52EB0" w:rsidP="00B52EB0"/>
    <w:p w14:paraId="0D0987B4" w14:textId="77777777" w:rsidR="00EF4D44" w:rsidRDefault="000C147D" w:rsidP="00E42762">
      <w:pPr>
        <w:keepNext/>
        <w:jc w:val="center"/>
      </w:pPr>
      <w:r w:rsidRPr="00FB1E59">
        <w:rPr>
          <w:noProof/>
        </w:rPr>
        <w:drawing>
          <wp:inline distT="0" distB="0" distL="0" distR="0" wp14:anchorId="0348A76A" wp14:editId="0D476982">
            <wp:extent cx="4982305" cy="3836800"/>
            <wp:effectExtent l="0" t="0" r="8890" b="0"/>
            <wp:docPr id="1" name="Picture 1" descr="C:\Users\Hasan\Desktop\Comparison Alle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asan\Desktop\Comparison Allen.tif"/>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986518" cy="3840044"/>
                    </a:xfrm>
                    <a:prstGeom prst="rect">
                      <a:avLst/>
                    </a:prstGeom>
                    <a:noFill/>
                    <a:ln>
                      <a:noFill/>
                    </a:ln>
                  </pic:spPr>
                </pic:pic>
              </a:graphicData>
            </a:graphic>
          </wp:inline>
        </w:drawing>
      </w:r>
    </w:p>
    <w:p w14:paraId="34FA268A" w14:textId="77777777" w:rsidR="00C717D1" w:rsidRDefault="00C717D1" w:rsidP="00E42762">
      <w:pPr>
        <w:pStyle w:val="FigureCaption"/>
      </w:pPr>
      <w:bookmarkStart w:id="139" w:name="_Toc461840568"/>
    </w:p>
    <w:p w14:paraId="731841FD" w14:textId="341EA52A" w:rsidR="000C147D" w:rsidRDefault="00EF4D44" w:rsidP="00E42762">
      <w:pPr>
        <w:pStyle w:val="FigureCaption"/>
        <w:rPr>
          <w:noProof/>
        </w:rPr>
      </w:pPr>
      <w:r>
        <w:t>Figure 4.1</w:t>
      </w:r>
      <w:r>
        <w:rPr>
          <w:noProof/>
        </w:rPr>
        <w:t>: Comparison</w:t>
      </w:r>
      <w:r w:rsidR="008E6D7D">
        <w:rPr>
          <w:noProof/>
        </w:rPr>
        <w:t>s</w:t>
      </w:r>
      <w:r>
        <w:rPr>
          <w:noProof/>
        </w:rPr>
        <w:t xml:space="preserve"> of </w:t>
      </w:r>
      <w:r w:rsidR="00C717D1">
        <w:rPr>
          <w:noProof/>
        </w:rPr>
        <w:t xml:space="preserve">Modulus </w:t>
      </w:r>
      <w:r w:rsidR="008E6D7D">
        <w:rPr>
          <w:noProof/>
        </w:rPr>
        <w:t xml:space="preserve">Ratio </w:t>
      </w:r>
      <w:r w:rsidR="00C717D1">
        <w:rPr>
          <w:noProof/>
        </w:rPr>
        <w:t xml:space="preserve">Model </w:t>
      </w:r>
      <w:r>
        <w:rPr>
          <w:noProof/>
        </w:rPr>
        <w:t xml:space="preserve">Bulk Stress </w:t>
      </w:r>
      <w:r w:rsidR="00C717D1">
        <w:rPr>
          <w:noProof/>
        </w:rPr>
        <w:t xml:space="preserve">and </w:t>
      </w:r>
      <w:r>
        <w:rPr>
          <w:noProof/>
        </w:rPr>
        <w:t xml:space="preserve">Deviator Stress Terms </w:t>
      </w:r>
      <w:bookmarkEnd w:id="139"/>
      <w:r w:rsidR="008E6D7D">
        <w:rPr>
          <w:noProof/>
        </w:rPr>
        <w:t>for the Two Major Data Groups Establishing the Comprehensive Database</w:t>
      </w:r>
    </w:p>
    <w:p w14:paraId="61776AB4" w14:textId="77777777" w:rsidR="008E6D7D" w:rsidRDefault="008E6D7D" w:rsidP="00E42762">
      <w:pPr>
        <w:pStyle w:val="FigureCaption"/>
        <w:rPr>
          <w:noProof/>
        </w:rPr>
      </w:pPr>
    </w:p>
    <w:p w14:paraId="3D457081" w14:textId="3628F6BE" w:rsidR="008E6D7D" w:rsidRDefault="008E6D7D" w:rsidP="00E42762">
      <w:pPr>
        <w:pStyle w:val="FigureCaption"/>
        <w:ind w:firstLine="720"/>
        <w:jc w:val="both"/>
        <w:rPr>
          <w:b w:val="0"/>
        </w:rPr>
      </w:pPr>
      <w:r>
        <w:rPr>
          <w:b w:val="0"/>
        </w:rPr>
        <w:lastRenderedPageBreak/>
        <w:t>Figure 4.2 shows the anisotropic modulus ratios as a function of the K</w:t>
      </w:r>
      <w:r w:rsidRPr="00E42762">
        <w:rPr>
          <w:b w:val="0"/>
          <w:vertAlign w:val="subscript"/>
        </w:rPr>
        <w:t>5</w:t>
      </w:r>
      <w:r>
        <w:rPr>
          <w:b w:val="0"/>
        </w:rPr>
        <w:t xml:space="preserve"> bulk modulus exponent for the vertical modulus model</w:t>
      </w:r>
      <w:r w:rsidRPr="00E42762">
        <w:rPr>
          <w:b w:val="0"/>
        </w:rPr>
        <w:t xml:space="preserve"> at t</w:t>
      </w:r>
      <w:r>
        <w:rPr>
          <w:b w:val="0"/>
        </w:rPr>
        <w:t>he t</w:t>
      </w:r>
      <w:r w:rsidRPr="00E42762">
        <w:rPr>
          <w:b w:val="0"/>
        </w:rPr>
        <w:t>hree different stress states</w:t>
      </w:r>
      <w:r>
        <w:rPr>
          <w:b w:val="0"/>
        </w:rPr>
        <w:t xml:space="preserve">. </w:t>
      </w:r>
      <w:r w:rsidRPr="00E42762">
        <w:rPr>
          <w:b w:val="0"/>
        </w:rPr>
        <w:t>At low confin</w:t>
      </w:r>
      <w:r>
        <w:rPr>
          <w:b w:val="0"/>
        </w:rPr>
        <w:t>ement and stress states</w:t>
      </w:r>
      <w:r w:rsidRPr="00E42762">
        <w:rPr>
          <w:b w:val="0"/>
        </w:rPr>
        <w:t xml:space="preserve">, </w:t>
      </w:r>
      <w:r>
        <w:rPr>
          <w:b w:val="0"/>
        </w:rPr>
        <w:t xml:space="preserve">the </w:t>
      </w:r>
      <w:r w:rsidRPr="00E42762">
        <w:rPr>
          <w:b w:val="0"/>
        </w:rPr>
        <w:t>modulus ratio increase</w:t>
      </w:r>
      <w:r>
        <w:rPr>
          <w:b w:val="0"/>
        </w:rPr>
        <w:t>s</w:t>
      </w:r>
      <w:r w:rsidRPr="00E42762">
        <w:rPr>
          <w:b w:val="0"/>
        </w:rPr>
        <w:t xml:space="preserve"> with the increase in bulk stress term for vertical resilient modulus. As the confining pressure changes from low to intermediate and then</w:t>
      </w:r>
      <w:r>
        <w:rPr>
          <w:b w:val="0"/>
        </w:rPr>
        <w:t xml:space="preserve"> to</w:t>
      </w:r>
      <w:r w:rsidRPr="00E42762">
        <w:rPr>
          <w:b w:val="0"/>
        </w:rPr>
        <w:t xml:space="preserve"> high stress values, the tentative slope of bulk stress term and the modulus ratio gets flattened. This indicates that, at low stress states, the unbound layer can reach a critical state in terms of directional </w:t>
      </w:r>
      <w:r>
        <w:rPr>
          <w:b w:val="0"/>
        </w:rPr>
        <w:t>modulus which may be affected by dilative behavior when</w:t>
      </w:r>
      <w:r w:rsidRPr="00E42762">
        <w:rPr>
          <w:b w:val="0"/>
        </w:rPr>
        <w:t xml:space="preserve"> applied deviator stress</w:t>
      </w:r>
      <w:r>
        <w:rPr>
          <w:b w:val="0"/>
        </w:rPr>
        <w:t>es</w:t>
      </w:r>
      <w:r w:rsidRPr="00E42762">
        <w:rPr>
          <w:b w:val="0"/>
        </w:rPr>
        <w:t xml:space="preserve"> </w:t>
      </w:r>
      <w:r>
        <w:rPr>
          <w:b w:val="0"/>
        </w:rPr>
        <w:t>may be</w:t>
      </w:r>
      <w:r w:rsidRPr="00E42762">
        <w:rPr>
          <w:b w:val="0"/>
        </w:rPr>
        <w:t xml:space="preserve"> low. Notably, all of these three stress states show significantly scattered values. Since majority of the modulus ratios very within the range of 0.3 to 1.1, sensitivity analys</w:t>
      </w:r>
      <w:r>
        <w:rPr>
          <w:b w:val="0"/>
        </w:rPr>
        <w:t>e</w:t>
      </w:r>
      <w:r w:rsidRPr="00E42762">
        <w:rPr>
          <w:b w:val="0"/>
        </w:rPr>
        <w:t xml:space="preserve">s </w:t>
      </w:r>
      <w:r>
        <w:rPr>
          <w:b w:val="0"/>
        </w:rPr>
        <w:t>were</w:t>
      </w:r>
      <w:r w:rsidRPr="00E42762">
        <w:rPr>
          <w:b w:val="0"/>
        </w:rPr>
        <w:t xml:space="preserve"> deemed </w:t>
      </w:r>
      <w:r>
        <w:rPr>
          <w:b w:val="0"/>
        </w:rPr>
        <w:t>inconclusive</w:t>
      </w:r>
      <w:r w:rsidRPr="00E42762">
        <w:rPr>
          <w:b w:val="0"/>
        </w:rPr>
        <w:t xml:space="preserve">. </w:t>
      </w:r>
      <w:r>
        <w:rPr>
          <w:b w:val="0"/>
        </w:rPr>
        <w:t>As a result</w:t>
      </w:r>
      <w:r w:rsidRPr="00E42762">
        <w:rPr>
          <w:b w:val="0"/>
        </w:rPr>
        <w:t>, any statistical interpretation in light of coefficient of determination (R</w:t>
      </w:r>
      <w:r w:rsidRPr="00E42762">
        <w:rPr>
          <w:b w:val="0"/>
          <w:vertAlign w:val="superscript"/>
        </w:rPr>
        <w:t>2</w:t>
      </w:r>
      <w:r w:rsidRPr="00E42762">
        <w:rPr>
          <w:b w:val="0"/>
        </w:rPr>
        <w:t>)</w:t>
      </w:r>
      <w:r w:rsidR="00B12386">
        <w:rPr>
          <w:b w:val="0"/>
        </w:rPr>
        <w:t xml:space="preserve"> of model parameters</w:t>
      </w:r>
      <w:r w:rsidRPr="00E42762">
        <w:rPr>
          <w:b w:val="0"/>
        </w:rPr>
        <w:t xml:space="preserve"> alone may be </w:t>
      </w:r>
      <w:r w:rsidR="00B12386">
        <w:rPr>
          <w:b w:val="0"/>
        </w:rPr>
        <w:t xml:space="preserve">insufficient and </w:t>
      </w:r>
      <w:r w:rsidRPr="00E42762">
        <w:rPr>
          <w:b w:val="0"/>
        </w:rPr>
        <w:t xml:space="preserve">misleading. </w:t>
      </w:r>
      <w:r w:rsidR="00B12386">
        <w:rPr>
          <w:b w:val="0"/>
        </w:rPr>
        <w:t>Rather, i</w:t>
      </w:r>
      <w:r w:rsidRPr="00E42762">
        <w:rPr>
          <w:b w:val="0"/>
        </w:rPr>
        <w:t xml:space="preserve">t is </w:t>
      </w:r>
      <w:r w:rsidR="00B12386">
        <w:rPr>
          <w:b w:val="0"/>
        </w:rPr>
        <w:t>important</w:t>
      </w:r>
      <w:r w:rsidRPr="00E42762">
        <w:rPr>
          <w:b w:val="0"/>
        </w:rPr>
        <w:t xml:space="preserve"> to emphasize </w:t>
      </w:r>
      <w:r w:rsidR="00B12386">
        <w:rPr>
          <w:b w:val="0"/>
        </w:rPr>
        <w:t xml:space="preserve">more </w:t>
      </w:r>
      <w:r w:rsidRPr="00E42762">
        <w:rPr>
          <w:b w:val="0"/>
        </w:rPr>
        <w:t xml:space="preserve">the generalized trends for anisotropic characterization </w:t>
      </w:r>
      <w:r w:rsidR="00B12386">
        <w:rPr>
          <w:b w:val="0"/>
        </w:rPr>
        <w:t>and</w:t>
      </w:r>
      <w:r w:rsidRPr="00E42762">
        <w:rPr>
          <w:b w:val="0"/>
        </w:rPr>
        <w:t xml:space="preserve"> </w:t>
      </w:r>
      <w:r w:rsidR="00B12386">
        <w:rPr>
          <w:b w:val="0"/>
        </w:rPr>
        <w:t xml:space="preserve">the goodness of the </w:t>
      </w:r>
      <w:r w:rsidRPr="00E42762">
        <w:rPr>
          <w:b w:val="0"/>
        </w:rPr>
        <w:t xml:space="preserve">statistical </w:t>
      </w:r>
      <w:r w:rsidR="00B12386">
        <w:rPr>
          <w:b w:val="0"/>
        </w:rPr>
        <w:t>fit</w:t>
      </w:r>
      <w:r w:rsidRPr="00E42762">
        <w:rPr>
          <w:b w:val="0"/>
        </w:rPr>
        <w:t>.</w:t>
      </w:r>
    </w:p>
    <w:p w14:paraId="00A3E4B8" w14:textId="77777777" w:rsidR="008E6D7D" w:rsidRPr="00E42762" w:rsidRDefault="008E6D7D" w:rsidP="00E42762">
      <w:pPr>
        <w:pStyle w:val="FigureCaption"/>
        <w:ind w:firstLine="720"/>
        <w:jc w:val="both"/>
        <w:rPr>
          <w:b w:val="0"/>
          <w:noProof/>
        </w:rPr>
      </w:pPr>
    </w:p>
    <w:p w14:paraId="151BE8D2" w14:textId="77777777" w:rsidR="00F8171A" w:rsidRDefault="00F8171A" w:rsidP="00F8171A">
      <w:pPr>
        <w:keepNext/>
        <w:jc w:val="center"/>
      </w:pPr>
      <w:r w:rsidRPr="00F8171A">
        <w:rPr>
          <w:noProof/>
        </w:rPr>
        <w:drawing>
          <wp:inline distT="0" distB="0" distL="0" distR="0" wp14:anchorId="358E53AB" wp14:editId="32444874">
            <wp:extent cx="3856383" cy="4990857"/>
            <wp:effectExtent l="0" t="0" r="0" b="635"/>
            <wp:docPr id="18" name="Picture 18" descr="C:\Users\Hasan\Desktop\Modulus Ratio Bulk Stress Term.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C:\Users\Hasan\Desktop\Modulus Ratio Bulk Stress Term.tif"/>
                    <pic:cNvPicPr>
                      <a:picLocks noChangeAspect="1" noChangeArrowheads="1"/>
                    </pic:cNvPicPr>
                  </pic:nvPicPr>
                  <pic:blipFill rotWithShape="1">
                    <a:blip r:embed="rId64" cstate="hqprint">
                      <a:extLst>
                        <a:ext uri="{28A0092B-C50C-407E-A947-70E740481C1C}">
                          <a14:useLocalDpi xmlns:a14="http://schemas.microsoft.com/office/drawing/2010/main"/>
                        </a:ext>
                      </a:extLst>
                    </a:blip>
                    <a:srcRect l="2684" t="8124" r="7320" b="2229"/>
                    <a:stretch/>
                  </pic:blipFill>
                  <pic:spPr bwMode="auto">
                    <a:xfrm>
                      <a:off x="0" y="0"/>
                      <a:ext cx="3863017" cy="4999443"/>
                    </a:xfrm>
                    <a:prstGeom prst="rect">
                      <a:avLst/>
                    </a:prstGeom>
                    <a:noFill/>
                    <a:ln>
                      <a:noFill/>
                    </a:ln>
                    <a:extLst>
                      <a:ext uri="{53640926-AAD7-44D8-BBD7-CCE9431645EC}">
                        <a14:shadowObscured xmlns:a14="http://schemas.microsoft.com/office/drawing/2010/main"/>
                      </a:ext>
                    </a:extLst>
                  </pic:spPr>
                </pic:pic>
              </a:graphicData>
            </a:graphic>
          </wp:inline>
        </w:drawing>
      </w:r>
    </w:p>
    <w:p w14:paraId="3B33E01E" w14:textId="77777777" w:rsidR="00327253" w:rsidRDefault="00327253">
      <w:pPr>
        <w:pStyle w:val="FigureCaption"/>
      </w:pPr>
      <w:bookmarkStart w:id="140" w:name="_Toc461840569"/>
    </w:p>
    <w:p w14:paraId="566A5A6B" w14:textId="5C8EAAA4" w:rsidR="00F8171A" w:rsidRDefault="00F8171A">
      <w:pPr>
        <w:pStyle w:val="FigureCaption"/>
      </w:pPr>
      <w:r>
        <w:t xml:space="preserve">Figure 4.2: Effect of Confinement </w:t>
      </w:r>
      <w:r w:rsidR="00B12386">
        <w:t>(Bulk Stress Exponent K</w:t>
      </w:r>
      <w:r w:rsidR="00B12386" w:rsidRPr="00E42762">
        <w:rPr>
          <w:vertAlign w:val="subscript"/>
        </w:rPr>
        <w:t>5</w:t>
      </w:r>
      <w:r w:rsidR="00B12386">
        <w:t xml:space="preserve">) </w:t>
      </w:r>
      <w:r>
        <w:t>on Modulus Ratio</w:t>
      </w:r>
      <w:bookmarkEnd w:id="140"/>
    </w:p>
    <w:p w14:paraId="5029BDFB" w14:textId="68354AB0" w:rsidR="00327253" w:rsidRDefault="00327253" w:rsidP="00E42762">
      <w:pPr>
        <w:spacing w:after="120"/>
      </w:pPr>
    </w:p>
    <w:p w14:paraId="2A907001" w14:textId="13D5EC90" w:rsidR="00B52EB0" w:rsidRDefault="00B52EB0" w:rsidP="00AF7DD1">
      <w:pPr>
        <w:pStyle w:val="Heading2"/>
      </w:pPr>
      <w:bookmarkStart w:id="141" w:name="_Toc390354337"/>
      <w:bookmarkStart w:id="142" w:name="_Toc461968676"/>
      <w:r w:rsidRPr="0092158D">
        <w:lastRenderedPageBreak/>
        <w:t>Statistical Descripti</w:t>
      </w:r>
      <w:r w:rsidR="00A21273">
        <w:t>on</w:t>
      </w:r>
      <w:r w:rsidRPr="0092158D">
        <w:t xml:space="preserve"> of Database</w:t>
      </w:r>
      <w:bookmarkEnd w:id="141"/>
      <w:bookmarkEnd w:id="142"/>
    </w:p>
    <w:p w14:paraId="39BF5E3D" w14:textId="77777777" w:rsidR="00EF4D44" w:rsidRPr="00EF4D44" w:rsidRDefault="00EF4D44" w:rsidP="00EF4D44"/>
    <w:p w14:paraId="3F54A79F" w14:textId="69763A29" w:rsidR="00A65A91" w:rsidRDefault="00B52EB0" w:rsidP="00A21273">
      <w:r w:rsidRPr="0092158D">
        <w:t xml:space="preserve">For the development of a methodology to predict anisotropic responses, aggregate </w:t>
      </w:r>
      <w:r w:rsidR="00B12386">
        <w:t>material properties and</w:t>
      </w:r>
      <w:r w:rsidRPr="0092158D">
        <w:t xml:space="preserve"> </w:t>
      </w:r>
      <w:r w:rsidR="00B12386">
        <w:t>the overall trends in anisotropic</w:t>
      </w:r>
      <w:r w:rsidRPr="0092158D">
        <w:t xml:space="preserve"> resilient moduli were statistically correlated </w:t>
      </w:r>
      <w:r w:rsidR="00B12386">
        <w:t>in order to</w:t>
      </w:r>
      <w:r w:rsidRPr="0092158D">
        <w:t xml:space="preserve"> </w:t>
      </w:r>
      <w:r w:rsidR="00B12386">
        <w:t xml:space="preserve">determine the model parameters or </w:t>
      </w:r>
      <w:r w:rsidR="00B12386" w:rsidRPr="0092158D">
        <w:t xml:space="preserve">coefficients </w:t>
      </w:r>
      <w:r w:rsidR="00B12386">
        <w:t xml:space="preserve">of the </w:t>
      </w:r>
      <w:r w:rsidRPr="0092158D">
        <w:t>anisotropic modul</w:t>
      </w:r>
      <w:r w:rsidR="00B12386">
        <w:t>i</w:t>
      </w:r>
      <w:r w:rsidRPr="0092158D">
        <w:t xml:space="preserve"> and modulus ratios. Table </w:t>
      </w:r>
      <w:r w:rsidR="00A65A91">
        <w:t>4.</w:t>
      </w:r>
      <w:r w:rsidRPr="0092158D">
        <w:t>3 summarizes the variables used in the regression analyses. Moreover, Table</w:t>
      </w:r>
      <w:r w:rsidR="00B12386">
        <w:t>s</w:t>
      </w:r>
      <w:r w:rsidRPr="0092158D">
        <w:t xml:space="preserve"> </w:t>
      </w:r>
      <w:r w:rsidR="00A65A91">
        <w:t>4.</w:t>
      </w:r>
      <w:r w:rsidRPr="0092158D">
        <w:t xml:space="preserve">4 and </w:t>
      </w:r>
      <w:r w:rsidR="00A65A91">
        <w:t>4.</w:t>
      </w:r>
      <w:r w:rsidRPr="0092158D">
        <w:t xml:space="preserve">5 </w:t>
      </w:r>
      <w:r w:rsidR="00B12386">
        <w:t>present</w:t>
      </w:r>
      <w:r w:rsidRPr="0092158D">
        <w:t xml:space="preserve"> the statistical descripti</w:t>
      </w:r>
      <w:r w:rsidR="00A65A91">
        <w:t>on</w:t>
      </w:r>
      <w:r w:rsidR="00B12386">
        <w:t>s</w:t>
      </w:r>
      <w:r w:rsidRPr="0092158D">
        <w:t xml:space="preserve"> of</w:t>
      </w:r>
      <w:r w:rsidR="00B12386">
        <w:t xml:space="preserve"> the</w:t>
      </w:r>
      <w:r w:rsidRPr="0092158D">
        <w:t xml:space="preserve"> independent and dependent variables u</w:t>
      </w:r>
      <w:r w:rsidR="00A65A91">
        <w:t>sed in the regression analyses.</w:t>
      </w:r>
    </w:p>
    <w:p w14:paraId="58974BD1" w14:textId="77777777" w:rsidR="00A65A91" w:rsidRDefault="00A65A91" w:rsidP="00A21273"/>
    <w:p w14:paraId="7B828C5C" w14:textId="77A222B7" w:rsidR="00A65A91" w:rsidRDefault="00A65A91" w:rsidP="00A21273">
      <w:r>
        <w:tab/>
      </w:r>
      <w:r>
        <w:tab/>
      </w:r>
      <w:r>
        <w:tab/>
      </w:r>
      <w:r>
        <w:tab/>
      </w:r>
      <w:r>
        <w:tab/>
      </w:r>
      <w:r w:rsidR="00B52EB0" w:rsidRPr="0092158D">
        <w:t>Table 4</w:t>
      </w:r>
      <w:r>
        <w:t>.4</w:t>
      </w:r>
      <w:r w:rsidR="00B52EB0" w:rsidRPr="0092158D">
        <w:t xml:space="preserve"> shows that regression coefficient (</w:t>
      </w:r>
      <m:oMath>
        <m:sSub>
          <m:sSubPr>
            <m:ctrlPr>
              <w:rPr>
                <w:rFonts w:ascii="Cambria Math" w:hAnsi="Cambria Math"/>
                <w:i/>
              </w:rPr>
            </m:ctrlPr>
          </m:sSubPr>
          <m:e>
            <m:r>
              <w:rPr>
                <w:rFonts w:ascii="Cambria Math" w:hAnsi="Cambria Math"/>
              </w:rPr>
              <m:t>K</m:t>
            </m:r>
          </m:e>
          <m:sub>
            <m:r>
              <w:rPr>
                <w:rFonts w:ascii="Cambria Math" w:hAnsi="Cambria Math"/>
              </w:rPr>
              <m:t>4</m:t>
            </m:r>
          </m:sub>
        </m:sSub>
      </m:oMath>
      <w:r w:rsidR="00B52EB0" w:rsidRPr="0092158D">
        <w:rPr>
          <w:rFonts w:eastAsiaTheme="minorEastAsia"/>
        </w:rPr>
        <w:t>)</w:t>
      </w:r>
      <w:r w:rsidR="00B52EB0" w:rsidRPr="0092158D">
        <w:t xml:space="preserve"> for vertical resilient modulus</w:t>
      </w:r>
      <w:r w:rsidR="00B12386">
        <w:t>, which</w:t>
      </w:r>
      <w:r w:rsidR="00B52EB0" w:rsidRPr="0092158D">
        <w:t xml:space="preserve"> had the highest standard deviation and coefficient of variation among the independent variables. On the other hand, </w:t>
      </w:r>
      <w:r w:rsidR="003160E4">
        <w:t xml:space="preserve">the </w:t>
      </w:r>
      <w:r w:rsidR="00B52EB0" w:rsidRPr="0092158D">
        <w:t>lowest coefficient of variation</w:t>
      </w:r>
      <w:r>
        <w:t xml:space="preserve"> (COV)</w:t>
      </w:r>
      <w:r w:rsidR="00B52EB0" w:rsidRPr="0092158D">
        <w:t xml:space="preserve"> was observed in case of the dry densities in the database.</w:t>
      </w:r>
      <w:r>
        <w:t xml:space="preserve"> The low COV </w:t>
      </w:r>
      <w:r w:rsidR="003160E4">
        <w:t xml:space="preserve">values </w:t>
      </w:r>
      <w:r>
        <w:t xml:space="preserve">for dry densities </w:t>
      </w:r>
      <w:r w:rsidR="003160E4">
        <w:t>are</w:t>
      </w:r>
      <w:r>
        <w:t xml:space="preserve"> expected since the values were not normalized against any specific or absolute value unlike the other variables. Contrary to the dry density values, angularity index exhibited the lowest coefficient of variation among the independent variables. </w:t>
      </w:r>
      <w:r w:rsidR="00B52EB0" w:rsidRPr="0092158D">
        <w:t xml:space="preserve"> </w:t>
      </w:r>
    </w:p>
    <w:p w14:paraId="6305C24A" w14:textId="77777777" w:rsidR="00A65A91" w:rsidRDefault="00A65A91" w:rsidP="00A21273"/>
    <w:p w14:paraId="70DF2A7F" w14:textId="4E643453" w:rsidR="00A65A91" w:rsidRDefault="00A65A91" w:rsidP="00A21273">
      <w:pPr>
        <w:rPr>
          <w:rFonts w:eastAsiaTheme="minorEastAsia"/>
        </w:rPr>
      </w:pPr>
      <w:r>
        <w:tab/>
      </w:r>
      <w:r>
        <w:tab/>
      </w:r>
      <w:r>
        <w:tab/>
      </w:r>
      <w:r>
        <w:tab/>
      </w:r>
      <w:r>
        <w:tab/>
      </w:r>
      <w:r w:rsidR="00B52EB0" w:rsidRPr="0092158D">
        <w:t xml:space="preserve">According to Table </w:t>
      </w:r>
      <w:r>
        <w:t>4.</w:t>
      </w:r>
      <w:r w:rsidR="00B52EB0" w:rsidRPr="0092158D">
        <w:t>5, regression coefficient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00B52EB0" w:rsidRPr="0092158D">
        <w:rPr>
          <w:rFonts w:eastAsiaTheme="minorEastAsia"/>
        </w:rPr>
        <w:t>)</w:t>
      </w:r>
      <w:r w:rsidR="00B52EB0" w:rsidRPr="0092158D">
        <w:t xml:space="preserve"> for horizontal resilient modulus had the highest standard deviation and coefficient of variation among the dependent variables; whereas, </w:t>
      </w:r>
      <w:r w:rsidR="00700D16">
        <w:t xml:space="preserve">the </w:t>
      </w:r>
      <w:r w:rsidR="00B52EB0" w:rsidRPr="0092158D">
        <w:t>modulus ratio at intermediate stress state (</w:t>
      </w:r>
      <m:oMath>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Rh</m:t>
                </m:r>
              </m:sub>
            </m:sSub>
          </m:num>
          <m:den>
            <m:sSub>
              <m:sSubPr>
                <m:ctrlPr>
                  <w:rPr>
                    <w:rFonts w:ascii="Cambria Math" w:hAnsi="Cambria Math"/>
                    <w:i/>
                  </w:rPr>
                </m:ctrlPr>
              </m:sSubPr>
              <m:e>
                <m:r>
                  <w:rPr>
                    <w:rFonts w:ascii="Cambria Math" w:hAnsi="Cambria Math"/>
                  </w:rPr>
                  <m:t>M</m:t>
                </m:r>
              </m:e>
              <m:sub>
                <m:r>
                  <w:rPr>
                    <w:rFonts w:ascii="Cambria Math" w:hAnsi="Cambria Math"/>
                  </w:rPr>
                  <m:t>Rv</m:t>
                </m:r>
              </m:sub>
            </m:sSub>
            <m:r>
              <w:rPr>
                <w:rFonts w:ascii="Cambria Math" w:hAnsi="Cambria Math"/>
              </w:rPr>
              <m:t xml:space="preserve"> (I))</m:t>
            </m:r>
          </m:den>
        </m:f>
      </m:oMath>
      <w:r w:rsidR="00B52EB0" w:rsidRPr="0092158D">
        <w:t xml:space="preserve"> and bulk modulus regression coefficient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rsidR="00B52EB0" w:rsidRPr="0092158D">
        <w:rPr>
          <w:rFonts w:eastAsiaTheme="minorEastAsia"/>
        </w:rPr>
        <w:t xml:space="preserve"> for horizontal resilient modulus exhibited the lowest standard deviation and coeffici</w:t>
      </w:r>
      <w:r>
        <w:rPr>
          <w:rFonts w:eastAsiaTheme="minorEastAsia"/>
        </w:rPr>
        <w:t>ent of variation, respectively.</w:t>
      </w:r>
    </w:p>
    <w:p w14:paraId="06E524DE" w14:textId="77777777" w:rsidR="00A65A91" w:rsidRDefault="00A65A91" w:rsidP="00A21273">
      <w:pPr>
        <w:rPr>
          <w:rFonts w:eastAsiaTheme="minorEastAsia"/>
        </w:rPr>
      </w:pPr>
    </w:p>
    <w:p w14:paraId="2BE33FC4" w14:textId="5730F210" w:rsidR="00A21273" w:rsidRDefault="00A65A91" w:rsidP="00A21273">
      <w:pPr>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sidR="00B52EB0" w:rsidRPr="0092158D">
        <w:rPr>
          <w:color w:val="000000"/>
          <w:shd w:val="clear" w:color="auto" w:fill="FFFFFF"/>
        </w:rPr>
        <w:t xml:space="preserve">In statistical </w:t>
      </w:r>
      <w:r w:rsidR="00700D16">
        <w:rPr>
          <w:color w:val="000000"/>
          <w:shd w:val="clear" w:color="auto" w:fill="FFFFFF"/>
        </w:rPr>
        <w:t>analys</w:t>
      </w:r>
      <w:r w:rsidR="00B52EB0" w:rsidRPr="0092158D">
        <w:rPr>
          <w:color w:val="000000"/>
          <w:shd w:val="clear" w:color="auto" w:fill="FFFFFF"/>
        </w:rPr>
        <w:t xml:space="preserve">es, normalization corresponds to the creation of shifted and scaled versions of statistics in </w:t>
      </w:r>
      <w:r w:rsidR="00700D16">
        <w:rPr>
          <w:color w:val="000000"/>
          <w:shd w:val="clear" w:color="auto" w:fill="FFFFFF"/>
        </w:rPr>
        <w:t xml:space="preserve">such a </w:t>
      </w:r>
      <w:r w:rsidR="00B52EB0" w:rsidRPr="0092158D">
        <w:rPr>
          <w:color w:val="000000"/>
          <w:shd w:val="clear" w:color="auto" w:fill="FFFFFF"/>
        </w:rPr>
        <w:t>way that effects of certain gross influences</w:t>
      </w:r>
      <w:r w:rsidR="00700D16">
        <w:rPr>
          <w:color w:val="000000"/>
          <w:shd w:val="clear" w:color="auto" w:fill="FFFFFF"/>
        </w:rPr>
        <w:t xml:space="preserve"> are eliminated</w:t>
      </w:r>
      <w:r w:rsidR="00B52EB0" w:rsidRPr="0092158D">
        <w:rPr>
          <w:color w:val="000000"/>
          <w:shd w:val="clear" w:color="auto" w:fill="FFFFFF"/>
        </w:rPr>
        <w:t xml:space="preserve">. Since the angularity indices had similar values </w:t>
      </w:r>
      <w:r w:rsidR="00700D16">
        <w:rPr>
          <w:color w:val="000000"/>
          <w:shd w:val="clear" w:color="auto" w:fill="FFFFFF"/>
        </w:rPr>
        <w:t xml:space="preserve">for most of the crushed and uncrushed materials when </w:t>
      </w:r>
      <w:r w:rsidR="00B52EB0" w:rsidRPr="0092158D">
        <w:rPr>
          <w:color w:val="000000"/>
          <w:shd w:val="clear" w:color="auto" w:fill="FFFFFF"/>
        </w:rPr>
        <w:t xml:space="preserve">compared to the regression coefficient </w:t>
      </w:r>
      <w:r w:rsidR="00B52EB0" w:rsidRPr="0092158D">
        <w:rPr>
          <w:rFonts w:eastAsiaTheme="minorEastAsia"/>
          <w:color w:val="000000"/>
          <w:shd w:val="clear" w:color="auto" w:fill="FFFFFF"/>
        </w:rPr>
        <w:t>(</w:t>
      </w:r>
      <m:oMath>
        <m:sSub>
          <m:sSubPr>
            <m:ctrlPr>
              <w:rPr>
                <w:rFonts w:ascii="Cambria Math" w:hAnsi="Cambria Math"/>
                <w:i/>
                <w:color w:val="000000"/>
                <w:shd w:val="clear" w:color="auto" w:fill="FFFFFF"/>
              </w:rPr>
            </m:ctrlPr>
          </m:sSubPr>
          <m:e>
            <m:r>
              <w:rPr>
                <w:rFonts w:ascii="Cambria Math" w:hAnsi="Cambria Math"/>
                <w:color w:val="000000"/>
                <w:shd w:val="clear" w:color="auto" w:fill="FFFFFF"/>
              </w:rPr>
              <m:t>K</m:t>
            </m:r>
          </m:e>
          <m:sub>
            <m:r>
              <w:rPr>
                <w:rFonts w:ascii="Cambria Math" w:hAnsi="Cambria Math"/>
                <w:color w:val="000000"/>
                <w:shd w:val="clear" w:color="auto" w:fill="FFFFFF"/>
              </w:rPr>
              <m:t>4</m:t>
            </m:r>
          </m:sub>
        </m:sSub>
      </m:oMath>
      <w:r w:rsidR="00B52EB0" w:rsidRPr="0092158D">
        <w:rPr>
          <w:color w:val="000000"/>
          <w:shd w:val="clear" w:color="auto" w:fill="FFFFFF"/>
        </w:rPr>
        <w:t>)</w:t>
      </w:r>
      <w:r w:rsidR="00700D16">
        <w:rPr>
          <w:color w:val="000000"/>
          <w:shd w:val="clear" w:color="auto" w:fill="FFFFFF"/>
        </w:rPr>
        <w:t xml:space="preserve"> for vertical resilient modulus</w:t>
      </w:r>
      <w:r w:rsidR="00B52EB0" w:rsidRPr="0092158D">
        <w:rPr>
          <w:color w:val="000000"/>
          <w:shd w:val="clear" w:color="auto" w:fill="FFFFFF"/>
        </w:rPr>
        <w:t>, these values could have outweighed the principal effects of resilient modulus characteristics and other aggregate physical properties in the statistical correlation. That’s why</w:t>
      </w:r>
      <w:r w:rsidR="00B52EB0" w:rsidRPr="0092158D">
        <w:rPr>
          <w:rFonts w:eastAsiaTheme="minorEastAsia"/>
        </w:rPr>
        <w:t>, the independent variables angularity index and texture index were intentionally normalized against their approximated averages of the database.</w:t>
      </w:r>
    </w:p>
    <w:p w14:paraId="7C82E68D" w14:textId="742D23AD" w:rsidR="00A21273" w:rsidRDefault="00A21273" w:rsidP="00A21273">
      <w:pPr>
        <w:rPr>
          <w:rFonts w:eastAsiaTheme="minorEastAsia"/>
        </w:rPr>
      </w:pPr>
    </w:p>
    <w:p w14:paraId="26414BE6" w14:textId="77777777" w:rsidR="00A21273" w:rsidRDefault="00A21273" w:rsidP="00A21273">
      <w:pPr>
        <w:rPr>
          <w:rFonts w:eastAsiaTheme="minorEastAsia"/>
        </w:rPr>
        <w:sectPr w:rsidR="00A21273">
          <w:pgSz w:w="12240" w:h="15840"/>
          <w:pgMar w:top="1440" w:right="1440" w:bottom="1440" w:left="1440" w:header="720" w:footer="720" w:gutter="0"/>
          <w:cols w:space="720"/>
          <w:docGrid w:linePitch="360"/>
        </w:sectPr>
      </w:pPr>
    </w:p>
    <w:p w14:paraId="103B289A" w14:textId="0379B8C5" w:rsidR="00A21273" w:rsidRDefault="00A21273" w:rsidP="00A21273">
      <w:pPr>
        <w:rPr>
          <w:rFonts w:eastAsiaTheme="minorEastAsia"/>
        </w:rPr>
      </w:pPr>
    </w:p>
    <w:p w14:paraId="49B5D202" w14:textId="56A75AA2" w:rsidR="00A21273" w:rsidRPr="0092158D" w:rsidRDefault="00A21273">
      <w:pPr>
        <w:pStyle w:val="Caption"/>
      </w:pPr>
      <w:r>
        <w:rPr>
          <w:rFonts w:eastAsiaTheme="minorEastAsia"/>
        </w:rPr>
        <w:tab/>
      </w:r>
      <w:bookmarkStart w:id="143" w:name="_Toc461839071"/>
      <w:r w:rsidRPr="0092158D">
        <w:t xml:space="preserve">Table </w:t>
      </w:r>
      <w:r w:rsidR="004E3D88">
        <w:fldChar w:fldCharType="begin"/>
      </w:r>
      <w:r w:rsidR="004E3D88">
        <w:instrText xml:space="preserve"> STYLEREF 1 \s </w:instrText>
      </w:r>
      <w:r w:rsidR="004E3D88">
        <w:fldChar w:fldCharType="separate"/>
      </w:r>
      <w:r>
        <w:rPr>
          <w:noProof/>
        </w:rPr>
        <w:t>4</w:t>
      </w:r>
      <w:r w:rsidR="004E3D88">
        <w:rPr>
          <w:noProof/>
        </w:rPr>
        <w:fldChar w:fldCharType="end"/>
      </w:r>
      <w:r w:rsidRPr="0092158D">
        <w:t>.</w:t>
      </w:r>
      <w:r w:rsidR="004E3D88">
        <w:fldChar w:fldCharType="begin"/>
      </w:r>
      <w:r w:rsidR="004E3D88">
        <w:instrText xml:space="preserve"> SEQ Table \* ARABIC \s 1 </w:instrText>
      </w:r>
      <w:r w:rsidR="004E3D88">
        <w:fldChar w:fldCharType="separate"/>
      </w:r>
      <w:r>
        <w:rPr>
          <w:noProof/>
        </w:rPr>
        <w:t>3</w:t>
      </w:r>
      <w:r w:rsidR="004E3D88">
        <w:rPr>
          <w:noProof/>
        </w:rPr>
        <w:fldChar w:fldCharType="end"/>
      </w:r>
      <w:r w:rsidRPr="0092158D">
        <w:t>: List of Independent and Dependent Variables used as Statistical Model Inputs</w:t>
      </w:r>
      <w:bookmarkEnd w:id="143"/>
    </w:p>
    <w:p w14:paraId="5F468518" w14:textId="77777777" w:rsidR="00A21273" w:rsidRPr="0092158D" w:rsidRDefault="00A21273" w:rsidP="00A21273">
      <w:pPr>
        <w:tabs>
          <w:tab w:val="left" w:pos="1176"/>
        </w:tabs>
        <w:jc w:val="center"/>
      </w:pPr>
      <w:r w:rsidRPr="0092158D">
        <w:rPr>
          <w:noProof/>
        </w:rPr>
        <w:drawing>
          <wp:inline distT="0" distB="0" distL="0" distR="0" wp14:anchorId="5027D454" wp14:editId="23096F1D">
            <wp:extent cx="7787640" cy="2251005"/>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7794966" cy="2253123"/>
                    </a:xfrm>
                    <a:prstGeom prst="rect">
                      <a:avLst/>
                    </a:prstGeom>
                    <a:noFill/>
                    <a:ln>
                      <a:noFill/>
                    </a:ln>
                  </pic:spPr>
                </pic:pic>
              </a:graphicData>
            </a:graphic>
          </wp:inline>
        </w:drawing>
      </w:r>
    </w:p>
    <w:p w14:paraId="2F6CD8EA" w14:textId="77777777" w:rsidR="00A21273" w:rsidRDefault="00A21273">
      <w:pPr>
        <w:pStyle w:val="Caption"/>
      </w:pPr>
    </w:p>
    <w:p w14:paraId="7DCA51C2" w14:textId="77777777" w:rsidR="00A21273" w:rsidRDefault="00A21273">
      <w:pPr>
        <w:pStyle w:val="Caption"/>
      </w:pPr>
    </w:p>
    <w:p w14:paraId="55AF8DFD" w14:textId="40B5242F" w:rsidR="00A21273" w:rsidRPr="0092158D" w:rsidRDefault="00A21273">
      <w:pPr>
        <w:pStyle w:val="Caption"/>
      </w:pPr>
      <w:bookmarkStart w:id="144" w:name="_Toc461839072"/>
      <w:r w:rsidRPr="0092158D">
        <w:t xml:space="preserve">Table </w:t>
      </w:r>
      <w:r w:rsidR="004E3D88">
        <w:fldChar w:fldCharType="begin"/>
      </w:r>
      <w:r w:rsidR="004E3D88">
        <w:instrText xml:space="preserve"> STYLEREF 1 \s </w:instrText>
      </w:r>
      <w:r w:rsidR="004E3D88">
        <w:fldChar w:fldCharType="separate"/>
      </w:r>
      <w:r>
        <w:rPr>
          <w:noProof/>
        </w:rPr>
        <w:t>4</w:t>
      </w:r>
      <w:r w:rsidR="004E3D88">
        <w:rPr>
          <w:noProof/>
        </w:rPr>
        <w:fldChar w:fldCharType="end"/>
      </w:r>
      <w:r w:rsidRPr="0092158D">
        <w:t>.</w:t>
      </w:r>
      <w:r w:rsidR="004E3D88">
        <w:fldChar w:fldCharType="begin"/>
      </w:r>
      <w:r w:rsidR="004E3D88">
        <w:instrText xml:space="preserve"> SEQ Table \* ARABIC \s 1 </w:instrText>
      </w:r>
      <w:r w:rsidR="004E3D88">
        <w:fldChar w:fldCharType="separate"/>
      </w:r>
      <w:r>
        <w:rPr>
          <w:noProof/>
        </w:rPr>
        <w:t>4</w:t>
      </w:r>
      <w:r w:rsidR="004E3D88">
        <w:rPr>
          <w:noProof/>
        </w:rPr>
        <w:fldChar w:fldCharType="end"/>
      </w:r>
      <w:r w:rsidRPr="0092158D">
        <w:t>: Descriptive Statistics of Independent Variables</w:t>
      </w:r>
      <w:bookmarkEnd w:id="144"/>
    </w:p>
    <w:p w14:paraId="4AE70F55" w14:textId="77777777" w:rsidR="00A21273" w:rsidRPr="0092158D" w:rsidRDefault="00A21273" w:rsidP="00A21273">
      <w:pPr>
        <w:tabs>
          <w:tab w:val="left" w:pos="1176"/>
        </w:tabs>
        <w:jc w:val="center"/>
      </w:pPr>
      <w:r w:rsidRPr="0092158D">
        <w:rPr>
          <w:noProof/>
        </w:rPr>
        <w:drawing>
          <wp:inline distT="0" distB="0" distL="0" distR="0" wp14:anchorId="3BF861C9" wp14:editId="42CC22FA">
            <wp:extent cx="9144000" cy="1484006"/>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9144000" cy="1484006"/>
                    </a:xfrm>
                    <a:prstGeom prst="rect">
                      <a:avLst/>
                    </a:prstGeom>
                    <a:noFill/>
                    <a:ln>
                      <a:noFill/>
                    </a:ln>
                  </pic:spPr>
                </pic:pic>
              </a:graphicData>
            </a:graphic>
          </wp:inline>
        </w:drawing>
      </w:r>
    </w:p>
    <w:p w14:paraId="1D44035A" w14:textId="77777777" w:rsidR="00A21273" w:rsidRDefault="00A21273">
      <w:pPr>
        <w:pStyle w:val="Caption"/>
      </w:pPr>
    </w:p>
    <w:p w14:paraId="55415482" w14:textId="77777777" w:rsidR="00A21273" w:rsidRDefault="00A21273">
      <w:pPr>
        <w:pStyle w:val="Caption"/>
      </w:pPr>
    </w:p>
    <w:p w14:paraId="4653DDA3" w14:textId="77777777" w:rsidR="00A21273" w:rsidRDefault="00A21273">
      <w:pPr>
        <w:pStyle w:val="Caption"/>
      </w:pPr>
    </w:p>
    <w:p w14:paraId="1A6A8AF6" w14:textId="77777777" w:rsidR="00A21273" w:rsidRDefault="00A21273">
      <w:pPr>
        <w:pStyle w:val="Caption"/>
      </w:pPr>
    </w:p>
    <w:p w14:paraId="0461C38E" w14:textId="77777777" w:rsidR="00A21273" w:rsidRDefault="00A21273">
      <w:pPr>
        <w:pStyle w:val="Caption"/>
      </w:pPr>
    </w:p>
    <w:p w14:paraId="28864363" w14:textId="77777777" w:rsidR="00450511" w:rsidRDefault="00450511">
      <w:pPr>
        <w:pStyle w:val="Caption"/>
      </w:pPr>
      <w:bookmarkStart w:id="145" w:name="_Toc461839073"/>
    </w:p>
    <w:p w14:paraId="3597DD4D" w14:textId="6E5CA65B" w:rsidR="00A21273" w:rsidRPr="0092158D" w:rsidRDefault="00A21273">
      <w:pPr>
        <w:pStyle w:val="Caption"/>
      </w:pPr>
      <w:r w:rsidRPr="0092158D">
        <w:t xml:space="preserve">Table </w:t>
      </w:r>
      <w:r w:rsidR="004E3D88">
        <w:fldChar w:fldCharType="begin"/>
      </w:r>
      <w:r w:rsidR="004E3D88">
        <w:instrText xml:space="preserve"> STYLEREF 1 \s </w:instrText>
      </w:r>
      <w:r w:rsidR="004E3D88">
        <w:fldChar w:fldCharType="separate"/>
      </w:r>
      <w:r>
        <w:rPr>
          <w:noProof/>
        </w:rPr>
        <w:t>4</w:t>
      </w:r>
      <w:r w:rsidR="004E3D88">
        <w:rPr>
          <w:noProof/>
        </w:rPr>
        <w:fldChar w:fldCharType="end"/>
      </w:r>
      <w:r w:rsidRPr="0092158D">
        <w:t>.</w:t>
      </w:r>
      <w:r w:rsidR="004E3D88">
        <w:fldChar w:fldCharType="begin"/>
      </w:r>
      <w:r w:rsidR="004E3D88">
        <w:instrText xml:space="preserve"> SEQ Table \* ARABIC \s 1 </w:instrText>
      </w:r>
      <w:r w:rsidR="004E3D88">
        <w:fldChar w:fldCharType="separate"/>
      </w:r>
      <w:r>
        <w:rPr>
          <w:noProof/>
        </w:rPr>
        <w:t>5</w:t>
      </w:r>
      <w:r w:rsidR="004E3D88">
        <w:rPr>
          <w:noProof/>
        </w:rPr>
        <w:fldChar w:fldCharType="end"/>
      </w:r>
      <w:r w:rsidRPr="0092158D">
        <w:t>: Descriptive Statistics of Dependent Variables</w:t>
      </w:r>
      <w:bookmarkEnd w:id="145"/>
    </w:p>
    <w:p w14:paraId="1E11AE16" w14:textId="77777777" w:rsidR="00A21273" w:rsidRPr="0092158D" w:rsidRDefault="00A21273" w:rsidP="00A21273">
      <w:pPr>
        <w:tabs>
          <w:tab w:val="left" w:pos="1176"/>
        </w:tabs>
        <w:jc w:val="center"/>
      </w:pPr>
      <w:r w:rsidRPr="0092158D">
        <w:rPr>
          <w:noProof/>
        </w:rPr>
        <w:drawing>
          <wp:inline distT="0" distB="0" distL="0" distR="0" wp14:anchorId="2C66AB2F" wp14:editId="79C20628">
            <wp:extent cx="6675120" cy="146949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718953" cy="1479147"/>
                    </a:xfrm>
                    <a:prstGeom prst="rect">
                      <a:avLst/>
                    </a:prstGeom>
                    <a:noFill/>
                    <a:ln>
                      <a:noFill/>
                    </a:ln>
                  </pic:spPr>
                </pic:pic>
              </a:graphicData>
            </a:graphic>
          </wp:inline>
        </w:drawing>
      </w:r>
    </w:p>
    <w:p w14:paraId="2750570A" w14:textId="77777777" w:rsidR="00A21273" w:rsidRPr="0092158D" w:rsidRDefault="00A21273" w:rsidP="00A21273">
      <w:pPr>
        <w:tabs>
          <w:tab w:val="left" w:pos="1176"/>
        </w:tabs>
        <w:jc w:val="center"/>
      </w:pPr>
    </w:p>
    <w:p w14:paraId="2EB7EFE3" w14:textId="77777777" w:rsidR="00A21273" w:rsidRDefault="00A21273" w:rsidP="00A21273">
      <w:pPr>
        <w:tabs>
          <w:tab w:val="left" w:pos="452"/>
        </w:tabs>
        <w:rPr>
          <w:rFonts w:eastAsiaTheme="minorEastAsia"/>
        </w:rPr>
        <w:sectPr w:rsidR="00A21273" w:rsidSect="00A21273">
          <w:pgSz w:w="15840" w:h="12240" w:orient="landscape"/>
          <w:pgMar w:top="720" w:right="720" w:bottom="720" w:left="720" w:header="720" w:footer="720" w:gutter="0"/>
          <w:cols w:space="720"/>
          <w:docGrid w:linePitch="360"/>
        </w:sectPr>
      </w:pPr>
    </w:p>
    <w:p w14:paraId="7A8990B3" w14:textId="231E8A99" w:rsidR="00B52EB0" w:rsidRDefault="00B52EB0" w:rsidP="00AF7DD1">
      <w:pPr>
        <w:pStyle w:val="Heading2"/>
      </w:pPr>
      <w:bookmarkStart w:id="146" w:name="_Toc390354338"/>
      <w:bookmarkStart w:id="147" w:name="_Toc461968677"/>
      <w:r w:rsidRPr="0092158D">
        <w:lastRenderedPageBreak/>
        <w:t>Statistical Model Selection Procedure</w:t>
      </w:r>
      <w:bookmarkEnd w:id="146"/>
      <w:bookmarkEnd w:id="147"/>
    </w:p>
    <w:p w14:paraId="65B7C1C8" w14:textId="77777777" w:rsidR="00047FB9" w:rsidRPr="00047FB9" w:rsidRDefault="00047FB9" w:rsidP="00047FB9"/>
    <w:p w14:paraId="0A810D35" w14:textId="27DD6A40" w:rsidR="00B52EB0" w:rsidRDefault="00B52EB0" w:rsidP="00A21273">
      <w:r w:rsidRPr="0092158D">
        <w:t>The procedure to select the best statistical model through multiple linear regression analysis comprise</w:t>
      </w:r>
      <w:r w:rsidR="004A0A88">
        <w:t>d</w:t>
      </w:r>
      <w:r w:rsidRPr="0092158D">
        <w:t xml:space="preserve"> of the following consecutive steps:</w:t>
      </w:r>
    </w:p>
    <w:p w14:paraId="561EA2EC" w14:textId="77777777" w:rsidR="00047FB9" w:rsidRPr="0092158D" w:rsidRDefault="00047FB9" w:rsidP="00B52EB0">
      <w:pPr>
        <w:ind w:firstLine="360"/>
      </w:pPr>
    </w:p>
    <w:p w14:paraId="13E45D22" w14:textId="54E69BC3" w:rsidR="00B52EB0" w:rsidRPr="0092158D" w:rsidRDefault="00B52EB0">
      <w:pPr>
        <w:pStyle w:val="ListParagraph"/>
        <w:numPr>
          <w:ilvl w:val="0"/>
          <w:numId w:val="15"/>
        </w:numPr>
      </w:pPr>
      <w:r w:rsidRPr="0092158D">
        <w:t xml:space="preserve">First a group of probable predictor/independent variables </w:t>
      </w:r>
      <w:r w:rsidR="004A0A88">
        <w:t>wa</w:t>
      </w:r>
      <w:r w:rsidRPr="0092158D">
        <w:t>s selected to be regressed against the response/dependent variables. Analysis of variance (ANOVA) method, to a certain extent, could be useful for selecting such predictor variables that had significant influence over those response variables. After identifying the predictor variables, a simple statistical diagnostic tool widely known as Cook’s Distance was used to identify the potential outliers. After identifying the outliers, those values were eliminated from the database. Then, multiple linear regression was carried out on the potentially useful predictor variables.</w:t>
      </w:r>
    </w:p>
    <w:p w14:paraId="3AD5A1A4" w14:textId="0D613697" w:rsidR="00B52EB0" w:rsidRPr="0092158D" w:rsidRDefault="00B52EB0">
      <w:pPr>
        <w:pStyle w:val="ListParagraph"/>
        <w:numPr>
          <w:ilvl w:val="0"/>
          <w:numId w:val="15"/>
        </w:numPr>
      </w:pPr>
      <w:r w:rsidRPr="0092158D">
        <w:t>After the elimination of outliers, the final regression model was selected from effective automatic search procedures including stepwise, forward selection and backward elimination regression methods based on coefficient of determination</w:t>
      </w:r>
      <w:proofErr w:type="gramStart"/>
      <w:r w:rsidRPr="0092158D">
        <w:t xml:space="preserve">, </w:t>
      </w:r>
      <w:proofErr w:type="gramEnd"/>
      <m:oMath>
        <m:sSup>
          <m:sSupPr>
            <m:ctrlPr>
              <w:rPr>
                <w:rFonts w:ascii="Cambria Math" w:hAnsi="Cambria Math"/>
                <w:i/>
              </w:rPr>
            </m:ctrlPr>
          </m:sSupPr>
          <m:e>
            <m:r>
              <w:rPr>
                <w:rFonts w:ascii="Cambria Math" w:hAnsi="Cambria Math"/>
              </w:rPr>
              <m:t>R</m:t>
            </m:r>
          </m:e>
          <m:sup>
            <m:r>
              <w:rPr>
                <w:rFonts w:ascii="Cambria Math" w:hAnsi="Cambria Math"/>
              </w:rPr>
              <m:t>2</m:t>
            </m:r>
          </m:sup>
        </m:sSup>
      </m:oMath>
      <w:r w:rsidRPr="0092158D">
        <w:rPr>
          <w:rFonts w:eastAsiaTheme="minorEastAsia"/>
        </w:rPr>
        <w:t xml:space="preserve">, adjusted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Pr="0092158D">
        <w:rPr>
          <w:rFonts w:eastAsiaTheme="minorEastAsia"/>
        </w:rPr>
        <w:t xml:space="preserve">, </w:t>
      </w:r>
      <w:r w:rsidRPr="0092158D">
        <w:t xml:space="preserve">Mallow’s C(p), </w:t>
      </w:r>
      <w:proofErr w:type="spellStart"/>
      <w:r w:rsidRPr="0092158D">
        <w:t>Akaike</w:t>
      </w:r>
      <w:proofErr w:type="spellEnd"/>
      <w:r w:rsidRPr="0092158D">
        <w:t xml:space="preserve"> information criterion,</w:t>
      </w:r>
      <w:r w:rsidR="004A0A88">
        <w:t xml:space="preserve"> and</w:t>
      </w:r>
      <w:r w:rsidRPr="0092158D">
        <w:t xml:space="preserve"> Schwarz’s Bayesian information criterion.</w:t>
      </w:r>
    </w:p>
    <w:p w14:paraId="7F3992A4" w14:textId="48632D52" w:rsidR="00047FB9" w:rsidRDefault="00B52EB0">
      <w:pPr>
        <w:pStyle w:val="ListParagraph"/>
        <w:numPr>
          <w:ilvl w:val="0"/>
          <w:numId w:val="15"/>
        </w:numPr>
      </w:pPr>
      <w:r w:rsidRPr="0092158D">
        <w:t xml:space="preserve">Furthermore, the </w:t>
      </w:r>
      <w:r w:rsidR="004A0A88">
        <w:t>final</w:t>
      </w:r>
      <w:r w:rsidRPr="0092158D">
        <w:t xml:space="preserve"> regression models were selected through formal tests for lack of fit, hypothesis tests for regression coefficients and residual plots and analyses. This way, any further lack of fit, insignificant predictor variables, outliers and influential observations could h</w:t>
      </w:r>
      <w:r w:rsidR="004A0A88">
        <w:t xml:space="preserve">ave </w:t>
      </w:r>
      <w:r w:rsidRPr="0092158D">
        <w:t xml:space="preserve">been identified and taken care of. Note that, while selecting the predictor variables, the statistical correlations were found to be quite weak. The underlying reason for such weak correlations could be attributed with the issue of reproducibility. Since, the database was created based on test results from several different projects involving several different analysts and significant material variability. Also, a large portion of the aggregate morphological </w:t>
      </w:r>
      <w:r w:rsidR="004A0A88">
        <w:t xml:space="preserve">(angularity and surface texture) </w:t>
      </w:r>
      <w:r w:rsidRPr="0092158D">
        <w:t xml:space="preserve">indices were not measured but assumed based on literature review. To account for these issues, the predetermined significance level was selected to be 0.10 </w:t>
      </w:r>
      <w:r w:rsidR="00047FB9">
        <w:t>during the regression analyses.</w:t>
      </w:r>
    </w:p>
    <w:p w14:paraId="30A6E493" w14:textId="1C262A83" w:rsidR="00B52EB0" w:rsidRPr="0092158D" w:rsidRDefault="00B52EB0">
      <w:pPr>
        <w:pStyle w:val="ListParagraph"/>
      </w:pPr>
      <w:r w:rsidRPr="0092158D">
        <w:t xml:space="preserve">   </w:t>
      </w:r>
    </w:p>
    <w:p w14:paraId="0D9BA6A2" w14:textId="3B788D98" w:rsidR="00B52EB0" w:rsidRDefault="00B52EB0" w:rsidP="00AF7DD1">
      <w:pPr>
        <w:pStyle w:val="Heading2"/>
      </w:pPr>
      <w:bookmarkStart w:id="148" w:name="_Toc390354339"/>
      <w:bookmarkStart w:id="149" w:name="_Toc461968678"/>
      <w:r w:rsidRPr="0092158D">
        <w:t>Interpretation of Multiple Linear Regression Analysis Results</w:t>
      </w:r>
      <w:bookmarkEnd w:id="148"/>
      <w:bookmarkEnd w:id="149"/>
    </w:p>
    <w:p w14:paraId="1ADCDCC2" w14:textId="77777777" w:rsidR="00047FB9" w:rsidRPr="00047FB9" w:rsidRDefault="00047FB9" w:rsidP="00047FB9"/>
    <w:p w14:paraId="5D69CB78" w14:textId="4F08E43D" w:rsidR="004E3D88" w:rsidRDefault="00B52EB0" w:rsidP="00F877EE">
      <w:r w:rsidRPr="0092158D">
        <w:t xml:space="preserve">This section presents the interpretation of the multiple linear regression analysis results. A set of regression models was formulated using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Pr="0092158D">
        <w:t xml:space="preserve"> selection criteria available in </w:t>
      </w:r>
      <w:r w:rsidR="004A0A88">
        <w:t xml:space="preserve">a </w:t>
      </w:r>
      <w:r w:rsidRPr="0092158D">
        <w:t xml:space="preserve">commercial statistical software package named SAS. Th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Pr="0092158D">
        <w:t xml:space="preserve"> criterion ranks the subsets of X variables according to the coefficient of determination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Pr="0092158D">
        <w:t xml:space="preserve"> where a higher value of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Pr="0092158D">
        <w:t xml:space="preserve"> indicates a better model. </w:t>
      </w:r>
      <w:proofErr w:type="gramStart"/>
      <w:r w:rsidRPr="0092158D">
        <w:t>Besides</w:t>
      </w:r>
      <w:r w:rsidRPr="0092158D">
        <w:rPr>
          <w:rFonts w:eastAsiaTheme="minorEastAsia"/>
        </w:rPr>
        <w:t xml:space="preserve"> </w:t>
      </w:r>
      <w:proofErr w:type="gramEnd"/>
      <m:oMath>
        <m:sSup>
          <m:sSupPr>
            <m:ctrlPr>
              <w:rPr>
                <w:rFonts w:ascii="Cambria Math" w:hAnsi="Cambria Math"/>
                <w:i/>
              </w:rPr>
            </m:ctrlPr>
          </m:sSupPr>
          <m:e>
            <m:r>
              <w:rPr>
                <w:rFonts w:ascii="Cambria Math" w:hAnsi="Cambria Math"/>
              </w:rPr>
              <m:t>R</m:t>
            </m:r>
          </m:e>
          <m:sup>
            <m:r>
              <w:rPr>
                <w:rFonts w:ascii="Cambria Math" w:hAnsi="Cambria Math"/>
              </w:rPr>
              <m:t>2</m:t>
            </m:r>
          </m:sup>
        </m:sSup>
      </m:oMath>
      <w:r w:rsidRPr="0092158D">
        <w:t xml:space="preserve">, other indicators, such as adjusted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Pr="0092158D">
        <w:t xml:space="preserve">, Mallow’s C(p), PRESS (Prediction sum of squares) and F-values were also examined for selection of a particular regression model. Since ordinary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Pr="0092158D">
        <w:t xml:space="preserve"> value always increases as more predictor variables are added to the regression model regardless of their relative significances to the response variable; the adjusted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Pr="0092158D">
        <w:t xml:space="preserve"> takes into account the number of parameters in the regression model through the degrees of freedom and thus can indeed decrease as the number of parameters increases. Therefore, a model which produced least predictor variables with highest </w:t>
      </w:r>
      <w:proofErr w:type="gramStart"/>
      <w:r w:rsidRPr="0092158D">
        <w:t xml:space="preserve">adjusted </w:t>
      </w:r>
      <w:proofErr w:type="gramEnd"/>
      <m:oMath>
        <m:sSup>
          <m:sSupPr>
            <m:ctrlPr>
              <w:rPr>
                <w:rFonts w:ascii="Cambria Math" w:hAnsi="Cambria Math"/>
                <w:i/>
              </w:rPr>
            </m:ctrlPr>
          </m:sSupPr>
          <m:e>
            <m:r>
              <w:rPr>
                <w:rFonts w:ascii="Cambria Math" w:hAnsi="Cambria Math"/>
              </w:rPr>
              <m:t>R</m:t>
            </m:r>
          </m:e>
          <m:sup>
            <m:r>
              <w:rPr>
                <w:rFonts w:ascii="Cambria Math" w:hAnsi="Cambria Math"/>
              </w:rPr>
              <m:t>2</m:t>
            </m:r>
          </m:sup>
        </m:sSup>
      </m:oMath>
      <w:r w:rsidRPr="0092158D">
        <w:t xml:space="preserve">, smallest C(p) value near the total number of parameters, smallest PRESS value, besides having highest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Pr="0092158D">
        <w:t xml:space="preserve"> value, was selected. The first three response </w:t>
      </w:r>
      <w:r w:rsidRPr="0092158D">
        <w:lastRenderedPageBreak/>
        <w:t xml:space="preserve">variables mentioned in Table </w:t>
      </w:r>
      <w:r w:rsidR="00F877EE">
        <w:t>4.</w:t>
      </w:r>
      <w:r w:rsidRPr="0092158D">
        <w:t xml:space="preserve">3 did not correlate well with the material characteristics used as predictor variables in the database. As a result, the number of final selected models for the response variables were six instead of nine. </w:t>
      </w:r>
    </w:p>
    <w:p w14:paraId="73455C51" w14:textId="77777777" w:rsidR="004E3D88" w:rsidRDefault="004E3D88" w:rsidP="00F877EE"/>
    <w:p w14:paraId="4E18CD52" w14:textId="7F15BCC8" w:rsidR="00F877EE" w:rsidRDefault="00B52EB0" w:rsidP="004E3D88">
      <w:pPr>
        <w:ind w:firstLine="720"/>
      </w:pPr>
      <w:r w:rsidRPr="0092158D">
        <w:t xml:space="preserve">Summary of the regression analyses results to predict the six response variables </w:t>
      </w:r>
      <w:r w:rsidR="004E3D88">
        <w:t>(Y</w:t>
      </w:r>
      <w:r w:rsidR="004E3D88" w:rsidRPr="00E42762">
        <w:rPr>
          <w:vertAlign w:val="subscript"/>
        </w:rPr>
        <w:t>4</w:t>
      </w:r>
      <w:r w:rsidR="004E3D88">
        <w:t xml:space="preserve"> to Y</w:t>
      </w:r>
      <w:r w:rsidR="004E3D88" w:rsidRPr="00E42762">
        <w:rPr>
          <w:vertAlign w:val="subscript"/>
        </w:rPr>
        <w:t>9</w:t>
      </w:r>
      <w:r w:rsidR="004E3D88">
        <w:t xml:space="preserve"> in Table 4.3) a</w:t>
      </w:r>
      <w:r w:rsidRPr="0092158D">
        <w:t xml:space="preserve">re </w:t>
      </w:r>
      <w:r w:rsidR="004E3D88">
        <w:t>presented</w:t>
      </w:r>
      <w:r w:rsidR="004E3D88" w:rsidRPr="0092158D">
        <w:t xml:space="preserve"> </w:t>
      </w:r>
      <w:r w:rsidRPr="0092158D">
        <w:t>in Table</w:t>
      </w:r>
      <w:r w:rsidR="004A0A88">
        <w:t>s</w:t>
      </w:r>
      <w:r w:rsidRPr="0092158D">
        <w:t xml:space="preserve"> </w:t>
      </w:r>
      <w:r w:rsidR="00F877EE">
        <w:t>4.</w:t>
      </w:r>
      <w:r w:rsidRPr="0092158D">
        <w:t xml:space="preserve">6 through </w:t>
      </w:r>
      <w:r w:rsidR="00F877EE">
        <w:t>4.</w:t>
      </w:r>
      <w:r w:rsidRPr="0092158D">
        <w:t>11.</w:t>
      </w:r>
      <w:r w:rsidR="00F877EE">
        <w:t xml:space="preserve"> </w:t>
      </w:r>
      <w:r w:rsidR="004E3D88">
        <w:t>Note that with K</w:t>
      </w:r>
      <w:r w:rsidR="00A4322B" w:rsidRPr="00E42762">
        <w:rPr>
          <w:vertAlign w:val="subscript"/>
        </w:rPr>
        <w:t>4</w:t>
      </w:r>
      <w:r w:rsidR="00A4322B">
        <w:t xml:space="preserve"> to K</w:t>
      </w:r>
      <w:r w:rsidR="00A4322B" w:rsidRPr="00E42762">
        <w:rPr>
          <w:vertAlign w:val="subscript"/>
        </w:rPr>
        <w:t>6</w:t>
      </w:r>
      <w:r w:rsidR="00A4322B">
        <w:t xml:space="preserve"> (independent variables X</w:t>
      </w:r>
      <w:r w:rsidR="00A4322B" w:rsidRPr="00E42762">
        <w:rPr>
          <w:vertAlign w:val="subscript"/>
        </w:rPr>
        <w:t>9</w:t>
      </w:r>
      <w:r w:rsidR="00A4322B">
        <w:t xml:space="preserve"> to X</w:t>
      </w:r>
      <w:r w:rsidR="00A4322B" w:rsidRPr="00E42762">
        <w:rPr>
          <w:vertAlign w:val="subscript"/>
        </w:rPr>
        <w:t>11</w:t>
      </w:r>
      <w:r w:rsidR="00A4322B">
        <w:t xml:space="preserve"> in Table 4.3) </w:t>
      </w:r>
      <w:r w:rsidR="00A4322B">
        <w:t>known</w:t>
      </w:r>
      <w:r w:rsidR="00F877EE">
        <w:t>, this study proposes the following statistical correlations</w:t>
      </w:r>
      <w:r w:rsidR="000915DF">
        <w:t xml:space="preserve"> </w:t>
      </w:r>
      <w:r w:rsidR="00A4322B">
        <w:t xml:space="preserve">given </w:t>
      </w:r>
      <w:r w:rsidR="000915DF">
        <w:t>in Equation</w:t>
      </w:r>
      <w:r w:rsidR="00A4322B">
        <w:t>s</w:t>
      </w:r>
      <w:r w:rsidR="000915DF">
        <w:t xml:space="preserve"> 4.</w:t>
      </w:r>
      <w:r w:rsidR="00C9391E">
        <w:t>2</w:t>
      </w:r>
      <w:r w:rsidR="000915DF">
        <w:t xml:space="preserve"> through 4.</w:t>
      </w:r>
      <w:r w:rsidR="00C9391E">
        <w:t>7</w:t>
      </w:r>
      <w:r w:rsidR="00A4322B">
        <w:t xml:space="preserve"> to determine horizontal modulus model parameters and the modulus ratios at the low (L), intermediate (I) and high (H) stress states defined previously</w:t>
      </w:r>
      <w:r w:rsidR="00F877EE">
        <w:t>:</w:t>
      </w:r>
    </w:p>
    <w:p w14:paraId="7A4A9102" w14:textId="77777777" w:rsidR="00F877EE" w:rsidRDefault="00F877EE" w:rsidP="00F877EE"/>
    <w:p w14:paraId="42035EBC" w14:textId="26D1EC89" w:rsidR="00F877EE" w:rsidRPr="00EF79D9" w:rsidRDefault="004E3D88" w:rsidP="00D12A60">
      <m:oMath>
        <m:f>
          <m:fPr>
            <m:type m:val="lin"/>
            <m:ctrlPr>
              <w:rPr>
                <w:rFonts w:ascii="Cambria Math" w:hAnsi="Cambria Math"/>
                <w:b/>
              </w:rPr>
            </m:ctrlPr>
          </m:fPr>
          <m:num>
            <m:sSub>
              <m:sSubPr>
                <m:ctrlPr>
                  <w:rPr>
                    <w:rFonts w:ascii="Cambria Math" w:hAnsi="Cambria Math"/>
                    <w:b/>
                  </w:rPr>
                </m:ctrlPr>
              </m:sSubPr>
              <m:e>
                <m:r>
                  <m:rPr>
                    <m:sty m:val="bi"/>
                  </m:rPr>
                  <w:rPr>
                    <w:rFonts w:ascii="Cambria Math" w:hAnsi="Cambria Math"/>
                  </w:rPr>
                  <m:t>K</m:t>
                </m:r>
              </m:e>
              <m:sub>
                <m:r>
                  <m:rPr>
                    <m:sty m:val="b"/>
                  </m:rPr>
                  <w:rPr>
                    <w:rFonts w:ascii="Cambria Math" w:hAnsi="Cambria Math"/>
                  </w:rPr>
                  <m:t>1</m:t>
                </m:r>
              </m:sub>
            </m:sSub>
          </m:num>
          <m:den>
            <m:sSub>
              <m:sSubPr>
                <m:ctrlPr>
                  <w:rPr>
                    <w:rFonts w:ascii="Cambria Math" w:hAnsi="Cambria Math"/>
                    <w:b/>
                  </w:rPr>
                </m:ctrlPr>
              </m:sSubPr>
              <m:e>
                <m:r>
                  <m:rPr>
                    <m:sty m:val="bi"/>
                  </m:rPr>
                  <w:rPr>
                    <w:rFonts w:ascii="Cambria Math" w:hAnsi="Cambria Math"/>
                  </w:rPr>
                  <m:t>K</m:t>
                </m:r>
              </m:e>
              <m:sub>
                <m:r>
                  <m:rPr>
                    <m:sty m:val="b"/>
                  </m:rPr>
                  <w:rPr>
                    <w:rFonts w:ascii="Cambria Math" w:hAnsi="Cambria Math"/>
                  </w:rPr>
                  <m:t>4</m:t>
                </m:r>
              </m:sub>
            </m:sSub>
          </m:den>
        </m:f>
        <m:r>
          <m:rPr>
            <m:sty m:val="p"/>
          </m:rPr>
          <w:rPr>
            <w:rFonts w:ascii="Cambria Math" w:hAnsi="Cambria Math"/>
          </w:rPr>
          <m:t>=-0.39874-0.28392×</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1.04532×</m:t>
        </m:r>
        <m:sSub>
          <m:sSubPr>
            <m:ctrlPr>
              <w:rPr>
                <w:rFonts w:ascii="Cambria Math" w:hAnsi="Cambria Math"/>
              </w:rPr>
            </m:ctrlPr>
          </m:sSubPr>
          <m:e>
            <m:r>
              <w:rPr>
                <w:rFonts w:ascii="Cambria Math" w:hAnsi="Cambria Math"/>
              </w:rPr>
              <m:t>X</m:t>
            </m:r>
          </m:e>
          <m:sub>
            <m:r>
              <m:rPr>
                <m:sty m:val="p"/>
              </m:rPr>
              <w:rPr>
                <w:rFonts w:ascii="Cambria Math" w:hAnsi="Cambria Math"/>
              </w:rPr>
              <m:t>10</m:t>
            </m:r>
          </m:sub>
        </m:sSub>
        <m:r>
          <m:rPr>
            <m:sty m:val="p"/>
          </m:rPr>
          <w:rPr>
            <w:rFonts w:ascii="Cambria Math" w:hAnsi="Cambria Math"/>
          </w:rPr>
          <m:t xml:space="preserve">; </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0.497;</m:t>
        </m:r>
        <m:r>
          <w:rPr>
            <w:rFonts w:ascii="Cambria Math" w:hAnsi="Cambria Math"/>
          </w:rPr>
          <m:t>Adjusted</m:t>
        </m:r>
        <m:r>
          <m:rPr>
            <m:sty m:val="p"/>
          </m:rPr>
          <w:rPr>
            <w:rFonts w:ascii="Cambria Math" w:hAnsi="Cambria Math"/>
          </w:rPr>
          <m:t xml:space="preserve"> </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0.487</m:t>
        </m:r>
      </m:oMath>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rsidRPr="000915DF">
        <w:rPr>
          <w:b/>
          <w:bCs/>
        </w:rPr>
        <w:t>Equation 4.</w:t>
      </w:r>
      <w:r w:rsidR="00C9391E">
        <w:rPr>
          <w:b/>
          <w:bCs/>
        </w:rPr>
        <w:t>2</w:t>
      </w:r>
    </w:p>
    <w:p w14:paraId="0BF13137" w14:textId="77777777" w:rsidR="00D12A60" w:rsidRDefault="00D12A60" w:rsidP="00D12A60">
      <w:pPr>
        <w:rPr>
          <w:rFonts w:eastAsiaTheme="minorEastAsia"/>
          <w:b/>
        </w:rPr>
      </w:pPr>
    </w:p>
    <w:p w14:paraId="00A64663" w14:textId="2AC2BD9E" w:rsidR="00F877EE" w:rsidRPr="00902F95" w:rsidRDefault="004E3D88" w:rsidP="00D12A60">
      <m:oMath>
        <m:sSub>
          <m:sSubPr>
            <m:ctrlPr>
              <w:rPr>
                <w:rFonts w:ascii="Cambria Math" w:hAnsi="Cambria Math"/>
                <w:b/>
              </w:rPr>
            </m:ctrlPr>
          </m:sSubPr>
          <m:e>
            <m:r>
              <m:rPr>
                <m:sty m:val="bi"/>
              </m:rPr>
              <w:rPr>
                <w:rFonts w:ascii="Cambria Math" w:hAnsi="Cambria Math"/>
              </w:rPr>
              <m:t>K</m:t>
            </m:r>
          </m:e>
          <m:sub>
            <m:r>
              <m:rPr>
                <m:sty m:val="b"/>
              </m:rPr>
              <w:rPr>
                <w:rFonts w:ascii="Cambria Math" w:hAnsi="Cambria Math"/>
              </w:rPr>
              <m:t>2</m:t>
            </m:r>
          </m:sub>
        </m:sSub>
        <m:r>
          <m:rPr>
            <m:sty m:val="b"/>
          </m:rPr>
          <w:rPr>
            <w:rFonts w:ascii="Cambria Math" w:hAnsi="Cambria Math"/>
          </w:rPr>
          <m:t>-</m:t>
        </m:r>
        <m:sSub>
          <m:sSubPr>
            <m:ctrlPr>
              <w:rPr>
                <w:rFonts w:ascii="Cambria Math" w:hAnsi="Cambria Math"/>
                <w:b/>
              </w:rPr>
            </m:ctrlPr>
          </m:sSubPr>
          <m:e>
            <m:r>
              <m:rPr>
                <m:sty m:val="bi"/>
              </m:rPr>
              <w:rPr>
                <w:rFonts w:ascii="Cambria Math" w:hAnsi="Cambria Math"/>
              </w:rPr>
              <m:t>K</m:t>
            </m:r>
          </m:e>
          <m:sub>
            <m:r>
              <m:rPr>
                <m:sty m:val="b"/>
              </m:rPr>
              <w:rPr>
                <w:rFonts w:ascii="Cambria Math" w:hAnsi="Cambria Math"/>
              </w:rPr>
              <m:t>5</m:t>
            </m:r>
          </m:sub>
        </m:sSub>
        <m:r>
          <m:rPr>
            <m:sty m:val="p"/>
          </m:rPr>
          <w:rPr>
            <w:rFonts w:ascii="Cambria Math" w:hAnsi="Cambria Math"/>
          </w:rPr>
          <m:t>=-0.17087+0.68799×</m:t>
        </m:r>
        <m:sSub>
          <m:sSubPr>
            <m:ctrlPr>
              <w:rPr>
                <w:rFonts w:ascii="Cambria Math" w:hAnsi="Cambria Math"/>
              </w:rPr>
            </m:ctrlPr>
          </m:sSubPr>
          <m:e>
            <m:r>
              <w:rPr>
                <w:rFonts w:ascii="Cambria Math" w:hAnsi="Cambria Math"/>
              </w:rPr>
              <m:t>X</m:t>
            </m:r>
          </m:e>
          <m:sub>
            <m:r>
              <m:rPr>
                <m:sty m:val="p"/>
              </m:rPr>
              <w:rPr>
                <w:rFonts w:ascii="Cambria Math" w:hAnsi="Cambria Math"/>
              </w:rPr>
              <m:t>7</m:t>
            </m:r>
          </m:sub>
        </m:sSub>
        <m:r>
          <m:rPr>
            <m:sty m:val="p"/>
          </m:rPr>
          <w:rPr>
            <w:rFonts w:ascii="Cambria Math" w:hAnsi="Cambria Math"/>
          </w:rPr>
          <m:t>-0.74312×</m:t>
        </m:r>
        <m:sSub>
          <m:sSubPr>
            <m:ctrlPr>
              <w:rPr>
                <w:rFonts w:ascii="Cambria Math" w:hAnsi="Cambria Math"/>
              </w:rPr>
            </m:ctrlPr>
          </m:sSubPr>
          <m:e>
            <m:r>
              <w:rPr>
                <w:rFonts w:ascii="Cambria Math" w:hAnsi="Cambria Math"/>
              </w:rPr>
              <m:t>X</m:t>
            </m:r>
          </m:e>
          <m:sub>
            <m:r>
              <m:rPr>
                <m:sty m:val="p"/>
              </m:rPr>
              <w:rPr>
                <w:rFonts w:ascii="Cambria Math" w:hAnsi="Cambria Math"/>
              </w:rPr>
              <m:t>8</m:t>
            </m:r>
          </m:sub>
        </m:sSub>
        <m:r>
          <m:rPr>
            <m:sty m:val="p"/>
          </m:rPr>
          <w:rPr>
            <w:rFonts w:ascii="Cambria Math" w:hAnsi="Cambria Math"/>
          </w:rPr>
          <m:t>+1.725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9</m:t>
            </m:r>
          </m:sub>
        </m:sSub>
        <m:r>
          <m:rPr>
            <m:sty m:val="p"/>
          </m:rPr>
          <w:rPr>
            <w:rFonts w:ascii="Cambria Math" w:hAnsi="Cambria Math"/>
          </w:rPr>
          <m:t>+0.77949×</m:t>
        </m:r>
        <m:sSub>
          <m:sSubPr>
            <m:ctrlPr>
              <w:rPr>
                <w:rFonts w:ascii="Cambria Math" w:hAnsi="Cambria Math"/>
              </w:rPr>
            </m:ctrlPr>
          </m:sSubPr>
          <m:e>
            <m:r>
              <w:rPr>
                <w:rFonts w:ascii="Cambria Math" w:hAnsi="Cambria Math"/>
              </w:rPr>
              <m:t>X</m:t>
            </m:r>
          </m:e>
          <m:sub>
            <m:r>
              <m:rPr>
                <m:sty m:val="p"/>
              </m:rPr>
              <w:rPr>
                <w:rFonts w:ascii="Cambria Math" w:hAnsi="Cambria Math"/>
              </w:rPr>
              <m:t>10</m:t>
            </m:r>
          </m:sub>
        </m:sSub>
        <m:r>
          <m:rPr>
            <m:sty m:val="p"/>
          </m:rPr>
          <w:rPr>
            <w:rFonts w:ascii="Cambria Math" w:hAnsi="Cambria Math"/>
          </w:rPr>
          <m:t>+1.42776×</m:t>
        </m:r>
        <m:sSub>
          <m:sSubPr>
            <m:ctrlPr>
              <w:rPr>
                <w:rFonts w:ascii="Cambria Math" w:hAnsi="Cambria Math"/>
              </w:rPr>
            </m:ctrlPr>
          </m:sSubPr>
          <m:e>
            <m:r>
              <w:rPr>
                <w:rFonts w:ascii="Cambria Math" w:hAnsi="Cambria Math"/>
              </w:rPr>
              <m:t>X</m:t>
            </m:r>
          </m:e>
          <m:sub>
            <m:r>
              <m:rPr>
                <m:sty m:val="p"/>
              </m:rPr>
              <w:rPr>
                <w:rFonts w:ascii="Cambria Math" w:hAnsi="Cambria Math"/>
              </w:rPr>
              <m:t>11</m:t>
            </m:r>
          </m:sub>
        </m:sSub>
        <m:r>
          <m:rPr>
            <m:sty m:val="p"/>
          </m:rPr>
          <w:rPr>
            <w:rFonts w:ascii="Cambria Math" w:hAnsi="Cambria Math"/>
          </w:rPr>
          <m:t xml:space="preserve">; </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0.495;</m:t>
        </m:r>
        <m:r>
          <w:rPr>
            <w:rFonts w:ascii="Cambria Math" w:hAnsi="Cambria Math"/>
          </w:rPr>
          <m:t>Adjusted</m:t>
        </m:r>
        <m:r>
          <m:rPr>
            <m:sty m:val="p"/>
          </m:rPr>
          <w:rPr>
            <w:rFonts w:ascii="Cambria Math" w:hAnsi="Cambria Math"/>
          </w:rPr>
          <m:t xml:space="preserve"> </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0.469</m:t>
        </m:r>
      </m:oMath>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rsidRPr="000915DF">
        <w:rPr>
          <w:b/>
          <w:bCs/>
        </w:rPr>
        <w:t>Equation 4.</w:t>
      </w:r>
      <w:r w:rsidR="00C9391E">
        <w:rPr>
          <w:b/>
          <w:bCs/>
        </w:rPr>
        <w:t>3</w:t>
      </w:r>
    </w:p>
    <w:p w14:paraId="37F2C2EE" w14:textId="77777777" w:rsidR="00D12A60" w:rsidRDefault="00D12A60" w:rsidP="00D12A60">
      <w:pPr>
        <w:rPr>
          <w:rFonts w:eastAsiaTheme="minorEastAsia"/>
          <w:b/>
        </w:rPr>
      </w:pPr>
    </w:p>
    <w:p w14:paraId="06457788" w14:textId="164F9231" w:rsidR="00F877EE" w:rsidRDefault="004E3D88" w:rsidP="00D12A60">
      <w:pPr>
        <w:rPr>
          <w:b/>
          <w:bCs/>
        </w:rPr>
      </w:pPr>
      <m:oMath>
        <m:sSub>
          <m:sSubPr>
            <m:ctrlPr>
              <w:rPr>
                <w:rFonts w:ascii="Cambria Math" w:hAnsi="Cambria Math"/>
                <w:b/>
              </w:rPr>
            </m:ctrlPr>
          </m:sSubPr>
          <m:e>
            <m:r>
              <m:rPr>
                <m:sty m:val="bi"/>
              </m:rPr>
              <w:rPr>
                <w:rFonts w:ascii="Cambria Math" w:hAnsi="Cambria Math"/>
              </w:rPr>
              <m:t>K</m:t>
            </m:r>
          </m:e>
          <m:sub>
            <m:r>
              <m:rPr>
                <m:sty m:val="b"/>
              </m:rPr>
              <w:rPr>
                <w:rFonts w:ascii="Cambria Math" w:hAnsi="Cambria Math"/>
              </w:rPr>
              <m:t>3</m:t>
            </m:r>
          </m:sub>
        </m:sSub>
        <m:r>
          <m:rPr>
            <m:sty m:val="b"/>
          </m:rPr>
          <w:rPr>
            <w:rFonts w:ascii="Cambria Math" w:hAnsi="Cambria Math"/>
          </w:rPr>
          <m:t>-</m:t>
        </m:r>
        <m:sSub>
          <m:sSubPr>
            <m:ctrlPr>
              <w:rPr>
                <w:rFonts w:ascii="Cambria Math" w:hAnsi="Cambria Math"/>
                <w:b/>
              </w:rPr>
            </m:ctrlPr>
          </m:sSubPr>
          <m:e>
            <m:r>
              <m:rPr>
                <m:sty m:val="bi"/>
              </m:rPr>
              <w:rPr>
                <w:rFonts w:ascii="Cambria Math" w:hAnsi="Cambria Math"/>
              </w:rPr>
              <m:t>K</m:t>
            </m:r>
          </m:e>
          <m:sub>
            <m:r>
              <m:rPr>
                <m:sty m:val="b"/>
              </m:rPr>
              <w:rPr>
                <w:rFonts w:ascii="Cambria Math" w:hAnsi="Cambria Math"/>
              </w:rPr>
              <m:t>6</m:t>
            </m:r>
          </m:sub>
        </m:sSub>
        <m:r>
          <m:rPr>
            <m:sty m:val="p"/>
          </m:rPr>
          <w:rPr>
            <w:rFonts w:ascii="Cambria Math" w:hAnsi="Cambria Math"/>
          </w:rPr>
          <m:t>=-0.93821+0.29112×</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0.01141×</m:t>
        </m:r>
        <m:sSub>
          <m:sSubPr>
            <m:ctrlPr>
              <w:rPr>
                <w:rFonts w:ascii="Cambria Math" w:hAnsi="Cambria Math"/>
              </w:rPr>
            </m:ctrlPr>
          </m:sSubPr>
          <m:e>
            <m:r>
              <w:rPr>
                <w:rFonts w:ascii="Cambria Math" w:hAnsi="Cambria Math"/>
              </w:rPr>
              <m:t>X</m:t>
            </m:r>
          </m:e>
          <m:sub>
            <m:r>
              <m:rPr>
                <m:sty m:val="p"/>
              </m:rPr>
              <w:rPr>
                <w:rFonts w:ascii="Cambria Math" w:hAnsi="Cambria Math"/>
              </w:rPr>
              <m:t>6</m:t>
            </m:r>
          </m:sub>
        </m:sSub>
        <m:r>
          <m:rPr>
            <m:sty m:val="p"/>
          </m:rPr>
          <w:rPr>
            <w:rFonts w:ascii="Cambria Math" w:hAnsi="Cambria Math"/>
          </w:rPr>
          <m:t>-1.75380×</m:t>
        </m:r>
        <m:sSub>
          <m:sSubPr>
            <m:ctrlPr>
              <w:rPr>
                <w:rFonts w:ascii="Cambria Math" w:hAnsi="Cambria Math"/>
              </w:rPr>
            </m:ctrlPr>
          </m:sSubPr>
          <m:e>
            <m:r>
              <w:rPr>
                <w:rFonts w:ascii="Cambria Math" w:hAnsi="Cambria Math"/>
              </w:rPr>
              <m:t>X</m:t>
            </m:r>
          </m:e>
          <m:sub>
            <m:r>
              <m:rPr>
                <m:sty m:val="p"/>
              </m:rPr>
              <w:rPr>
                <w:rFonts w:ascii="Cambria Math" w:hAnsi="Cambria Math"/>
              </w:rPr>
              <m:t>11</m:t>
            </m:r>
          </m:sub>
        </m:sSub>
        <m:r>
          <m:rPr>
            <m:sty m:val="p"/>
          </m:rPr>
          <w:rPr>
            <w:rFonts w:ascii="Cambria Math" w:hAnsi="Cambria Math"/>
          </w:rPr>
          <m:t xml:space="preserve">; </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0.370;</m:t>
        </m:r>
        <m:r>
          <w:rPr>
            <w:rFonts w:ascii="Cambria Math" w:hAnsi="Cambria Math"/>
          </w:rPr>
          <m:t>Adjusted</m:t>
        </m:r>
        <m:r>
          <m:rPr>
            <m:sty m:val="p"/>
          </m:rPr>
          <w:rPr>
            <w:rFonts w:ascii="Cambria Math" w:hAnsi="Cambria Math"/>
          </w:rPr>
          <m:t xml:space="preserve"> </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0.351</m:t>
        </m:r>
      </m:oMath>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tab/>
      </w:r>
      <w:r w:rsidR="000915DF" w:rsidRPr="000915DF">
        <w:rPr>
          <w:b/>
          <w:bCs/>
        </w:rPr>
        <w:t>Equation 4.</w:t>
      </w:r>
      <w:r w:rsidR="00C9391E">
        <w:rPr>
          <w:b/>
          <w:bCs/>
        </w:rPr>
        <w:t>4</w:t>
      </w:r>
    </w:p>
    <w:p w14:paraId="05A82025" w14:textId="77777777" w:rsidR="00D12A60" w:rsidRPr="00C309C8" w:rsidRDefault="00D12A60" w:rsidP="00D12A60"/>
    <w:p w14:paraId="3675441C" w14:textId="7FC54D23" w:rsidR="00C309C8" w:rsidRPr="00CD60F0" w:rsidRDefault="004E3D88" w:rsidP="00D12A60">
      <w:pPr>
        <w:rPr>
          <w:rFonts w:eastAsiaTheme="minorEastAsia"/>
        </w:rPr>
      </w:pPr>
      <m:oMath>
        <m:f>
          <m:fPr>
            <m:type m:val="lin"/>
            <m:ctrlPr>
              <w:rPr>
                <w:rFonts w:ascii="Cambria Math" w:hAnsi="Cambria Math"/>
                <w:b/>
              </w:rPr>
            </m:ctrlPr>
          </m:fPr>
          <m:num>
            <m:sSub>
              <m:sSubPr>
                <m:ctrlPr>
                  <w:rPr>
                    <w:rFonts w:ascii="Cambria Math" w:hAnsi="Cambria Math"/>
                    <w:b/>
                  </w:rPr>
                </m:ctrlPr>
              </m:sSubPr>
              <m:e>
                <m:r>
                  <m:rPr>
                    <m:sty m:val="bi"/>
                  </m:rPr>
                  <w:rPr>
                    <w:rFonts w:ascii="Cambria Math" w:hAnsi="Cambria Math"/>
                  </w:rPr>
                  <m:t>M</m:t>
                </m:r>
              </m:e>
              <m:sub>
                <m:r>
                  <m:rPr>
                    <m:sty m:val="bi"/>
                  </m:rPr>
                  <w:rPr>
                    <w:rFonts w:ascii="Cambria Math" w:hAnsi="Cambria Math"/>
                  </w:rPr>
                  <m:t>Rh</m:t>
                </m:r>
              </m:sub>
            </m:sSub>
          </m:num>
          <m:den>
            <m:sSub>
              <m:sSubPr>
                <m:ctrlPr>
                  <w:rPr>
                    <w:rFonts w:ascii="Cambria Math" w:hAnsi="Cambria Math"/>
                    <w:b/>
                  </w:rPr>
                </m:ctrlPr>
              </m:sSubPr>
              <m:e>
                <m:r>
                  <m:rPr>
                    <m:sty m:val="bi"/>
                  </m:rPr>
                  <w:rPr>
                    <w:rFonts w:ascii="Cambria Math" w:hAnsi="Cambria Math"/>
                  </w:rPr>
                  <m:t>M</m:t>
                </m:r>
              </m:e>
              <m:sub>
                <m:r>
                  <m:rPr>
                    <m:sty m:val="bi"/>
                  </m:rPr>
                  <w:rPr>
                    <w:rFonts w:ascii="Cambria Math" w:hAnsi="Cambria Math"/>
                  </w:rPr>
                  <m:t>Rv</m:t>
                </m:r>
              </m:sub>
            </m:sSub>
          </m:den>
        </m:f>
        <m:d>
          <m:dPr>
            <m:ctrlPr>
              <w:rPr>
                <w:rFonts w:ascii="Cambria Math" w:hAnsi="Cambria Math"/>
                <w:b/>
              </w:rPr>
            </m:ctrlPr>
          </m:dPr>
          <m:e>
            <m:r>
              <m:rPr>
                <m:sty m:val="bi"/>
              </m:rPr>
              <w:rPr>
                <w:rFonts w:ascii="Cambria Math" w:hAnsi="Cambria Math"/>
              </w:rPr>
              <m:t>L</m:t>
            </m:r>
          </m:e>
        </m:d>
        <m:r>
          <m:rPr>
            <m:sty m:val="p"/>
          </m:rPr>
          <w:rPr>
            <w:rFonts w:ascii="Cambria Math" w:hAnsi="Cambria Math"/>
          </w:rPr>
          <m:t>=4.93878-0.30594×</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0.05898×</m:t>
        </m:r>
        <m:sSub>
          <m:sSubPr>
            <m:ctrlPr>
              <w:rPr>
                <w:rFonts w:ascii="Cambria Math" w:hAnsi="Cambria Math"/>
              </w:rPr>
            </m:ctrlPr>
          </m:sSubPr>
          <m:e>
            <m:r>
              <w:rPr>
                <w:rFonts w:ascii="Cambria Math" w:hAnsi="Cambria Math"/>
              </w:rPr>
              <m:t>X</m:t>
            </m:r>
          </m:e>
          <m:sub>
            <m:r>
              <m:rPr>
                <m:sty m:val="p"/>
              </m:rPr>
              <w:rPr>
                <w:rFonts w:ascii="Cambria Math" w:hAnsi="Cambria Math"/>
              </w:rPr>
              <m:t>4</m:t>
            </m:r>
          </m:sub>
        </m:sSub>
        <m:r>
          <m:rPr>
            <m:sty m:val="p"/>
          </m:rPr>
          <w:rPr>
            <w:rFonts w:ascii="Cambria Math" w:hAnsi="Cambria Math"/>
          </w:rPr>
          <m:t>-0.03135×</m:t>
        </m:r>
        <m:sSub>
          <m:sSubPr>
            <m:ctrlPr>
              <w:rPr>
                <w:rFonts w:ascii="Cambria Math" w:hAnsi="Cambria Math"/>
              </w:rPr>
            </m:ctrlPr>
          </m:sSubPr>
          <m:e>
            <m:r>
              <w:rPr>
                <w:rFonts w:ascii="Cambria Math" w:hAnsi="Cambria Math"/>
              </w:rPr>
              <m:t>X</m:t>
            </m:r>
          </m:e>
          <m:sub>
            <m:r>
              <m:rPr>
                <m:sty m:val="p"/>
              </m:rPr>
              <w:rPr>
                <w:rFonts w:ascii="Cambria Math" w:hAnsi="Cambria Math"/>
              </w:rPr>
              <m:t>5</m:t>
            </m:r>
          </m:sub>
        </m:sSub>
        <m:r>
          <m:rPr>
            <m:sty m:val="p"/>
          </m:rPr>
          <w:rPr>
            <w:rFonts w:ascii="Cambria Math" w:hAnsi="Cambria Math"/>
          </w:rPr>
          <m:t>+</m:t>
        </m:r>
        <m:sSup>
          <m:sSupPr>
            <m:ctrlPr>
              <w:rPr>
                <w:rFonts w:ascii="Cambria Math" w:eastAsiaTheme="minorEastAsia" w:hAnsi="Cambria Math"/>
              </w:rPr>
            </m:ctrlPr>
          </m:sSupPr>
          <m:e>
            <m:r>
              <m:rPr>
                <m:sty m:val="p"/>
              </m:rPr>
              <w:rPr>
                <w:rFonts w:ascii="Cambria Math" w:eastAsiaTheme="minorEastAsia" w:hAnsi="Cambria Math"/>
              </w:rPr>
              <m:t>3.048×10</m:t>
            </m:r>
          </m:e>
          <m:sup>
            <m:r>
              <m:rPr>
                <m:sty m:val="p"/>
              </m:rPr>
              <w:rPr>
                <w:rFonts w:ascii="Cambria Math" w:eastAsiaTheme="minorEastAsia" w:hAnsi="Cambria Math"/>
              </w:rPr>
              <m:t>-5</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9</m:t>
            </m:r>
          </m:sub>
        </m:sSub>
        <m:r>
          <m:rPr>
            <m:sty m:val="p"/>
          </m:rPr>
          <w:rPr>
            <w:rFonts w:ascii="Cambria Math" w:hAnsi="Cambria Math"/>
          </w:rPr>
          <m:t>+0.76573×</m:t>
        </m:r>
        <m:sSub>
          <m:sSubPr>
            <m:ctrlPr>
              <w:rPr>
                <w:rFonts w:ascii="Cambria Math" w:hAnsi="Cambria Math"/>
              </w:rPr>
            </m:ctrlPr>
          </m:sSubPr>
          <m:e>
            <m:r>
              <w:rPr>
                <w:rFonts w:ascii="Cambria Math" w:hAnsi="Cambria Math"/>
              </w:rPr>
              <m:t>X</m:t>
            </m:r>
          </m:e>
          <m:sub>
            <m:r>
              <m:rPr>
                <m:sty m:val="p"/>
              </m:rPr>
              <w:rPr>
                <w:rFonts w:ascii="Cambria Math" w:hAnsi="Cambria Math"/>
              </w:rPr>
              <m:t>11</m:t>
            </m:r>
          </m:sub>
        </m:sSub>
        <m:r>
          <m:rPr>
            <m:sty m:val="p"/>
          </m:rPr>
          <w:rPr>
            <w:rFonts w:ascii="Cambria Math" w:hAnsi="Cambria Math"/>
          </w:rPr>
          <m:t xml:space="preserve">; </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0.444;</m:t>
        </m:r>
        <m:r>
          <w:rPr>
            <w:rFonts w:ascii="Cambria Math" w:hAnsi="Cambria Math"/>
          </w:rPr>
          <m:t>Adjusted</m:t>
        </m:r>
        <m:r>
          <m:rPr>
            <m:sty m:val="p"/>
          </m:rPr>
          <w:rPr>
            <w:rFonts w:ascii="Cambria Math" w:hAnsi="Cambria Math"/>
          </w:rPr>
          <m:t xml:space="preserve"> </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0.416</m:t>
        </m:r>
      </m:oMath>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sidRPr="000915DF">
        <w:rPr>
          <w:b/>
          <w:bCs/>
        </w:rPr>
        <w:t>Equation 4.</w:t>
      </w:r>
      <w:r w:rsidR="00C9391E">
        <w:rPr>
          <w:b/>
          <w:bCs/>
        </w:rPr>
        <w:t>5</w:t>
      </w:r>
    </w:p>
    <w:p w14:paraId="64D3EFB3" w14:textId="77777777" w:rsidR="00D12A60" w:rsidRDefault="00D12A60" w:rsidP="00D12A60">
      <w:pPr>
        <w:rPr>
          <w:rFonts w:eastAsiaTheme="minorEastAsia"/>
          <w:b/>
        </w:rPr>
      </w:pPr>
    </w:p>
    <w:p w14:paraId="05958F93" w14:textId="08E8C4D6" w:rsidR="00C309C8" w:rsidRPr="00D03694" w:rsidRDefault="004E3D88" w:rsidP="00D12A60">
      <m:oMath>
        <m:f>
          <m:fPr>
            <m:type m:val="lin"/>
            <m:ctrlPr>
              <w:rPr>
                <w:rFonts w:ascii="Cambria Math" w:hAnsi="Cambria Math"/>
                <w:b/>
              </w:rPr>
            </m:ctrlPr>
          </m:fPr>
          <m:num>
            <m:sSub>
              <m:sSubPr>
                <m:ctrlPr>
                  <w:rPr>
                    <w:rFonts w:ascii="Cambria Math" w:hAnsi="Cambria Math"/>
                    <w:b/>
                  </w:rPr>
                </m:ctrlPr>
              </m:sSubPr>
              <m:e>
                <m:r>
                  <m:rPr>
                    <m:sty m:val="bi"/>
                  </m:rPr>
                  <w:rPr>
                    <w:rFonts w:ascii="Cambria Math" w:hAnsi="Cambria Math"/>
                  </w:rPr>
                  <m:t>M</m:t>
                </m:r>
              </m:e>
              <m:sub>
                <m:r>
                  <m:rPr>
                    <m:sty m:val="bi"/>
                  </m:rPr>
                  <w:rPr>
                    <w:rFonts w:ascii="Cambria Math" w:hAnsi="Cambria Math"/>
                  </w:rPr>
                  <m:t>Rh</m:t>
                </m:r>
              </m:sub>
            </m:sSub>
          </m:num>
          <m:den>
            <m:sSub>
              <m:sSubPr>
                <m:ctrlPr>
                  <w:rPr>
                    <w:rFonts w:ascii="Cambria Math" w:hAnsi="Cambria Math"/>
                    <w:b/>
                  </w:rPr>
                </m:ctrlPr>
              </m:sSubPr>
              <m:e>
                <m:r>
                  <m:rPr>
                    <m:sty m:val="bi"/>
                  </m:rPr>
                  <w:rPr>
                    <w:rFonts w:ascii="Cambria Math" w:hAnsi="Cambria Math"/>
                  </w:rPr>
                  <m:t>M</m:t>
                </m:r>
              </m:e>
              <m:sub>
                <m:r>
                  <m:rPr>
                    <m:sty m:val="bi"/>
                  </m:rPr>
                  <w:rPr>
                    <w:rFonts w:ascii="Cambria Math" w:hAnsi="Cambria Math"/>
                  </w:rPr>
                  <m:t>Rv</m:t>
                </m:r>
              </m:sub>
            </m:sSub>
          </m:den>
        </m:f>
        <m:d>
          <m:dPr>
            <m:ctrlPr>
              <w:rPr>
                <w:rFonts w:ascii="Cambria Math" w:hAnsi="Cambria Math"/>
                <w:b/>
              </w:rPr>
            </m:ctrlPr>
          </m:dPr>
          <m:e>
            <m:r>
              <m:rPr>
                <m:sty m:val="bi"/>
              </m:rPr>
              <w:rPr>
                <w:rFonts w:ascii="Cambria Math" w:hAnsi="Cambria Math"/>
              </w:rPr>
              <m:t>I</m:t>
            </m:r>
          </m:e>
        </m:d>
        <m:r>
          <m:rPr>
            <m:sty m:val="p"/>
          </m:rPr>
          <w:rPr>
            <w:rFonts w:ascii="Cambria Math" w:hAnsi="Cambria Math"/>
          </w:rPr>
          <m:t>=4.99539-0.31633×</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0.04891×</m:t>
        </m:r>
        <m:sSub>
          <m:sSubPr>
            <m:ctrlPr>
              <w:rPr>
                <w:rFonts w:ascii="Cambria Math" w:hAnsi="Cambria Math"/>
              </w:rPr>
            </m:ctrlPr>
          </m:sSubPr>
          <m:e>
            <m:r>
              <w:rPr>
                <w:rFonts w:ascii="Cambria Math" w:hAnsi="Cambria Math"/>
              </w:rPr>
              <m:t>X</m:t>
            </m:r>
          </m:e>
          <m:sub>
            <m:r>
              <m:rPr>
                <m:sty m:val="p"/>
              </m:rPr>
              <w:rPr>
                <w:rFonts w:ascii="Cambria Math" w:hAnsi="Cambria Math"/>
              </w:rPr>
              <m:t>4</m:t>
            </m:r>
          </m:sub>
        </m:sSub>
        <m:r>
          <m:rPr>
            <m:sty m:val="p"/>
          </m:rPr>
          <w:rPr>
            <w:rFonts w:ascii="Cambria Math" w:hAnsi="Cambria Math"/>
          </w:rPr>
          <m:t>-0.02875×</m:t>
        </m:r>
        <m:sSub>
          <m:sSubPr>
            <m:ctrlPr>
              <w:rPr>
                <w:rFonts w:ascii="Cambria Math" w:hAnsi="Cambria Math"/>
              </w:rPr>
            </m:ctrlPr>
          </m:sSubPr>
          <m:e>
            <m:r>
              <w:rPr>
                <w:rFonts w:ascii="Cambria Math" w:hAnsi="Cambria Math"/>
              </w:rPr>
              <m:t>X</m:t>
            </m:r>
          </m:e>
          <m:sub>
            <m:r>
              <m:rPr>
                <m:sty m:val="p"/>
              </m:rPr>
              <w:rPr>
                <w:rFonts w:ascii="Cambria Math" w:hAnsi="Cambria Math"/>
              </w:rPr>
              <m:t>5</m:t>
            </m:r>
          </m:sub>
        </m:sSub>
        <m:r>
          <m:rPr>
            <m:sty m:val="p"/>
          </m:rPr>
          <w:rPr>
            <w:rFonts w:ascii="Cambria Math" w:hAnsi="Cambria Math"/>
          </w:rPr>
          <m:t>+</m:t>
        </m:r>
        <m:sSup>
          <m:sSupPr>
            <m:ctrlPr>
              <w:rPr>
                <w:rFonts w:ascii="Cambria Math" w:eastAsiaTheme="minorEastAsia" w:hAnsi="Cambria Math"/>
              </w:rPr>
            </m:ctrlPr>
          </m:sSupPr>
          <m:e>
            <m:r>
              <m:rPr>
                <m:sty m:val="p"/>
              </m:rPr>
              <w:rPr>
                <w:rFonts w:ascii="Cambria Math" w:eastAsiaTheme="minorEastAsia" w:hAnsi="Cambria Math"/>
              </w:rPr>
              <m:t>1.753×10</m:t>
            </m:r>
          </m:e>
          <m:sup>
            <m:r>
              <m:rPr>
                <m:sty m:val="p"/>
              </m:rPr>
              <w:rPr>
                <w:rFonts w:ascii="Cambria Math" w:eastAsiaTheme="minorEastAsia" w:hAnsi="Cambria Math"/>
              </w:rPr>
              <m:t>-5</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9</m:t>
            </m:r>
          </m:sub>
        </m:sSub>
        <m:r>
          <m:rPr>
            <m:sty m:val="p"/>
          </m:rPr>
          <w:rPr>
            <w:rFonts w:ascii="Cambria Math" w:hAnsi="Cambria Math"/>
          </w:rPr>
          <m:t>+0.88629×</m:t>
        </m:r>
        <m:sSub>
          <m:sSubPr>
            <m:ctrlPr>
              <w:rPr>
                <w:rFonts w:ascii="Cambria Math" w:hAnsi="Cambria Math"/>
              </w:rPr>
            </m:ctrlPr>
          </m:sSubPr>
          <m:e>
            <m:r>
              <w:rPr>
                <w:rFonts w:ascii="Cambria Math" w:hAnsi="Cambria Math"/>
              </w:rPr>
              <m:t>X</m:t>
            </m:r>
          </m:e>
          <m:sub>
            <m:r>
              <m:rPr>
                <m:sty m:val="p"/>
              </m:rPr>
              <w:rPr>
                <w:rFonts w:ascii="Cambria Math" w:hAnsi="Cambria Math"/>
              </w:rPr>
              <m:t>11</m:t>
            </m:r>
          </m:sub>
        </m:sSub>
        <m:r>
          <m:rPr>
            <m:sty m:val="p"/>
          </m:rPr>
          <w:rPr>
            <w:rFonts w:ascii="Cambria Math" w:eastAsiaTheme="minorEastAsia" w:hAnsi="Cambria Math"/>
          </w:rPr>
          <m:t xml:space="preserve">; </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0.407;</m:t>
        </m:r>
        <m:r>
          <w:rPr>
            <w:rFonts w:ascii="Cambria Math" w:hAnsi="Cambria Math"/>
          </w:rPr>
          <m:t>Adjusted</m:t>
        </m:r>
        <m:r>
          <m:rPr>
            <m:sty m:val="p"/>
          </m:rPr>
          <w:rPr>
            <w:rFonts w:ascii="Cambria Math" w:hAnsi="Cambria Math"/>
          </w:rPr>
          <m:t xml:space="preserve"> </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0.377</m:t>
        </m:r>
      </m:oMath>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sidRPr="000915DF">
        <w:rPr>
          <w:b/>
          <w:bCs/>
        </w:rPr>
        <w:t>Equation 4.</w:t>
      </w:r>
      <w:r w:rsidR="00C9391E">
        <w:rPr>
          <w:b/>
          <w:bCs/>
        </w:rPr>
        <w:t>6</w:t>
      </w:r>
    </w:p>
    <w:p w14:paraId="763678BD" w14:textId="77777777" w:rsidR="00D12A60" w:rsidRDefault="00D12A60" w:rsidP="00D12A60">
      <w:pPr>
        <w:rPr>
          <w:rFonts w:eastAsiaTheme="minorEastAsia"/>
          <w:b/>
        </w:rPr>
      </w:pPr>
    </w:p>
    <w:p w14:paraId="19CAA08C" w14:textId="59C503FA" w:rsidR="00C309C8" w:rsidRPr="00EF79D9" w:rsidRDefault="004E3D88" w:rsidP="00D12A60">
      <w:pPr>
        <w:rPr>
          <w:rFonts w:eastAsiaTheme="minorEastAsia"/>
        </w:rPr>
      </w:pPr>
      <m:oMath>
        <m:f>
          <m:fPr>
            <m:type m:val="lin"/>
            <m:ctrlPr>
              <w:rPr>
                <w:rFonts w:ascii="Cambria Math" w:hAnsi="Cambria Math"/>
                <w:b/>
              </w:rPr>
            </m:ctrlPr>
          </m:fPr>
          <m:num>
            <m:sSub>
              <m:sSubPr>
                <m:ctrlPr>
                  <w:rPr>
                    <w:rFonts w:ascii="Cambria Math" w:hAnsi="Cambria Math"/>
                    <w:b/>
                  </w:rPr>
                </m:ctrlPr>
              </m:sSubPr>
              <m:e>
                <m:r>
                  <m:rPr>
                    <m:sty m:val="bi"/>
                  </m:rPr>
                  <w:rPr>
                    <w:rFonts w:ascii="Cambria Math" w:hAnsi="Cambria Math"/>
                  </w:rPr>
                  <m:t>M</m:t>
                </m:r>
              </m:e>
              <m:sub>
                <m:r>
                  <m:rPr>
                    <m:sty m:val="bi"/>
                  </m:rPr>
                  <w:rPr>
                    <w:rFonts w:ascii="Cambria Math" w:hAnsi="Cambria Math"/>
                  </w:rPr>
                  <m:t>Rh</m:t>
                </m:r>
              </m:sub>
            </m:sSub>
          </m:num>
          <m:den>
            <m:sSub>
              <m:sSubPr>
                <m:ctrlPr>
                  <w:rPr>
                    <w:rFonts w:ascii="Cambria Math" w:hAnsi="Cambria Math"/>
                    <w:b/>
                  </w:rPr>
                </m:ctrlPr>
              </m:sSubPr>
              <m:e>
                <m:r>
                  <m:rPr>
                    <m:sty m:val="bi"/>
                  </m:rPr>
                  <w:rPr>
                    <w:rFonts w:ascii="Cambria Math" w:hAnsi="Cambria Math"/>
                  </w:rPr>
                  <m:t>M</m:t>
                </m:r>
              </m:e>
              <m:sub>
                <m:r>
                  <m:rPr>
                    <m:sty m:val="bi"/>
                  </m:rPr>
                  <w:rPr>
                    <w:rFonts w:ascii="Cambria Math" w:hAnsi="Cambria Math"/>
                  </w:rPr>
                  <m:t>Rv</m:t>
                </m:r>
              </m:sub>
            </m:sSub>
          </m:den>
        </m:f>
        <m:d>
          <m:dPr>
            <m:ctrlPr>
              <w:rPr>
                <w:rFonts w:ascii="Cambria Math" w:hAnsi="Cambria Math"/>
                <w:b/>
              </w:rPr>
            </m:ctrlPr>
          </m:dPr>
          <m:e>
            <m:r>
              <m:rPr>
                <m:sty m:val="bi"/>
              </m:rPr>
              <w:rPr>
                <w:rFonts w:ascii="Cambria Math" w:hAnsi="Cambria Math"/>
              </w:rPr>
              <m:t>H</m:t>
            </m:r>
          </m:e>
        </m:d>
        <m:r>
          <m:rPr>
            <m:sty m:val="p"/>
          </m:rPr>
          <w:rPr>
            <w:rFonts w:ascii="Cambria Math" w:hAnsi="Cambria Math"/>
          </w:rPr>
          <m:t>=3.08705-0.25798×</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0.01444×</m:t>
        </m:r>
        <m:sSub>
          <m:sSubPr>
            <m:ctrlPr>
              <w:rPr>
                <w:rFonts w:ascii="Cambria Math" w:hAnsi="Cambria Math"/>
              </w:rPr>
            </m:ctrlPr>
          </m:sSubPr>
          <m:e>
            <m:r>
              <w:rPr>
                <w:rFonts w:ascii="Cambria Math" w:hAnsi="Cambria Math"/>
              </w:rPr>
              <m:t>X</m:t>
            </m:r>
          </m:e>
          <m:sub>
            <m:r>
              <m:rPr>
                <m:sty m:val="p"/>
              </m:rPr>
              <w:rPr>
                <w:rFonts w:ascii="Cambria Math" w:hAnsi="Cambria Math"/>
              </w:rPr>
              <m:t>5</m:t>
            </m:r>
          </m:sub>
        </m:sSub>
        <m:r>
          <m:rPr>
            <m:sty m:val="p"/>
          </m:rPr>
          <w:rPr>
            <w:rFonts w:ascii="Cambria Math" w:hAnsi="Cambria Math"/>
          </w:rPr>
          <m:t>+0.01185×</m:t>
        </m:r>
        <m:sSub>
          <m:sSubPr>
            <m:ctrlPr>
              <w:rPr>
                <w:rFonts w:ascii="Cambria Math" w:hAnsi="Cambria Math"/>
              </w:rPr>
            </m:ctrlPr>
          </m:sSubPr>
          <m:e>
            <m:r>
              <w:rPr>
                <w:rFonts w:ascii="Cambria Math" w:hAnsi="Cambria Math"/>
              </w:rPr>
              <m:t>X</m:t>
            </m:r>
          </m:e>
          <m:sub>
            <m:r>
              <m:rPr>
                <m:sty m:val="p"/>
              </m:rPr>
              <w:rPr>
                <w:rFonts w:ascii="Cambria Math" w:hAnsi="Cambria Math"/>
              </w:rPr>
              <m:t>6</m:t>
            </m:r>
          </m:sub>
        </m:sSub>
        <m:r>
          <m:rPr>
            <m:sty m:val="p"/>
          </m:rPr>
          <w:rPr>
            <w:rFonts w:ascii="Cambria Math" w:hAnsi="Cambria Math"/>
          </w:rPr>
          <m:t>-0.23320×</m:t>
        </m:r>
        <m:sSub>
          <m:sSubPr>
            <m:ctrlPr>
              <w:rPr>
                <w:rFonts w:ascii="Cambria Math" w:hAnsi="Cambria Math"/>
              </w:rPr>
            </m:ctrlPr>
          </m:sSubPr>
          <m:e>
            <m:r>
              <w:rPr>
                <w:rFonts w:ascii="Cambria Math" w:hAnsi="Cambria Math"/>
              </w:rPr>
              <m:t>X</m:t>
            </m:r>
          </m:e>
          <m:sub>
            <m:r>
              <m:rPr>
                <m:sty m:val="p"/>
              </m:rPr>
              <w:rPr>
                <w:rFonts w:ascii="Cambria Math" w:hAnsi="Cambria Math"/>
              </w:rPr>
              <m:t>8</m:t>
            </m:r>
          </m:sub>
        </m:sSub>
        <m:r>
          <m:rPr>
            <m:sty m:val="p"/>
          </m:rPr>
          <w:rPr>
            <w:rFonts w:ascii="Cambria Math" w:hAnsi="Cambria Math"/>
          </w:rPr>
          <m:t>+0.39293×</m:t>
        </m:r>
        <m:sSub>
          <m:sSubPr>
            <m:ctrlPr>
              <w:rPr>
                <w:rFonts w:ascii="Cambria Math" w:hAnsi="Cambria Math"/>
              </w:rPr>
            </m:ctrlPr>
          </m:sSubPr>
          <m:e>
            <m:r>
              <w:rPr>
                <w:rFonts w:ascii="Cambria Math" w:hAnsi="Cambria Math"/>
              </w:rPr>
              <m:t>X</m:t>
            </m:r>
          </m:e>
          <m:sub>
            <m:r>
              <m:rPr>
                <m:sty m:val="p"/>
              </m:rPr>
              <w:rPr>
                <w:rFonts w:ascii="Cambria Math" w:hAnsi="Cambria Math"/>
              </w:rPr>
              <m:t>11</m:t>
            </m:r>
          </m:sub>
        </m:sSub>
        <m:r>
          <m:rPr>
            <m:sty m:val="p"/>
          </m:rPr>
          <w:rPr>
            <w:rFonts w:ascii="Cambria Math" w:hAnsi="Cambria Math"/>
          </w:rPr>
          <m:t xml:space="preserve">; </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0.452;</m:t>
        </m:r>
        <m:r>
          <w:rPr>
            <w:rFonts w:ascii="Cambria Math" w:hAnsi="Cambria Math"/>
          </w:rPr>
          <m:t>Adjusted</m:t>
        </m:r>
        <m:r>
          <m:rPr>
            <m:sty m:val="p"/>
          </m:rPr>
          <w:rPr>
            <w:rFonts w:ascii="Cambria Math" w:hAnsi="Cambria Math"/>
          </w:rPr>
          <m:t xml:space="preserve"> </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0.423</m:t>
        </m:r>
      </m:oMath>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Pr>
          <w:rFonts w:eastAsiaTheme="minorEastAsia"/>
        </w:rPr>
        <w:tab/>
      </w:r>
      <w:r w:rsidR="000915DF" w:rsidRPr="000915DF">
        <w:rPr>
          <w:b/>
          <w:bCs/>
        </w:rPr>
        <w:t>Equation 4.</w:t>
      </w:r>
      <w:r w:rsidR="00C9391E">
        <w:rPr>
          <w:b/>
          <w:bCs/>
        </w:rPr>
        <w:t>7</w:t>
      </w:r>
    </w:p>
    <w:p w14:paraId="46F1BF29" w14:textId="77777777" w:rsidR="00D12A60" w:rsidRDefault="00D12A60" w:rsidP="00C82570">
      <w:pPr>
        <w:ind w:firstLine="720"/>
      </w:pPr>
    </w:p>
    <w:p w14:paraId="2E9AC33B" w14:textId="7FF83618" w:rsidR="004E3D88" w:rsidRDefault="00B52EB0" w:rsidP="00C82570">
      <w:pPr>
        <w:ind w:firstLine="720"/>
        <w:rPr>
          <w:rFonts w:eastAsiaTheme="minorEastAsia"/>
        </w:rPr>
      </w:pPr>
      <w:r w:rsidRPr="0092158D">
        <w:t>A regression model can statistically be judged by null hypothesis. If the p-value of the corresponding hypothesis test is greater than the predetermined level of significance (α) value (e.g., 0.1 in this study), then the null hypothesis is concluded; otherwise, the alternative hypothesis is concluded which means the regression model is not statistically significant. Table</w:t>
      </w:r>
      <w:r w:rsidR="00D13498">
        <w:t>s</w:t>
      </w:r>
      <w:r w:rsidRPr="0092158D">
        <w:t xml:space="preserve"> </w:t>
      </w:r>
      <w:r w:rsidR="00C82570">
        <w:t>4.</w:t>
      </w:r>
      <w:r w:rsidRPr="0092158D">
        <w:t xml:space="preserve">6 through </w:t>
      </w:r>
      <w:r w:rsidR="00C82570">
        <w:t>4.</w:t>
      </w:r>
      <w:r w:rsidRPr="0092158D">
        <w:t xml:space="preserve">11 exhibit that, not only all the six multiple linear regression models were significant because of the small p values (&lt;0.0001), but also all the individual predictor variables were also significant in the corresponding models as indicated by the individual p values, which are much less than the predetermined level of significance (i.e., α=0.1). The magnitudes of root mean square error of the established regression models were also found to be reasonably low. Moreover, the coefficients of determination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Pr="0092158D">
        <w:rPr>
          <w:rFonts w:eastAsiaTheme="minorEastAsia"/>
        </w:rPr>
        <w:t xml:space="preserve"> of the regression models were in close proximity to the adjusted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Pr="0092158D">
        <w:rPr>
          <w:rFonts w:eastAsiaTheme="minorEastAsia"/>
        </w:rPr>
        <w:t xml:space="preserve"> values which indicated the robustness of the proposed statistical models. </w:t>
      </w:r>
    </w:p>
    <w:p w14:paraId="0045BC47" w14:textId="77777777" w:rsidR="004E3D88" w:rsidRDefault="004E3D88" w:rsidP="00C82570">
      <w:pPr>
        <w:ind w:firstLine="720"/>
        <w:rPr>
          <w:rFonts w:eastAsiaTheme="minorEastAsia"/>
        </w:rPr>
      </w:pPr>
    </w:p>
    <w:p w14:paraId="3CC7280D" w14:textId="1A7030F1" w:rsidR="00D35498" w:rsidRDefault="00B52EB0" w:rsidP="00C82570">
      <w:pPr>
        <w:ind w:firstLine="720"/>
        <w:rPr>
          <w:rFonts w:eastAsiaTheme="minorEastAsia"/>
        </w:rPr>
      </w:pPr>
      <w:r w:rsidRPr="0092158D">
        <w:rPr>
          <w:rFonts w:eastAsiaTheme="minorEastAsia"/>
        </w:rPr>
        <w:t xml:space="preserve">Figure </w:t>
      </w:r>
      <w:r w:rsidR="00C82570">
        <w:rPr>
          <w:rFonts w:eastAsiaTheme="minorEastAsia"/>
        </w:rPr>
        <w:t>4.</w:t>
      </w:r>
      <w:r w:rsidR="00280029">
        <w:rPr>
          <w:rFonts w:eastAsiaTheme="minorEastAsia"/>
        </w:rPr>
        <w:t>3</w:t>
      </w:r>
      <w:r w:rsidRPr="0092158D">
        <w:rPr>
          <w:rFonts w:eastAsiaTheme="minorEastAsia"/>
        </w:rPr>
        <w:t xml:space="preserve"> compares the model predicted values against the actual values of response variables. </w:t>
      </w:r>
      <w:r w:rsidR="00A4322B">
        <w:rPr>
          <w:rFonts w:eastAsiaTheme="minorEastAsia"/>
        </w:rPr>
        <w:t>Considering that the scatter was expected due to the data obtained from multiple laboratory testing environments (reproducibility)</w:t>
      </w:r>
      <w:r w:rsidRPr="0092158D">
        <w:rPr>
          <w:rFonts w:eastAsiaTheme="minorEastAsia"/>
        </w:rPr>
        <w:t>, the proposed regression models are deemed to predict the response variables with reasonable accuracy.</w:t>
      </w:r>
    </w:p>
    <w:p w14:paraId="534762B9" w14:textId="3F586233" w:rsidR="00D35498" w:rsidRDefault="00A4322B" w:rsidP="00C82570">
      <w:pPr>
        <w:ind w:firstLine="720"/>
        <w:rPr>
          <w:rFonts w:eastAsiaTheme="minorEastAsia"/>
        </w:rPr>
      </w:pPr>
      <w:r>
        <w:rPr>
          <w:rFonts w:eastAsiaTheme="minorEastAsia"/>
        </w:rPr>
        <w:t xml:space="preserve"> </w:t>
      </w:r>
    </w:p>
    <w:p w14:paraId="2F10243C" w14:textId="54F45755" w:rsidR="00C82570" w:rsidRDefault="00D35498" w:rsidP="00C82570">
      <w:pPr>
        <w:ind w:firstLine="720"/>
      </w:pPr>
      <w:r>
        <w:rPr>
          <w:rFonts w:eastAsiaTheme="minorEastAsia"/>
        </w:rPr>
        <w:lastRenderedPageBreak/>
        <w:t>Finally, s</w:t>
      </w:r>
      <w:r w:rsidRPr="00D35498">
        <w:rPr>
          <w:rFonts w:eastAsiaTheme="minorEastAsia"/>
        </w:rPr>
        <w:t xml:space="preserve">imilar to preceding step, values for the stress exponents K8-K5 and K9-K6 to be used in the shear stiffness ratio </w:t>
      </w:r>
      <w:r>
        <w:rPr>
          <w:rFonts w:eastAsiaTheme="minorEastAsia"/>
        </w:rPr>
        <w:t>(G</w:t>
      </w:r>
      <w:r w:rsidRPr="00E42762">
        <w:rPr>
          <w:rFonts w:eastAsiaTheme="minorEastAsia"/>
          <w:vertAlign w:val="subscript"/>
        </w:rPr>
        <w:t>R</w:t>
      </w:r>
      <w:r>
        <w:rPr>
          <w:rFonts w:eastAsiaTheme="minorEastAsia"/>
        </w:rPr>
        <w:t>/</w:t>
      </w:r>
      <w:proofErr w:type="spellStart"/>
      <w:r>
        <w:rPr>
          <w:rFonts w:eastAsiaTheme="minorEastAsia"/>
        </w:rPr>
        <w:t>M</w:t>
      </w:r>
      <w:r w:rsidRPr="00E42762">
        <w:rPr>
          <w:rFonts w:eastAsiaTheme="minorEastAsia"/>
          <w:vertAlign w:val="subscript"/>
        </w:rPr>
        <w:t>Rv</w:t>
      </w:r>
      <w:proofErr w:type="spellEnd"/>
      <w:r>
        <w:rPr>
          <w:rFonts w:eastAsiaTheme="minorEastAsia"/>
        </w:rPr>
        <w:t>) model can be</w:t>
      </w:r>
      <w:r w:rsidRPr="00D35498">
        <w:rPr>
          <w:rFonts w:eastAsiaTheme="minorEastAsia"/>
        </w:rPr>
        <w:t xml:space="preserve"> selected to be equal in magnitude but opposite in sign (an approximate value of 0.2 </w:t>
      </w:r>
      <w:r>
        <w:rPr>
          <w:rFonts w:eastAsiaTheme="minorEastAsia"/>
        </w:rPr>
        <w:t>was</w:t>
      </w:r>
      <w:r w:rsidRPr="00D35498">
        <w:rPr>
          <w:rFonts w:eastAsiaTheme="minorEastAsia"/>
        </w:rPr>
        <w:t xml:space="preserve"> sugg</w:t>
      </w:r>
      <w:r>
        <w:rPr>
          <w:rFonts w:eastAsiaTheme="minorEastAsia"/>
        </w:rPr>
        <w:t>ested by Tutumluer and Thompson</w:t>
      </w:r>
      <w:r w:rsidRPr="00D35498">
        <w:rPr>
          <w:rFonts w:eastAsiaTheme="minorEastAsia"/>
        </w:rPr>
        <w:t xml:space="preserve"> </w:t>
      </w:r>
      <w:r>
        <w:rPr>
          <w:rFonts w:eastAsiaTheme="minorEastAsia"/>
        </w:rPr>
        <w:t>(</w:t>
      </w:r>
      <w:r w:rsidRPr="00D35498">
        <w:rPr>
          <w:rFonts w:eastAsiaTheme="minorEastAsia"/>
        </w:rPr>
        <w:t>1998)</w:t>
      </w:r>
      <w:r>
        <w:rPr>
          <w:rFonts w:eastAsiaTheme="minorEastAsia"/>
        </w:rPr>
        <w:t xml:space="preserve"> for convenience</w:t>
      </w:r>
      <w:r w:rsidRPr="00D35498">
        <w:rPr>
          <w:rFonts w:eastAsiaTheme="minorEastAsia"/>
        </w:rPr>
        <w:t>.</w:t>
      </w:r>
    </w:p>
    <w:p w14:paraId="41D3FA24" w14:textId="77777777" w:rsidR="00450511" w:rsidRDefault="00450511">
      <w:pPr>
        <w:pStyle w:val="Caption"/>
      </w:pPr>
      <w:bookmarkStart w:id="150" w:name="_Toc461839074"/>
    </w:p>
    <w:p w14:paraId="479D671A" w14:textId="7E29219D" w:rsidR="00B52EB0" w:rsidRPr="0092158D" w:rsidRDefault="00B52EB0">
      <w:pPr>
        <w:pStyle w:val="Caption"/>
      </w:pPr>
      <w:r w:rsidRPr="0092158D">
        <w:t xml:space="preserve">Table </w:t>
      </w:r>
      <w:r w:rsidR="004E3D88">
        <w:fldChar w:fldCharType="begin"/>
      </w:r>
      <w:r w:rsidR="004E3D88">
        <w:instrText xml:space="preserve"> STYLEREF 1 \s </w:instrText>
      </w:r>
      <w:r w:rsidR="004E3D88">
        <w:fldChar w:fldCharType="separate"/>
      </w:r>
      <w:r w:rsidR="00114405">
        <w:rPr>
          <w:noProof/>
        </w:rPr>
        <w:t>4</w:t>
      </w:r>
      <w:r w:rsidR="004E3D88">
        <w:rPr>
          <w:noProof/>
        </w:rPr>
        <w:fldChar w:fldCharType="end"/>
      </w:r>
      <w:r w:rsidR="00BE1EC1" w:rsidRPr="0092158D">
        <w:t>.</w:t>
      </w:r>
      <w:r w:rsidR="004E3D88">
        <w:fldChar w:fldCharType="begin"/>
      </w:r>
      <w:r w:rsidR="004E3D88">
        <w:instrText xml:space="preserve"> SEQ Table \* ARABIC \s 1 </w:instrText>
      </w:r>
      <w:r w:rsidR="004E3D88">
        <w:fldChar w:fldCharType="separate"/>
      </w:r>
      <w:r w:rsidR="00114405">
        <w:rPr>
          <w:noProof/>
        </w:rPr>
        <w:t>6</w:t>
      </w:r>
      <w:r w:rsidR="004E3D88">
        <w:rPr>
          <w:noProof/>
        </w:rPr>
        <w:fldChar w:fldCharType="end"/>
      </w:r>
      <w:r w:rsidRPr="0092158D">
        <w:t>: Summary of Multiple Linear Regression Analysis Results to Predict Anisotropic Modulus Regression Coefficient, K</w:t>
      </w:r>
      <w:r w:rsidRPr="0092158D">
        <w:rPr>
          <w:vertAlign w:val="subscript"/>
        </w:rPr>
        <w:t>1</w:t>
      </w:r>
      <w:r w:rsidRPr="0092158D">
        <w:t>/K</w:t>
      </w:r>
      <w:r w:rsidRPr="0092158D">
        <w:rPr>
          <w:vertAlign w:val="subscript"/>
        </w:rPr>
        <w:t>4</w:t>
      </w:r>
      <w:bookmarkEnd w:id="150"/>
    </w:p>
    <w:p w14:paraId="7C893BAA" w14:textId="77777777" w:rsidR="00B52EB0" w:rsidRPr="0092158D" w:rsidRDefault="00B52EB0" w:rsidP="00047FB9">
      <w:pPr>
        <w:jc w:val="center"/>
        <w:rPr>
          <w:rFonts w:eastAsiaTheme="minorEastAsia"/>
          <w:noProof/>
        </w:rPr>
      </w:pPr>
      <w:r w:rsidRPr="0092158D">
        <w:rPr>
          <w:noProof/>
        </w:rPr>
        <w:drawing>
          <wp:inline distT="0" distB="0" distL="0" distR="0" wp14:anchorId="0EEADC41" wp14:editId="63106F12">
            <wp:extent cx="4701540" cy="131826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701540" cy="1318260"/>
                    </a:xfrm>
                    <a:prstGeom prst="rect">
                      <a:avLst/>
                    </a:prstGeom>
                    <a:noFill/>
                    <a:ln>
                      <a:noFill/>
                    </a:ln>
                  </pic:spPr>
                </pic:pic>
              </a:graphicData>
            </a:graphic>
          </wp:inline>
        </w:drawing>
      </w:r>
    </w:p>
    <w:p w14:paraId="5F1EC17A" w14:textId="77777777" w:rsidR="00280029" w:rsidRDefault="00280029">
      <w:pPr>
        <w:pStyle w:val="Caption"/>
      </w:pPr>
      <w:bookmarkStart w:id="151" w:name="_Toc461839075"/>
    </w:p>
    <w:p w14:paraId="37C2E630" w14:textId="58733FD9" w:rsidR="00B52EB0" w:rsidRPr="0092158D" w:rsidRDefault="00B52EB0">
      <w:pPr>
        <w:pStyle w:val="Caption"/>
      </w:pPr>
      <w:r w:rsidRPr="0092158D">
        <w:t xml:space="preserve">Table </w:t>
      </w:r>
      <w:r w:rsidR="004E3D88">
        <w:fldChar w:fldCharType="begin"/>
      </w:r>
      <w:r w:rsidR="004E3D88">
        <w:instrText xml:space="preserve"> STYLEREF 1 \s </w:instrText>
      </w:r>
      <w:r w:rsidR="004E3D88">
        <w:fldChar w:fldCharType="separate"/>
      </w:r>
      <w:r w:rsidR="00114405">
        <w:rPr>
          <w:noProof/>
        </w:rPr>
        <w:t>4</w:t>
      </w:r>
      <w:r w:rsidR="004E3D88">
        <w:rPr>
          <w:noProof/>
        </w:rPr>
        <w:fldChar w:fldCharType="end"/>
      </w:r>
      <w:r w:rsidR="00BE1EC1" w:rsidRPr="0092158D">
        <w:t>.</w:t>
      </w:r>
      <w:r w:rsidR="004E3D88">
        <w:fldChar w:fldCharType="begin"/>
      </w:r>
      <w:r w:rsidR="004E3D88">
        <w:instrText xml:space="preserve"> SEQ Table \* ARABIC \s 1 </w:instrText>
      </w:r>
      <w:r w:rsidR="004E3D88">
        <w:fldChar w:fldCharType="separate"/>
      </w:r>
      <w:r w:rsidR="00114405">
        <w:rPr>
          <w:noProof/>
        </w:rPr>
        <w:t>7</w:t>
      </w:r>
      <w:r w:rsidR="004E3D88">
        <w:rPr>
          <w:noProof/>
        </w:rPr>
        <w:fldChar w:fldCharType="end"/>
      </w:r>
      <w:r w:rsidRPr="0092158D">
        <w:t>: Summary of Multiple Linear Regression Analysis Results to Predict Anisotropic Modulus Regression Coefficient, K</w:t>
      </w:r>
      <w:r w:rsidRPr="0092158D">
        <w:rPr>
          <w:vertAlign w:val="subscript"/>
        </w:rPr>
        <w:t>2</w:t>
      </w:r>
      <w:r w:rsidRPr="0092158D">
        <w:t>-K</w:t>
      </w:r>
      <w:r w:rsidRPr="0092158D">
        <w:rPr>
          <w:vertAlign w:val="subscript"/>
        </w:rPr>
        <w:t>5</w:t>
      </w:r>
      <w:bookmarkEnd w:id="151"/>
    </w:p>
    <w:p w14:paraId="4B059BF9" w14:textId="77777777" w:rsidR="00B52EB0" w:rsidRPr="0092158D" w:rsidRDefault="00B52EB0" w:rsidP="00B52EB0">
      <w:pPr>
        <w:jc w:val="center"/>
      </w:pPr>
      <w:r w:rsidRPr="0092158D">
        <w:rPr>
          <w:noProof/>
        </w:rPr>
        <w:drawing>
          <wp:inline distT="0" distB="0" distL="0" distR="0" wp14:anchorId="0881EDFE" wp14:editId="7B93E4B0">
            <wp:extent cx="4701540" cy="186690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701540" cy="1866900"/>
                    </a:xfrm>
                    <a:prstGeom prst="rect">
                      <a:avLst/>
                    </a:prstGeom>
                    <a:noFill/>
                    <a:ln>
                      <a:noFill/>
                    </a:ln>
                  </pic:spPr>
                </pic:pic>
              </a:graphicData>
            </a:graphic>
          </wp:inline>
        </w:drawing>
      </w:r>
    </w:p>
    <w:p w14:paraId="7C30145C" w14:textId="77777777" w:rsidR="00450511" w:rsidRDefault="00450511">
      <w:pPr>
        <w:pStyle w:val="Caption"/>
      </w:pPr>
      <w:bookmarkStart w:id="152" w:name="_Toc461839076"/>
    </w:p>
    <w:p w14:paraId="313D85CF" w14:textId="278B0856" w:rsidR="00B52EB0" w:rsidRPr="0092158D" w:rsidRDefault="00B52EB0">
      <w:pPr>
        <w:pStyle w:val="Caption"/>
      </w:pPr>
      <w:r w:rsidRPr="0092158D">
        <w:t xml:space="preserve">Table </w:t>
      </w:r>
      <w:r w:rsidR="004E3D88">
        <w:fldChar w:fldCharType="begin"/>
      </w:r>
      <w:r w:rsidR="004E3D88">
        <w:instrText xml:space="preserve"> STYLEREF 1 \s </w:instrText>
      </w:r>
      <w:r w:rsidR="004E3D88">
        <w:fldChar w:fldCharType="separate"/>
      </w:r>
      <w:r w:rsidR="00114405">
        <w:rPr>
          <w:noProof/>
        </w:rPr>
        <w:t>4</w:t>
      </w:r>
      <w:r w:rsidR="004E3D88">
        <w:rPr>
          <w:noProof/>
        </w:rPr>
        <w:fldChar w:fldCharType="end"/>
      </w:r>
      <w:r w:rsidR="00BE1EC1" w:rsidRPr="0092158D">
        <w:t>.</w:t>
      </w:r>
      <w:r w:rsidR="004E3D88">
        <w:fldChar w:fldCharType="begin"/>
      </w:r>
      <w:r w:rsidR="004E3D88">
        <w:instrText xml:space="preserve"> SEQ Table \* ARABIC \s 1 </w:instrText>
      </w:r>
      <w:r w:rsidR="004E3D88">
        <w:fldChar w:fldCharType="separate"/>
      </w:r>
      <w:r w:rsidR="00114405">
        <w:rPr>
          <w:noProof/>
        </w:rPr>
        <w:t>8</w:t>
      </w:r>
      <w:r w:rsidR="004E3D88">
        <w:rPr>
          <w:noProof/>
        </w:rPr>
        <w:fldChar w:fldCharType="end"/>
      </w:r>
      <w:r w:rsidRPr="0092158D">
        <w:t>: Summary of Multiple Linear Regression Analysis Results to Predict Anisotropic Modulus Regression Coefficient, K</w:t>
      </w:r>
      <w:r w:rsidRPr="0092158D">
        <w:rPr>
          <w:vertAlign w:val="subscript"/>
        </w:rPr>
        <w:t>3</w:t>
      </w:r>
      <w:r w:rsidRPr="0092158D">
        <w:t>-K</w:t>
      </w:r>
      <w:r w:rsidRPr="0092158D">
        <w:rPr>
          <w:vertAlign w:val="subscript"/>
        </w:rPr>
        <w:t>6</w:t>
      </w:r>
      <w:bookmarkEnd w:id="152"/>
      <w:r w:rsidRPr="0092158D">
        <w:t xml:space="preserve"> </w:t>
      </w:r>
    </w:p>
    <w:p w14:paraId="204334B0" w14:textId="77777777" w:rsidR="00B52EB0" w:rsidRPr="0092158D" w:rsidRDefault="00B52EB0" w:rsidP="00B52EB0">
      <w:pPr>
        <w:jc w:val="center"/>
      </w:pPr>
      <w:r w:rsidRPr="0092158D">
        <w:rPr>
          <w:noProof/>
        </w:rPr>
        <w:drawing>
          <wp:inline distT="0" distB="0" distL="0" distR="0" wp14:anchorId="73B935B6" wp14:editId="234E7809">
            <wp:extent cx="4701540" cy="1501140"/>
            <wp:effectExtent l="0" t="0" r="381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701540" cy="1501140"/>
                    </a:xfrm>
                    <a:prstGeom prst="rect">
                      <a:avLst/>
                    </a:prstGeom>
                    <a:noFill/>
                    <a:ln>
                      <a:noFill/>
                    </a:ln>
                  </pic:spPr>
                </pic:pic>
              </a:graphicData>
            </a:graphic>
          </wp:inline>
        </w:drawing>
      </w:r>
    </w:p>
    <w:p w14:paraId="5B8A1318" w14:textId="77777777" w:rsidR="00450511" w:rsidRDefault="00450511">
      <w:pPr>
        <w:pStyle w:val="Caption"/>
      </w:pPr>
      <w:bookmarkStart w:id="153" w:name="_Toc461839077"/>
    </w:p>
    <w:p w14:paraId="39F15364" w14:textId="77777777" w:rsidR="00280029" w:rsidRDefault="00280029" w:rsidP="00E42762"/>
    <w:p w14:paraId="7A18F6A5" w14:textId="77777777" w:rsidR="00280029" w:rsidRDefault="00280029" w:rsidP="00E42762"/>
    <w:p w14:paraId="2ABB178C" w14:textId="77777777" w:rsidR="00280029" w:rsidRDefault="00280029" w:rsidP="00E42762"/>
    <w:p w14:paraId="66831639" w14:textId="77777777" w:rsidR="00280029" w:rsidRDefault="00280029" w:rsidP="00E42762"/>
    <w:p w14:paraId="272F7D28" w14:textId="77777777" w:rsidR="00280029" w:rsidRPr="00E42762" w:rsidRDefault="00280029" w:rsidP="00E42762"/>
    <w:p w14:paraId="4D48F949" w14:textId="5E9F19AB" w:rsidR="00B52EB0" w:rsidRPr="0092158D" w:rsidRDefault="00B52EB0">
      <w:pPr>
        <w:pStyle w:val="Caption"/>
      </w:pPr>
      <w:r w:rsidRPr="0092158D">
        <w:t xml:space="preserve">Table </w:t>
      </w:r>
      <w:r w:rsidR="004E3D88">
        <w:fldChar w:fldCharType="begin"/>
      </w:r>
      <w:r w:rsidR="004E3D88">
        <w:instrText xml:space="preserve"> STYLEREF 1 \s </w:instrText>
      </w:r>
      <w:r w:rsidR="004E3D88">
        <w:fldChar w:fldCharType="separate"/>
      </w:r>
      <w:r w:rsidR="00114405">
        <w:rPr>
          <w:noProof/>
        </w:rPr>
        <w:t>4</w:t>
      </w:r>
      <w:r w:rsidR="004E3D88">
        <w:rPr>
          <w:noProof/>
        </w:rPr>
        <w:fldChar w:fldCharType="end"/>
      </w:r>
      <w:r w:rsidR="00BE1EC1" w:rsidRPr="0092158D">
        <w:t>.</w:t>
      </w:r>
      <w:r w:rsidR="004E3D88">
        <w:fldChar w:fldCharType="begin"/>
      </w:r>
      <w:r w:rsidR="004E3D88">
        <w:instrText xml:space="preserve"> SEQ Table \* ARABIC \s 1 </w:instrText>
      </w:r>
      <w:r w:rsidR="004E3D88">
        <w:fldChar w:fldCharType="separate"/>
      </w:r>
      <w:r w:rsidR="00114405">
        <w:rPr>
          <w:noProof/>
        </w:rPr>
        <w:t>9</w:t>
      </w:r>
      <w:r w:rsidR="004E3D88">
        <w:rPr>
          <w:noProof/>
        </w:rPr>
        <w:fldChar w:fldCharType="end"/>
      </w:r>
      <w:r w:rsidRPr="0092158D">
        <w:t>: Summary of Multiple Linear Regression Analysis Results to Predict Modulus Ratio (</w:t>
      </w:r>
      <w:proofErr w:type="spellStart"/>
      <w:r w:rsidRPr="0092158D">
        <w:t>M</w:t>
      </w:r>
      <w:r w:rsidRPr="0092158D">
        <w:rPr>
          <w:vertAlign w:val="subscript"/>
        </w:rPr>
        <w:t>Rh</w:t>
      </w:r>
      <w:proofErr w:type="spellEnd"/>
      <w:r w:rsidRPr="0092158D">
        <w:t>/</w:t>
      </w:r>
      <w:proofErr w:type="spellStart"/>
      <w:r w:rsidRPr="0092158D">
        <w:t>M</w:t>
      </w:r>
      <w:r w:rsidRPr="0092158D">
        <w:rPr>
          <w:vertAlign w:val="subscript"/>
        </w:rPr>
        <w:t>Rv</w:t>
      </w:r>
      <w:proofErr w:type="spellEnd"/>
      <w:r w:rsidRPr="0092158D">
        <w:t>) at Low Stress State</w:t>
      </w:r>
      <w:bookmarkEnd w:id="153"/>
    </w:p>
    <w:p w14:paraId="03904BF3" w14:textId="77777777" w:rsidR="00B52EB0" w:rsidRPr="0092158D" w:rsidRDefault="00B52EB0" w:rsidP="00B52EB0">
      <w:pPr>
        <w:jc w:val="center"/>
      </w:pPr>
      <w:r w:rsidRPr="0092158D">
        <w:rPr>
          <w:noProof/>
        </w:rPr>
        <w:drawing>
          <wp:inline distT="0" distB="0" distL="0" distR="0" wp14:anchorId="145FC0EC" wp14:editId="3878D46F">
            <wp:extent cx="4701540" cy="1866900"/>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701540" cy="1866900"/>
                    </a:xfrm>
                    <a:prstGeom prst="rect">
                      <a:avLst/>
                    </a:prstGeom>
                    <a:noFill/>
                    <a:ln>
                      <a:noFill/>
                    </a:ln>
                  </pic:spPr>
                </pic:pic>
              </a:graphicData>
            </a:graphic>
          </wp:inline>
        </w:drawing>
      </w:r>
    </w:p>
    <w:p w14:paraId="4F623842" w14:textId="77777777" w:rsidR="00450511" w:rsidRPr="00E42762" w:rsidRDefault="00450511" w:rsidP="00E42762">
      <w:pPr>
        <w:spacing w:after="120"/>
      </w:pPr>
    </w:p>
    <w:p w14:paraId="51BE685E" w14:textId="5BC4F44E" w:rsidR="00B52EB0" w:rsidRPr="0092158D" w:rsidRDefault="00B52EB0">
      <w:pPr>
        <w:pStyle w:val="Caption"/>
      </w:pPr>
      <w:bookmarkStart w:id="154" w:name="_Toc461839078"/>
      <w:r w:rsidRPr="0092158D">
        <w:t xml:space="preserve">Table </w:t>
      </w:r>
      <w:r w:rsidR="004E3D88">
        <w:fldChar w:fldCharType="begin"/>
      </w:r>
      <w:r w:rsidR="004E3D88">
        <w:instrText xml:space="preserve"> STYLEREF 1 \s </w:instrText>
      </w:r>
      <w:r w:rsidR="004E3D88">
        <w:fldChar w:fldCharType="separate"/>
      </w:r>
      <w:r w:rsidR="00114405">
        <w:rPr>
          <w:noProof/>
        </w:rPr>
        <w:t>4</w:t>
      </w:r>
      <w:r w:rsidR="004E3D88">
        <w:rPr>
          <w:noProof/>
        </w:rPr>
        <w:fldChar w:fldCharType="end"/>
      </w:r>
      <w:r w:rsidR="00BE1EC1" w:rsidRPr="0092158D">
        <w:t>.</w:t>
      </w:r>
      <w:r w:rsidR="004E3D88">
        <w:fldChar w:fldCharType="begin"/>
      </w:r>
      <w:r w:rsidR="004E3D88">
        <w:instrText xml:space="preserve"> SEQ Table \* ARABIC \s 1 </w:instrText>
      </w:r>
      <w:r w:rsidR="004E3D88">
        <w:fldChar w:fldCharType="separate"/>
      </w:r>
      <w:r w:rsidR="00114405">
        <w:rPr>
          <w:noProof/>
        </w:rPr>
        <w:t>10</w:t>
      </w:r>
      <w:r w:rsidR="004E3D88">
        <w:rPr>
          <w:noProof/>
        </w:rPr>
        <w:fldChar w:fldCharType="end"/>
      </w:r>
      <w:r w:rsidRPr="0092158D">
        <w:t>: Summary of Multiple Linear Regression Analysis Results to Predict Modulus Ratio (</w:t>
      </w:r>
      <w:proofErr w:type="spellStart"/>
      <w:r w:rsidRPr="0092158D">
        <w:t>M</w:t>
      </w:r>
      <w:r w:rsidRPr="0092158D">
        <w:rPr>
          <w:vertAlign w:val="subscript"/>
        </w:rPr>
        <w:t>Rh</w:t>
      </w:r>
      <w:proofErr w:type="spellEnd"/>
      <w:r w:rsidRPr="0092158D">
        <w:t>/</w:t>
      </w:r>
      <w:proofErr w:type="spellStart"/>
      <w:r w:rsidRPr="0092158D">
        <w:t>M</w:t>
      </w:r>
      <w:r w:rsidRPr="0092158D">
        <w:rPr>
          <w:vertAlign w:val="subscript"/>
        </w:rPr>
        <w:t>Rv</w:t>
      </w:r>
      <w:proofErr w:type="spellEnd"/>
      <w:r w:rsidRPr="0092158D">
        <w:t>) at Intermediate Stress State</w:t>
      </w:r>
      <w:bookmarkEnd w:id="154"/>
    </w:p>
    <w:p w14:paraId="10B6B5BE" w14:textId="77777777" w:rsidR="00B52EB0" w:rsidRPr="0092158D" w:rsidRDefault="00B52EB0" w:rsidP="00B52EB0">
      <w:pPr>
        <w:jc w:val="center"/>
      </w:pPr>
      <w:r w:rsidRPr="0092158D">
        <w:rPr>
          <w:noProof/>
        </w:rPr>
        <w:drawing>
          <wp:inline distT="0" distB="0" distL="0" distR="0" wp14:anchorId="0E7A70BB" wp14:editId="0A437793">
            <wp:extent cx="4701540" cy="1866900"/>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701540" cy="1866900"/>
                    </a:xfrm>
                    <a:prstGeom prst="rect">
                      <a:avLst/>
                    </a:prstGeom>
                    <a:noFill/>
                    <a:ln>
                      <a:noFill/>
                    </a:ln>
                  </pic:spPr>
                </pic:pic>
              </a:graphicData>
            </a:graphic>
          </wp:inline>
        </w:drawing>
      </w:r>
    </w:p>
    <w:p w14:paraId="0615264E" w14:textId="77777777" w:rsidR="00450511" w:rsidRDefault="00450511">
      <w:pPr>
        <w:pStyle w:val="Caption"/>
      </w:pPr>
      <w:bookmarkStart w:id="155" w:name="_Toc461839079"/>
    </w:p>
    <w:p w14:paraId="4C66FA76" w14:textId="72B453CE" w:rsidR="00B52EB0" w:rsidRPr="0092158D" w:rsidRDefault="00B52EB0">
      <w:pPr>
        <w:pStyle w:val="Caption"/>
      </w:pPr>
      <w:r w:rsidRPr="0092158D">
        <w:t xml:space="preserve">Table </w:t>
      </w:r>
      <w:r w:rsidR="004E3D88">
        <w:fldChar w:fldCharType="begin"/>
      </w:r>
      <w:r w:rsidR="004E3D88">
        <w:instrText xml:space="preserve"> STYLEREF 1 \s </w:instrText>
      </w:r>
      <w:r w:rsidR="004E3D88">
        <w:fldChar w:fldCharType="separate"/>
      </w:r>
      <w:r w:rsidR="00114405">
        <w:rPr>
          <w:noProof/>
        </w:rPr>
        <w:t>4</w:t>
      </w:r>
      <w:r w:rsidR="004E3D88">
        <w:rPr>
          <w:noProof/>
        </w:rPr>
        <w:fldChar w:fldCharType="end"/>
      </w:r>
      <w:r w:rsidR="00BE1EC1" w:rsidRPr="0092158D">
        <w:t>.</w:t>
      </w:r>
      <w:r w:rsidR="004E3D88">
        <w:fldChar w:fldCharType="begin"/>
      </w:r>
      <w:r w:rsidR="004E3D88">
        <w:instrText xml:space="preserve"> SEQ Table \* ARABIC \s 1 </w:instrText>
      </w:r>
      <w:r w:rsidR="004E3D88">
        <w:fldChar w:fldCharType="separate"/>
      </w:r>
      <w:r w:rsidR="00114405">
        <w:rPr>
          <w:noProof/>
        </w:rPr>
        <w:t>11</w:t>
      </w:r>
      <w:r w:rsidR="004E3D88">
        <w:rPr>
          <w:noProof/>
        </w:rPr>
        <w:fldChar w:fldCharType="end"/>
      </w:r>
      <w:r w:rsidRPr="0092158D">
        <w:t>: Summary of Multiple Linear Regression Analysis Results to Predict Modulus Ratio (</w:t>
      </w:r>
      <w:proofErr w:type="spellStart"/>
      <w:r w:rsidRPr="0092158D">
        <w:t>M</w:t>
      </w:r>
      <w:r w:rsidRPr="0092158D">
        <w:rPr>
          <w:vertAlign w:val="subscript"/>
        </w:rPr>
        <w:t>Rh</w:t>
      </w:r>
      <w:proofErr w:type="spellEnd"/>
      <w:r w:rsidRPr="0092158D">
        <w:t>/</w:t>
      </w:r>
      <w:proofErr w:type="spellStart"/>
      <w:r w:rsidRPr="0092158D">
        <w:t>M</w:t>
      </w:r>
      <w:r w:rsidRPr="0092158D">
        <w:rPr>
          <w:vertAlign w:val="subscript"/>
        </w:rPr>
        <w:t>Rv</w:t>
      </w:r>
      <w:proofErr w:type="spellEnd"/>
      <w:r w:rsidRPr="0092158D">
        <w:t>) at High Stress State</w:t>
      </w:r>
      <w:bookmarkEnd w:id="155"/>
    </w:p>
    <w:p w14:paraId="25A362CD" w14:textId="77777777" w:rsidR="00B52EB0" w:rsidRPr="0092158D" w:rsidRDefault="00B52EB0" w:rsidP="00B52EB0">
      <w:pPr>
        <w:jc w:val="center"/>
      </w:pPr>
      <w:r w:rsidRPr="0092158D">
        <w:rPr>
          <w:noProof/>
        </w:rPr>
        <w:drawing>
          <wp:inline distT="0" distB="0" distL="0" distR="0" wp14:anchorId="594EFA5F" wp14:editId="45E802A7">
            <wp:extent cx="4701540" cy="1866900"/>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701540" cy="1866900"/>
                    </a:xfrm>
                    <a:prstGeom prst="rect">
                      <a:avLst/>
                    </a:prstGeom>
                    <a:noFill/>
                    <a:ln>
                      <a:noFill/>
                    </a:ln>
                  </pic:spPr>
                </pic:pic>
              </a:graphicData>
            </a:graphic>
          </wp:inline>
        </w:drawing>
      </w:r>
    </w:p>
    <w:p w14:paraId="55D9BBE3" w14:textId="77777777" w:rsidR="00B52EB0" w:rsidRPr="0092158D" w:rsidRDefault="00B52EB0" w:rsidP="00B52EB0">
      <w:pPr>
        <w:sectPr w:rsidR="00B52EB0" w:rsidRPr="0092158D">
          <w:pgSz w:w="12240" w:h="15840"/>
          <w:pgMar w:top="1440" w:right="1440" w:bottom="1440" w:left="1440" w:header="720" w:footer="720" w:gutter="0"/>
          <w:cols w:space="720"/>
          <w:docGrid w:linePitch="360"/>
        </w:sectPr>
      </w:pPr>
    </w:p>
    <w:p w14:paraId="1D09DF97" w14:textId="67DA1D49" w:rsidR="00B52EB0" w:rsidRPr="0092158D" w:rsidRDefault="006E2C17" w:rsidP="00B52EB0">
      <w:pPr>
        <w:keepNext/>
        <w:jc w:val="center"/>
      </w:pPr>
      <w:r w:rsidRPr="006E2C17">
        <w:rPr>
          <w:noProof/>
        </w:rPr>
        <w:lastRenderedPageBreak/>
        <w:drawing>
          <wp:inline distT="0" distB="0" distL="0" distR="0" wp14:anchorId="1D63669D" wp14:editId="4DDD4150">
            <wp:extent cx="5943600" cy="4754880"/>
            <wp:effectExtent l="0" t="0" r="0" b="7620"/>
            <wp:docPr id="24" name="Picture 24" descr="C:\Users\Hasan\Desktop\Predicted Vs. Actua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Hasan\Desktop\Predicted Vs. Actual.tif"/>
                    <pic:cNvPicPr>
                      <a:picLocks noChangeAspect="1" noChangeArrowheads="1"/>
                    </pic:cNvPicPr>
                  </pic:nvPicPr>
                  <pic:blipFill>
                    <a:blip r:embed="rId74" cstate="hqprint">
                      <a:extLst>
                        <a:ext uri="{28A0092B-C50C-407E-A947-70E740481C1C}">
                          <a14:useLocalDpi xmlns:a14="http://schemas.microsoft.com/office/drawing/2010/main"/>
                        </a:ext>
                      </a:extLst>
                    </a:blip>
                    <a:srcRect/>
                    <a:stretch>
                      <a:fillRect/>
                    </a:stretch>
                  </pic:blipFill>
                  <pic:spPr bwMode="auto">
                    <a:xfrm>
                      <a:off x="0" y="0"/>
                      <a:ext cx="5943600" cy="4754880"/>
                    </a:xfrm>
                    <a:prstGeom prst="rect">
                      <a:avLst/>
                    </a:prstGeom>
                    <a:noFill/>
                    <a:ln>
                      <a:noFill/>
                    </a:ln>
                  </pic:spPr>
                </pic:pic>
              </a:graphicData>
            </a:graphic>
          </wp:inline>
        </w:drawing>
      </w:r>
    </w:p>
    <w:p w14:paraId="746B2825" w14:textId="77777777" w:rsidR="00450511" w:rsidRDefault="00450511" w:rsidP="00E42762">
      <w:pPr>
        <w:pStyle w:val="FigureCaption"/>
      </w:pPr>
      <w:bookmarkStart w:id="156" w:name="_Toc461840570"/>
    </w:p>
    <w:p w14:paraId="1ED35B74" w14:textId="151C3A96" w:rsidR="00B52EB0" w:rsidRDefault="00B52EB0" w:rsidP="00E42762">
      <w:pPr>
        <w:pStyle w:val="FigureCaption"/>
      </w:pPr>
      <w:r w:rsidRPr="0092158D">
        <w:t xml:space="preserve">Figure </w:t>
      </w:r>
      <w:r w:rsidR="004E3D88">
        <w:fldChar w:fldCharType="begin"/>
      </w:r>
      <w:r w:rsidR="004E3D88">
        <w:instrText xml:space="preserve"> STYLEREF 1 \s </w:instrText>
      </w:r>
      <w:r w:rsidR="004E3D88">
        <w:fldChar w:fldCharType="separate"/>
      </w:r>
      <w:r w:rsidR="00972527">
        <w:rPr>
          <w:noProof/>
        </w:rPr>
        <w:t>4</w:t>
      </w:r>
      <w:r w:rsidR="004E3D88">
        <w:rPr>
          <w:noProof/>
        </w:rPr>
        <w:fldChar w:fldCharType="end"/>
      </w:r>
      <w:r w:rsidR="00A20F54">
        <w:t>.</w:t>
      </w:r>
      <w:r w:rsidR="001F5EE8">
        <w:t>3</w:t>
      </w:r>
      <w:r w:rsidRPr="0092158D">
        <w:t>: Actual versus Predicted Values of Response Variables from Multiple Linear Regression Results</w:t>
      </w:r>
      <w:bookmarkEnd w:id="156"/>
    </w:p>
    <w:p w14:paraId="25CE8E51" w14:textId="7BF979F0" w:rsidR="003607B4" w:rsidRDefault="003607B4">
      <w:pPr>
        <w:spacing w:after="200" w:line="276" w:lineRule="auto"/>
        <w:jc w:val="left"/>
        <w:rPr>
          <w:b/>
          <w:bCs/>
          <w:szCs w:val="18"/>
        </w:rPr>
      </w:pPr>
      <w:r>
        <w:br w:type="page"/>
      </w:r>
    </w:p>
    <w:p w14:paraId="09A84DFA" w14:textId="5B49AD69" w:rsidR="003607B4" w:rsidRPr="0092158D" w:rsidRDefault="003607B4" w:rsidP="003607B4">
      <w:pPr>
        <w:pStyle w:val="Heading1"/>
      </w:pPr>
      <w:bookmarkStart w:id="157" w:name="_Toc461968679"/>
      <w:r>
        <w:lastRenderedPageBreak/>
        <w:t>Summary and Conclusions</w:t>
      </w:r>
      <w:bookmarkEnd w:id="157"/>
    </w:p>
    <w:p w14:paraId="18C4276B" w14:textId="77777777" w:rsidR="003607B4" w:rsidRPr="0092158D" w:rsidRDefault="003607B4" w:rsidP="003607B4"/>
    <w:p w14:paraId="3306A09D" w14:textId="669E15DC" w:rsidR="00DD6E3D" w:rsidRDefault="00DD6E3D" w:rsidP="00DD6E3D">
      <w:r>
        <w:t>M</w:t>
      </w:r>
      <w:r>
        <w:t xml:space="preserve">any flexible airfield pavements require rather thick sections of aggregate base and subbase materials either to distribute the load to the subgrade or provide protection from frost penetration. Application of a heavy wheel load on a thin pavement over an </w:t>
      </w:r>
      <w:proofErr w:type="spellStart"/>
      <w:r>
        <w:t>unstabilized</w:t>
      </w:r>
      <w:proofErr w:type="spellEnd"/>
      <w:r>
        <w:t xml:space="preserve"> base layer may induce excessive rutting in the granular layers</w:t>
      </w:r>
      <w:r>
        <w:t xml:space="preserve">. </w:t>
      </w:r>
      <w:r>
        <w:t xml:space="preserve">With increasing demands being placed on airfield pavements through heavier loads it is critical that the unbound aggregate base/subbase layers </w:t>
      </w:r>
      <w:r>
        <w:t xml:space="preserve">are properly characterized </w:t>
      </w:r>
      <w:r>
        <w:t xml:space="preserve">by incorporating recent advances in </w:t>
      </w:r>
      <w:r>
        <w:t>materials</w:t>
      </w:r>
      <w:r>
        <w:t xml:space="preserve"> characterization for a more accurate pavement analysis and improved field performance.  </w:t>
      </w:r>
    </w:p>
    <w:p w14:paraId="5963B5D1" w14:textId="77777777" w:rsidR="00DD6E3D" w:rsidRDefault="00DD6E3D" w:rsidP="00DD6E3D"/>
    <w:p w14:paraId="6B6B54C6" w14:textId="4C56036D" w:rsidR="00E03693" w:rsidRDefault="008F21AD" w:rsidP="0034038F">
      <w:pPr>
        <w:ind w:firstLine="720"/>
      </w:pPr>
      <w:r>
        <w:t>R</w:t>
      </w:r>
      <w:r w:rsidR="00DD6E3D">
        <w:t xml:space="preserve">esearch </w:t>
      </w:r>
      <w:r>
        <w:t>studies</w:t>
      </w:r>
      <w:r w:rsidR="00DD6E3D">
        <w:t xml:space="preserve"> within the last two decades</w:t>
      </w:r>
      <w:r>
        <w:t xml:space="preserve"> made it clear that during construction and </w:t>
      </w:r>
      <w:r w:rsidR="00DD6E3D" w:rsidRPr="00DD6E3D">
        <w:t xml:space="preserve">subsequent trafficking </w:t>
      </w:r>
      <w:r>
        <w:t>granular base/subbase layers undergo</w:t>
      </w:r>
      <w:r w:rsidR="00DD6E3D" w:rsidRPr="00DD6E3D">
        <w:t xml:space="preserve"> significant amounts of directional stiffening in the vertical direction. Such directional dependency is defined as the anisotropic behavior. </w:t>
      </w:r>
      <w:r>
        <w:t>I</w:t>
      </w:r>
      <w:r w:rsidR="00DD6E3D" w:rsidRPr="00DD6E3D">
        <w:t>mproved pavement response predictions can be attained if anisotropic material properties are incorporated in the</w:t>
      </w:r>
      <w:r w:rsidR="00173B99">
        <w:t xml:space="preserve"> design aspects. However, </w:t>
      </w:r>
      <w:r w:rsidR="00DD6E3D" w:rsidRPr="00DD6E3D">
        <w:t>anisotropic modeling to properly characterize aggregate load direction-induced modulu</w:t>
      </w:r>
      <w:r>
        <w:t>s behavior is</w:t>
      </w:r>
      <w:r w:rsidR="00DD6E3D" w:rsidRPr="00DD6E3D">
        <w:t xml:space="preserve"> usually ignored due to the difficulties in determining anisotropic material properties</w:t>
      </w:r>
      <w:r>
        <w:t xml:space="preserve"> in the laboratory</w:t>
      </w:r>
      <w:r w:rsidR="00DD6E3D" w:rsidRPr="00DD6E3D">
        <w:t xml:space="preserve">. </w:t>
      </w:r>
    </w:p>
    <w:p w14:paraId="0D2D13A7" w14:textId="77777777" w:rsidR="00E03693" w:rsidRDefault="00E03693" w:rsidP="00DD6E3D"/>
    <w:p w14:paraId="00C6D6C6" w14:textId="181DD486" w:rsidR="008F21AD" w:rsidRDefault="00E03693" w:rsidP="0034038F">
      <w:pPr>
        <w:ind w:firstLine="720"/>
      </w:pPr>
      <w:r w:rsidRPr="00DD6E3D">
        <w:t xml:space="preserve">The </w:t>
      </w:r>
      <w:r>
        <w:t>objective of this research</w:t>
      </w:r>
      <w:r w:rsidRPr="00DD6E3D">
        <w:t xml:space="preserve"> has been to develop a methodology to characterize the anisotropic properties in the light of </w:t>
      </w:r>
      <w:r>
        <w:t xml:space="preserve">the standard resilient modulus </w:t>
      </w:r>
      <w:r w:rsidRPr="00DD6E3D">
        <w:t>test results and previously established comprehensive aggregate resilient modulus databases</w:t>
      </w:r>
      <w:r w:rsidR="00F640F4">
        <w:t xml:space="preserve">. </w:t>
      </w:r>
      <w:r w:rsidR="00DD6E3D" w:rsidRPr="00DD6E3D">
        <w:t xml:space="preserve">To this end, </w:t>
      </w:r>
      <w:r w:rsidR="008F21AD">
        <w:t xml:space="preserve">efforts at the University of Illinois have focused on the use of </w:t>
      </w:r>
      <w:r w:rsidR="00DD6E3D" w:rsidRPr="00DD6E3D">
        <w:t xml:space="preserve">a state of the art repeated load triaxial testing device, University of Illinois </w:t>
      </w:r>
      <w:proofErr w:type="spellStart"/>
      <w:r w:rsidR="00DD6E3D" w:rsidRPr="00DD6E3D">
        <w:t>FastCell</w:t>
      </w:r>
      <w:proofErr w:type="spellEnd"/>
      <w:r w:rsidR="00DD6E3D" w:rsidRPr="00DD6E3D">
        <w:t xml:space="preserve"> (UI-</w:t>
      </w:r>
      <w:proofErr w:type="spellStart"/>
      <w:r w:rsidR="00DD6E3D" w:rsidRPr="00DD6E3D">
        <w:t>FastCell</w:t>
      </w:r>
      <w:proofErr w:type="spellEnd"/>
      <w:r w:rsidR="00DD6E3D" w:rsidRPr="00DD6E3D">
        <w:t xml:space="preserve">), to characterize the anisotropic resilient moduli of several aggregate types considering pulsed loads in vertical and horizontal directions. </w:t>
      </w:r>
      <w:r>
        <w:t>N</w:t>
      </w:r>
      <w:r>
        <w:t xml:space="preserve">onlinear models have been </w:t>
      </w:r>
      <w:r w:rsidR="00173B99">
        <w:t xml:space="preserve">developed and </w:t>
      </w:r>
      <w:r>
        <w:t xml:space="preserve">used to characterize the behavior of granular materials in pavements. These anisotropic models have demonstrated improved predictive capability compared </w:t>
      </w:r>
      <w:r w:rsidR="00173B99">
        <w:t xml:space="preserve">to </w:t>
      </w:r>
      <w:r>
        <w:t>their isotropic counterparts due to a more accurate representation of the three dimensional stress state of the material. Unfortunately, the characterization tests are relatively intricate and an extensive database does not exist to allow reasonable estimates of model parameters.</w:t>
      </w:r>
    </w:p>
    <w:p w14:paraId="560A4CB4" w14:textId="77777777" w:rsidR="008F21AD" w:rsidRDefault="008F21AD" w:rsidP="00DD6E3D"/>
    <w:p w14:paraId="526A7C1E" w14:textId="7BDE31E9" w:rsidR="00EF0393" w:rsidRDefault="00E03693" w:rsidP="0034038F">
      <w:pPr>
        <w:ind w:firstLine="720"/>
      </w:pPr>
      <w:r>
        <w:t xml:space="preserve">The research study </w:t>
      </w:r>
      <w:r w:rsidR="00F640F4">
        <w:t xml:space="preserve">undertaken </w:t>
      </w:r>
      <w:r>
        <w:t>established</w:t>
      </w:r>
      <w:r w:rsidR="001E296B">
        <w:t xml:space="preserve"> a simplified approach for predicting anisotropic modulus </w:t>
      </w:r>
      <w:r w:rsidR="004E3D88">
        <w:t>model parameters as a function of stress states and material properties</w:t>
      </w:r>
      <w:r w:rsidR="001E296B">
        <w:t xml:space="preserve">. Initially, a database encompassing 113 different repeated load triaxial tests was prepared. In addition, in depth literature review was conducted to investigate the effect of gradation characteristics, mode of compaction, moisture condition and aggregate shape properties on directional stiffness properties. Several combinations of multiple linear regression analyses were conducted to identify the best fit for </w:t>
      </w:r>
      <w:r w:rsidR="00173B99">
        <w:t xml:space="preserve">the </w:t>
      </w:r>
      <w:r w:rsidR="001E296B">
        <w:t xml:space="preserve">prediction of anisotropic properties. </w:t>
      </w:r>
      <w:r w:rsidR="004E3D88">
        <w:t>Finally</w:t>
      </w:r>
      <w:r w:rsidR="001E296B">
        <w:t xml:space="preserve">, statistical correlations were </w:t>
      </w:r>
      <w:r w:rsidR="004E3D88">
        <w:t xml:space="preserve">developed </w:t>
      </w:r>
      <w:r>
        <w:t>successfully</w:t>
      </w:r>
      <w:r w:rsidR="004E3D88">
        <w:t xml:space="preserve"> </w:t>
      </w:r>
      <w:r w:rsidR="001E296B">
        <w:t xml:space="preserve">to determine </w:t>
      </w:r>
      <w:r w:rsidR="00173B99">
        <w:t xml:space="preserve">horizontal modulus model parameters as a function of material properties and </w:t>
      </w:r>
      <w:r w:rsidR="00173B99">
        <w:t>the vertical modulus bulk stress and deviator stress terms</w:t>
      </w:r>
      <w:r w:rsidR="00173B99">
        <w:t xml:space="preserve">. The horizontal to vertical modulus ratios were also predicted </w:t>
      </w:r>
      <w:r w:rsidR="001E296B">
        <w:t xml:space="preserve">at three different stress states. Statistical parameters like </w:t>
      </w:r>
      <w:r w:rsidR="00173B99">
        <w:t xml:space="preserve">the </w:t>
      </w:r>
      <w:r w:rsidR="001E296B">
        <w:t>coefficient of determination</w:t>
      </w:r>
      <w:r>
        <w:t xml:space="preserve"> and</w:t>
      </w:r>
      <w:r w:rsidR="001E296B">
        <w:t xml:space="preserve"> root mean square error</w:t>
      </w:r>
      <w:r>
        <w:t xml:space="preserve"> </w:t>
      </w:r>
      <w:r w:rsidR="001E296B">
        <w:t xml:space="preserve">indicated </w:t>
      </w:r>
      <w:r w:rsidR="00173B99">
        <w:t xml:space="preserve">that the developed correlations provided </w:t>
      </w:r>
      <w:r w:rsidR="001E296B">
        <w:t xml:space="preserve">model predictions with reasonable accuracy. </w:t>
      </w:r>
      <w:r>
        <w:t xml:space="preserve">The predictive equations </w:t>
      </w:r>
      <w:r w:rsidR="00F640F4">
        <w:t xml:space="preserve">developed as part of the simplified approach of characterizing nonlinear anisotropic stiffness behavior of the granular base/subbase layer </w:t>
      </w:r>
      <w:r>
        <w:t xml:space="preserve">in this research </w:t>
      </w:r>
      <w:r w:rsidRPr="00E03693">
        <w:t>provide the ability to more accurately analyze airfield pavements and predict their expected performances</w:t>
      </w:r>
      <w:r w:rsidR="00F640F4">
        <w:t>. This enables</w:t>
      </w:r>
      <w:r w:rsidRPr="00E03693">
        <w:t xml:space="preserve"> optimized use of </w:t>
      </w:r>
      <w:r w:rsidR="00F640F4">
        <w:t xml:space="preserve">different </w:t>
      </w:r>
      <w:r w:rsidR="00F640F4">
        <w:lastRenderedPageBreak/>
        <w:t xml:space="preserve">qualities of </w:t>
      </w:r>
      <w:r w:rsidRPr="00E03693">
        <w:t>engineered aggregate structural layers for improved performance</w:t>
      </w:r>
      <w:r w:rsidR="00F640F4">
        <w:t xml:space="preserve"> within the framework of</w:t>
      </w:r>
      <w:r w:rsidRPr="00E03693">
        <w:t xml:space="preserve"> mechanistic-empirical airfield pavement design procedures.</w:t>
      </w:r>
    </w:p>
    <w:p w14:paraId="67F49869" w14:textId="42C7BAAF" w:rsidR="003607B4" w:rsidRDefault="003607B4">
      <w:pPr>
        <w:spacing w:after="200" w:line="276" w:lineRule="auto"/>
        <w:jc w:val="left"/>
        <w:rPr>
          <w:rFonts w:eastAsiaTheme="majorEastAsia" w:cstheme="majorBidi"/>
          <w:b/>
          <w:spacing w:val="-10"/>
          <w:kern w:val="28"/>
          <w:sz w:val="28"/>
          <w:szCs w:val="28"/>
        </w:rPr>
      </w:pPr>
    </w:p>
    <w:p w14:paraId="2E8EB5EE" w14:textId="4A743A7D" w:rsidR="009034DF" w:rsidRPr="00E42762" w:rsidRDefault="009034DF" w:rsidP="009034DF">
      <w:pPr>
        <w:pStyle w:val="Title"/>
        <w:rPr>
          <w:sz w:val="28"/>
          <w:szCs w:val="28"/>
        </w:rPr>
      </w:pPr>
      <w:r w:rsidRPr="00E42762">
        <w:rPr>
          <w:sz w:val="28"/>
          <w:szCs w:val="28"/>
        </w:rPr>
        <w:t>References</w:t>
      </w:r>
    </w:p>
    <w:p w14:paraId="14FE61F0" w14:textId="77777777" w:rsidR="009034DF" w:rsidRPr="009034DF" w:rsidRDefault="009034DF" w:rsidP="009034DF"/>
    <w:p w14:paraId="2EFBD338" w14:textId="0DD310E5" w:rsidR="00CD03C8" w:rsidRPr="00CD03C8" w:rsidRDefault="00CD03C8" w:rsidP="00CD03C8">
      <w:pPr>
        <w:widowControl w:val="0"/>
        <w:autoSpaceDE w:val="0"/>
        <w:autoSpaceDN w:val="0"/>
        <w:adjustRightInd w:val="0"/>
        <w:spacing w:after="120"/>
        <w:ind w:left="480" w:hanging="480"/>
        <w:rPr>
          <w:noProof/>
        </w:rPr>
      </w:pPr>
      <w:r>
        <w:fldChar w:fldCharType="begin" w:fldLock="1"/>
      </w:r>
      <w:r>
        <w:instrText xml:space="preserve">ADDIN Mendeley Bibliography CSL_BIBLIOGRAPHY </w:instrText>
      </w:r>
      <w:r>
        <w:fldChar w:fldCharType="separate"/>
      </w:r>
      <w:r w:rsidRPr="00CD03C8">
        <w:rPr>
          <w:noProof/>
        </w:rPr>
        <w:t xml:space="preserve">Abu-Osei, A., Little, D. N., and Lytton, R. L. (2001). </w:t>
      </w:r>
      <w:r w:rsidRPr="00CD03C8">
        <w:rPr>
          <w:i/>
          <w:iCs/>
          <w:noProof/>
        </w:rPr>
        <w:t>International Center for Aggregates Research (ICAR) Report 502-1: Structural Characteristics of Unbound Aggregate Bases to Meet AASHTO 2002 Design Requirements</w:t>
      </w:r>
      <w:r w:rsidRPr="00CD03C8">
        <w:rPr>
          <w:noProof/>
        </w:rPr>
        <w:t>. College Station, Texas, USA.</w:t>
      </w:r>
    </w:p>
    <w:p w14:paraId="0DE2C6EA" w14:textId="54C7E422"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Allen, J. J. (1973). “The Effects of Non-constant Lateral Pressure on the Resilient Response of Granular Materials.” </w:t>
      </w:r>
      <w:r w:rsidRPr="00CD03C8">
        <w:rPr>
          <w:i/>
          <w:iCs/>
          <w:noProof/>
        </w:rPr>
        <w:t>PhD Dissertation</w:t>
      </w:r>
      <w:r w:rsidRPr="00CD03C8">
        <w:rPr>
          <w:noProof/>
        </w:rPr>
        <w:t>, article, University of Illinois at Urbana-Champaign.</w:t>
      </w:r>
    </w:p>
    <w:p w14:paraId="4FF5C1FE"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Ashtiani, R., Little, D., and Masad, E. (2007). “Evaluation of the Impact of Fines on the Performance of Lightly Cement-Stabilized Aggregate Systems.” </w:t>
      </w:r>
      <w:r w:rsidRPr="00CD03C8">
        <w:rPr>
          <w:i/>
          <w:iCs/>
          <w:noProof/>
        </w:rPr>
        <w:t>Transportation Research Record: Journal of the Transportation Research Board</w:t>
      </w:r>
      <w:r w:rsidRPr="00CD03C8">
        <w:rPr>
          <w:noProof/>
        </w:rPr>
        <w:t>, Transportation Research Board of the National Academies, (2026), 81–88.</w:t>
      </w:r>
    </w:p>
    <w:p w14:paraId="222015F3"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Ashtiani, R. S., and Little, D. N. (2009). </w:t>
      </w:r>
      <w:r w:rsidRPr="00CD03C8">
        <w:rPr>
          <w:i/>
          <w:iCs/>
          <w:noProof/>
        </w:rPr>
        <w:t>ICAR/508: Methodology for Designing Aggregate Mixtures for Base Courses</w:t>
      </w:r>
      <w:r w:rsidRPr="00CD03C8">
        <w:rPr>
          <w:noProof/>
        </w:rPr>
        <w:t>. College Station, Texas.</w:t>
      </w:r>
    </w:p>
    <w:p w14:paraId="43F6DB9A"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Barden, L. (1963). “Stresses and Displacements in A Cross-Anisotropic Soil.” </w:t>
      </w:r>
      <w:r w:rsidRPr="00CD03C8">
        <w:rPr>
          <w:i/>
          <w:iCs/>
          <w:noProof/>
        </w:rPr>
        <w:t>Geotechnique</w:t>
      </w:r>
      <w:r w:rsidRPr="00CD03C8">
        <w:rPr>
          <w:noProof/>
        </w:rPr>
        <w:t>, 13(3), 198–210.</w:t>
      </w:r>
    </w:p>
    <w:p w14:paraId="705371FE"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Barksdale, R. D., Brown, S. F., and Chan, F. (1989). </w:t>
      </w:r>
      <w:r w:rsidRPr="00CD03C8">
        <w:rPr>
          <w:i/>
          <w:iCs/>
          <w:noProof/>
        </w:rPr>
        <w:t>NCHRP Report 315: Potential Benefits of Geosynthetics In Flexible Pavements</w:t>
      </w:r>
      <w:r w:rsidRPr="00CD03C8">
        <w:rPr>
          <w:noProof/>
        </w:rPr>
        <w:t>. Washington DC.</w:t>
      </w:r>
    </w:p>
    <w:p w14:paraId="4C490F50"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Barksdale, R. D., and Hicks, R. G. (1973). “Material Characterization and Layered Theory for Use in Fatigue Analyses.” </w:t>
      </w:r>
      <w:r w:rsidRPr="00CD03C8">
        <w:rPr>
          <w:i/>
          <w:iCs/>
          <w:noProof/>
        </w:rPr>
        <w:t>Highway Research Board Special Report</w:t>
      </w:r>
      <w:r w:rsidRPr="00CD03C8">
        <w:rPr>
          <w:noProof/>
        </w:rPr>
        <w:t>, JOUR, Washington, DC, (140), 20–48.</w:t>
      </w:r>
    </w:p>
    <w:p w14:paraId="29DD5B96"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Beatty, T. L., Dennis C. Jackson, D. C., Dawood, D. A., Ford, R. A., Moulthrop, J. A., Taylor, G. D., Danchetz, F. L., Blanck, D. A., Fay, J. M., Keough, D. S., Rodriguez, L. S., Voth, M. D., and Webb, Z. L. (2002). </w:t>
      </w:r>
      <w:r w:rsidRPr="00CD03C8">
        <w:rPr>
          <w:i/>
          <w:iCs/>
          <w:noProof/>
        </w:rPr>
        <w:t>Pavement Preservation Technology in France, South Africa, and Australia</w:t>
      </w:r>
      <w:r w:rsidRPr="00CD03C8">
        <w:rPr>
          <w:noProof/>
        </w:rPr>
        <w:t>. Washington DC.</w:t>
      </w:r>
    </w:p>
    <w:p w14:paraId="2C0F5612"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Borowicka, H. (1943). “Pressure Distribution in a Halfspace with A Linearly Varying Modulus of Elasticity.” </w:t>
      </w:r>
      <w:r w:rsidRPr="00CD03C8">
        <w:rPr>
          <w:i/>
          <w:iCs/>
          <w:noProof/>
        </w:rPr>
        <w:t>Ingenieur-Archiv</w:t>
      </w:r>
      <w:r w:rsidRPr="00CD03C8">
        <w:rPr>
          <w:noProof/>
        </w:rPr>
        <w:t>, 14(2), 75.</w:t>
      </w:r>
    </w:p>
    <w:p w14:paraId="6365BC71"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Brown, S., and Brodrick, B. (1999). “25 Years’ Experience with the Pilot-Scale Nottingham Pavement Test Facility.” </w:t>
      </w:r>
      <w:r w:rsidRPr="00CD03C8">
        <w:rPr>
          <w:i/>
          <w:iCs/>
          <w:noProof/>
        </w:rPr>
        <w:t>International Conference on Accelerated Pavement Testing</w:t>
      </w:r>
      <w:r w:rsidRPr="00CD03C8">
        <w:rPr>
          <w:noProof/>
        </w:rPr>
        <w:t>, Reno, NV.</w:t>
      </w:r>
    </w:p>
    <w:p w14:paraId="50FB14F7"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Brown, S. F., and Pappin, J. W. (1981). “Analysis of Pavements with Granular Bases.” </w:t>
      </w:r>
      <w:r w:rsidRPr="00CD03C8">
        <w:rPr>
          <w:i/>
          <w:iCs/>
          <w:noProof/>
        </w:rPr>
        <w:t>Transportation Research Record: Journal of the Transportation Research Board</w:t>
      </w:r>
      <w:r w:rsidRPr="00CD03C8">
        <w:rPr>
          <w:noProof/>
        </w:rPr>
        <w:t>, JOUR, (810), 17–23.</w:t>
      </w:r>
    </w:p>
    <w:p w14:paraId="4B60205F"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Brown, S. F., and Pappin, J. W. (1985). “Modeling of granular materials in pavements.” </w:t>
      </w:r>
      <w:r w:rsidRPr="00CD03C8">
        <w:rPr>
          <w:i/>
          <w:iCs/>
          <w:noProof/>
        </w:rPr>
        <w:t>Transportation Research Record</w:t>
      </w:r>
      <w:r w:rsidRPr="00CD03C8">
        <w:rPr>
          <w:noProof/>
        </w:rPr>
        <w:t>, JOUR, (1022).</w:t>
      </w:r>
    </w:p>
    <w:p w14:paraId="41C6B1C8"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Crockford, W. W., Bendana, L. J., Yang, W. S., Rhee, S. K., and Senadheera, S. P. (1990). </w:t>
      </w:r>
      <w:r w:rsidRPr="00CD03C8">
        <w:rPr>
          <w:i/>
          <w:iCs/>
          <w:noProof/>
        </w:rPr>
        <w:t>Modeling Stress and Strain States in Pavement Structures Incorporating Thick Granular Layers</w:t>
      </w:r>
      <w:r w:rsidRPr="00CD03C8">
        <w:rPr>
          <w:noProof/>
        </w:rPr>
        <w:t xml:space="preserve">. </w:t>
      </w:r>
      <w:r w:rsidRPr="00CD03C8">
        <w:rPr>
          <w:i/>
          <w:iCs/>
          <w:noProof/>
        </w:rPr>
        <w:t>The Texas Transportation Institute, The Texas A&amp;M University System</w:t>
      </w:r>
      <w:r w:rsidRPr="00CD03C8">
        <w:rPr>
          <w:noProof/>
        </w:rPr>
        <w:t xml:space="preserve">, Report, </w:t>
      </w:r>
      <w:r w:rsidRPr="00CD03C8">
        <w:rPr>
          <w:noProof/>
        </w:rPr>
        <w:lastRenderedPageBreak/>
        <w:t>College Station, Texas, USA.</w:t>
      </w:r>
    </w:p>
    <w:p w14:paraId="7E9F1441"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Cundall, P. A., and Strack, O. D. L. (1979). “A discrete numerical model for granular assemblies.” </w:t>
      </w:r>
      <w:r w:rsidRPr="00CD03C8">
        <w:rPr>
          <w:i/>
          <w:iCs/>
          <w:noProof/>
        </w:rPr>
        <w:t>Geotechnique</w:t>
      </w:r>
      <w:r w:rsidRPr="00CD03C8">
        <w:rPr>
          <w:noProof/>
        </w:rPr>
        <w:t>, JOUR, Ice Virtual Library, 29(1), 47–65.</w:t>
      </w:r>
    </w:p>
    <w:p w14:paraId="37D8F035"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Dantu, P. (1957). “Contribution à l’Étude Mécanique Et Géométrique Des Milieux Pulvérulents.” </w:t>
      </w:r>
      <w:r w:rsidRPr="00CD03C8">
        <w:rPr>
          <w:i/>
          <w:iCs/>
          <w:noProof/>
        </w:rPr>
        <w:t>4th International Conference on SOil Mechanics and Foundations</w:t>
      </w:r>
      <w:r w:rsidRPr="00CD03C8">
        <w:rPr>
          <w:noProof/>
        </w:rPr>
        <w:t>, London, UK, 144–148.</w:t>
      </w:r>
    </w:p>
    <w:p w14:paraId="1883FEFE"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Desai, C. S., Siriwardane, H. J., and Janardhanam, R. (1982). </w:t>
      </w:r>
      <w:r w:rsidRPr="00CD03C8">
        <w:rPr>
          <w:i/>
          <w:iCs/>
          <w:noProof/>
        </w:rPr>
        <w:t>Interaction and Load Transfer in Track Support Structures, Part 2: “Testing and Constitutive Modelling of Materials and Interfaces</w:t>
      </w:r>
      <w:r w:rsidRPr="00CD03C8">
        <w:rPr>
          <w:noProof/>
        </w:rPr>
        <w:t>. Washington, DC.</w:t>
      </w:r>
    </w:p>
    <w:p w14:paraId="1ADA12AB"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Dobry, R., Ng, T. T., and Petrakis, E. (1989). “Deformation characteristics of granular soil in the light of particulate mechanics.” </w:t>
      </w:r>
      <w:r w:rsidRPr="00CD03C8">
        <w:rPr>
          <w:i/>
          <w:iCs/>
          <w:noProof/>
        </w:rPr>
        <w:t>Proceedings, 14th Conference on Geotechnics, Italian Geotechnical Association, Torino, November</w:t>
      </w:r>
      <w:r w:rsidRPr="00CD03C8">
        <w:rPr>
          <w:noProof/>
        </w:rPr>
        <w:t>, CONF, 28–30.</w:t>
      </w:r>
    </w:p>
    <w:p w14:paraId="3B0AED08"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Elhannani, M. (1991). “Modèlisation Et Simulation Numérique Des Chaussées Souples.” University of Nantes, France.</w:t>
      </w:r>
    </w:p>
    <w:p w14:paraId="2D342D9D"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Garg, N., Tutumluer, E., and Thompson, M. R. (1998). “Structural Modeling Concepts for the Design of Airport Pavements for Heavy Aircraft.” </w:t>
      </w:r>
      <w:r w:rsidRPr="00CD03C8">
        <w:rPr>
          <w:i/>
          <w:iCs/>
          <w:noProof/>
        </w:rPr>
        <w:t>Fifth International Conference on the Bearing Capacity of Roads and Airfields</w:t>
      </w:r>
      <w:r w:rsidRPr="00CD03C8">
        <w:rPr>
          <w:noProof/>
        </w:rPr>
        <w:t>, Trondheim, Norway.</w:t>
      </w:r>
    </w:p>
    <w:p w14:paraId="45C6B47B"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Gerrard, C. M., and Mulholland, P. (1966). “Stress-Strain and Displacement Distributions in Cross-Anisotropic and Two-Layer Isotropic Elastic Systems.” </w:t>
      </w:r>
      <w:r w:rsidRPr="00CD03C8">
        <w:rPr>
          <w:i/>
          <w:iCs/>
          <w:noProof/>
        </w:rPr>
        <w:t>3rd Conference of Australian Road Research Board (Part 2)</w:t>
      </w:r>
      <w:r w:rsidRPr="00CD03C8">
        <w:rPr>
          <w:noProof/>
        </w:rPr>
        <w:t>, Australian Road Research Board (ARRB), Sydney, 1123–1158.</w:t>
      </w:r>
    </w:p>
    <w:p w14:paraId="7306A15B"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Hayhoe, G. F., Garg, N., and Dong, M. (2003). “Permanent deformations during traffic tests on flexible pavements at the National Airport Pavement Test Facility.” </w:t>
      </w:r>
      <w:r w:rsidRPr="00CD03C8">
        <w:rPr>
          <w:i/>
          <w:iCs/>
          <w:noProof/>
        </w:rPr>
        <w:t>Proceedings of the ASCE 2003 Airfield Pavement Specialty Conference</w:t>
      </w:r>
      <w:r w:rsidRPr="00CD03C8">
        <w:rPr>
          <w:noProof/>
        </w:rPr>
        <w:t>, CONF.</w:t>
      </w:r>
    </w:p>
    <w:p w14:paraId="6069159F"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Hicks, R. G., and Monismith, C. L. (1971a). “Factors Influencing the Resilient Response of Granular Materials.” </w:t>
      </w:r>
      <w:r w:rsidRPr="00CD03C8">
        <w:rPr>
          <w:i/>
          <w:iCs/>
          <w:noProof/>
        </w:rPr>
        <w:t>Highway Research Record</w:t>
      </w:r>
      <w:r w:rsidRPr="00CD03C8">
        <w:rPr>
          <w:noProof/>
        </w:rPr>
        <w:t>, JOUR, (345), 15–31.</w:t>
      </w:r>
    </w:p>
    <w:p w14:paraId="3A6F4E74"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Hicks, R. G., and Monismith, C. L. (1971b). “Factors influencing the resilient response of granular materials.” </w:t>
      </w:r>
      <w:r w:rsidRPr="00CD03C8">
        <w:rPr>
          <w:i/>
          <w:iCs/>
          <w:noProof/>
        </w:rPr>
        <w:t>Highway Research Record</w:t>
      </w:r>
      <w:r w:rsidRPr="00CD03C8">
        <w:rPr>
          <w:noProof/>
        </w:rPr>
        <w:t>, JOUR.</w:t>
      </w:r>
    </w:p>
    <w:p w14:paraId="5B217BE0"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Janardhanam, R., and Desai, C. S. (1983). “Three Dimensional Testing and Modeling of Ballast.” </w:t>
      </w:r>
      <w:r w:rsidRPr="00CD03C8">
        <w:rPr>
          <w:i/>
          <w:iCs/>
          <w:noProof/>
        </w:rPr>
        <w:t>Journal of Geotechnical Engineering</w:t>
      </w:r>
      <w:r w:rsidRPr="00CD03C8">
        <w:rPr>
          <w:noProof/>
        </w:rPr>
        <w:t>, American Society of Civil Engineers, 109(6), 783–796.</w:t>
      </w:r>
    </w:p>
    <w:p w14:paraId="2E9A2202"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Karasahin, M., Dawson, A. R., and Holden, J. T. (1993). “Applicability of Resilient Constitutive Models of Granular Material for Unbound Base Layers.” </w:t>
      </w:r>
      <w:r w:rsidRPr="00CD03C8">
        <w:rPr>
          <w:i/>
          <w:iCs/>
          <w:noProof/>
        </w:rPr>
        <w:t>Transportation Research Record</w:t>
      </w:r>
      <w:r w:rsidRPr="00CD03C8">
        <w:rPr>
          <w:noProof/>
        </w:rPr>
        <w:t>, JOUR, (1406), 98–107.</w:t>
      </w:r>
    </w:p>
    <w:p w14:paraId="6A177433"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Kazmee, H., Tutumluer, E., Mishra, D., Boler, H., and Roesler, J. (2012). “Effects of material blending on strength, modulus and deformation characteristics of recycled concrete aggregates.” </w:t>
      </w:r>
      <w:r w:rsidRPr="00CD03C8">
        <w:rPr>
          <w:i/>
          <w:iCs/>
          <w:noProof/>
        </w:rPr>
        <w:t>91st Annual Meeting of the Transportation Research Board</w:t>
      </w:r>
      <w:r w:rsidRPr="00CD03C8">
        <w:rPr>
          <w:noProof/>
        </w:rPr>
        <w:t>, Transportation Research Board, Washington, DC.</w:t>
      </w:r>
    </w:p>
    <w:p w14:paraId="20D1C1B0"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Kim, S.-H. (2004). “Determination of aggregate physical properties and its effect on cross-anisotropic behavior of unbound aggregate materials.” article, Texas A&amp;M University.</w:t>
      </w:r>
    </w:p>
    <w:p w14:paraId="2A004BC4"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Kim, S.-H., Little, D., and Masad, E. (2005a). “Simple Methods to Estimate Inherent and Stress-</w:t>
      </w:r>
      <w:r w:rsidRPr="00CD03C8">
        <w:rPr>
          <w:noProof/>
        </w:rPr>
        <w:lastRenderedPageBreak/>
        <w:t xml:space="preserve">Induced Anisotropy of Aggregate Base.” </w:t>
      </w:r>
      <w:r w:rsidRPr="00CD03C8">
        <w:rPr>
          <w:i/>
          <w:iCs/>
          <w:noProof/>
        </w:rPr>
        <w:t>Transportation Research Record: Journal of the Transportation Research Board</w:t>
      </w:r>
      <w:r w:rsidRPr="00CD03C8">
        <w:rPr>
          <w:noProof/>
        </w:rPr>
        <w:t>, Transportation Research Board of the National Academies, (1913), 24–31.</w:t>
      </w:r>
    </w:p>
    <w:p w14:paraId="686754F9"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Kim, S.-H., Little, D. N., Masad, E., and Lytton, R. L. (2005b). “Estimation of Level of Anisotropy in Unbound Granular Layers Considering Aggregate Physical Properties.” </w:t>
      </w:r>
      <w:r w:rsidRPr="00CD03C8">
        <w:rPr>
          <w:i/>
          <w:iCs/>
          <w:noProof/>
        </w:rPr>
        <w:t>International Journal of Pavement Engineering</w:t>
      </w:r>
      <w:r w:rsidRPr="00CD03C8">
        <w:rPr>
          <w:noProof/>
        </w:rPr>
        <w:t>, Taylor &amp; Francis Group, 6(4), 217–227.</w:t>
      </w:r>
    </w:p>
    <w:p w14:paraId="5F33CC31"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Kim, S.-H., Tutumluer, E., Little, D. N., and Kim, N. (2007). “Effect of Gradation on Nonlinear Stress-Dependent Behavior of a Sandy Flexible Pavement Subgrade.” </w:t>
      </w:r>
      <w:r w:rsidRPr="00CD03C8">
        <w:rPr>
          <w:i/>
          <w:iCs/>
          <w:noProof/>
        </w:rPr>
        <w:t>Journal of Transportation Engineering</w:t>
      </w:r>
      <w:r w:rsidRPr="00CD03C8">
        <w:rPr>
          <w:noProof/>
        </w:rPr>
        <w:t>, American Society of Civil Engineers, 133(10), 582–589.</w:t>
      </w:r>
    </w:p>
    <w:p w14:paraId="612D57AE"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Kwon, J. (2007). “Development of a Mechanistic Model for Geogrid Reinforced Flexible Pavements.” THES, University of Illinois at Urbana-Champaign, Urbana, Illinois.</w:t>
      </w:r>
    </w:p>
    <w:p w14:paraId="23898CEC"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Kwon, J., Tutumluer, E., and Al-Qadi, I. L. (2009). “Validated Mechanistic Model for Geogrid Base Reinforced Flexible Pavements.” </w:t>
      </w:r>
      <w:r w:rsidRPr="00CD03C8">
        <w:rPr>
          <w:i/>
          <w:iCs/>
          <w:noProof/>
        </w:rPr>
        <w:t>Journal of Transportation Engineering</w:t>
      </w:r>
      <w:r w:rsidRPr="00CD03C8">
        <w:rPr>
          <w:noProof/>
        </w:rPr>
        <w:t>, American Society of Civil Engineers, 135(12), 915–926.</w:t>
      </w:r>
    </w:p>
    <w:p w14:paraId="6EF003FC"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Lekarp, F., and Dawson, A. (1998). “Modelling permanent deformation behaviour of unbound granular materials.” </w:t>
      </w:r>
      <w:r w:rsidRPr="00CD03C8">
        <w:rPr>
          <w:i/>
          <w:iCs/>
          <w:noProof/>
        </w:rPr>
        <w:t>Construction and Building Materials</w:t>
      </w:r>
      <w:r w:rsidRPr="00CD03C8">
        <w:rPr>
          <w:noProof/>
        </w:rPr>
        <w:t>, article, 12(1), 9–18.</w:t>
      </w:r>
    </w:p>
    <w:p w14:paraId="08D5DAFA"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Lekarp, F., Isacsson, U., and Dawson, A. (2000). “State of the art. I: Resilient response of unbound aggregates.” </w:t>
      </w:r>
      <w:r w:rsidRPr="00CD03C8">
        <w:rPr>
          <w:i/>
          <w:iCs/>
          <w:noProof/>
        </w:rPr>
        <w:t>Journal of Transportation Engineering</w:t>
      </w:r>
      <w:r w:rsidRPr="00CD03C8">
        <w:rPr>
          <w:noProof/>
        </w:rPr>
        <w:t>, JOUR, American Society of Civil Engineers, 126(1), 66–75.</w:t>
      </w:r>
    </w:p>
    <w:p w14:paraId="0F3E6930"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Lo, K. Y., Leonards, G. A., and Yuen, C. (1977). </w:t>
      </w:r>
      <w:r w:rsidRPr="00CD03C8">
        <w:rPr>
          <w:i/>
          <w:iCs/>
          <w:noProof/>
        </w:rPr>
        <w:t>Report No. 117: Interpretation and Significance of Anisotropic Deformation Behavior of Soft Clays</w:t>
      </w:r>
      <w:r w:rsidRPr="00CD03C8">
        <w:rPr>
          <w:noProof/>
        </w:rPr>
        <w:t xml:space="preserve">. </w:t>
      </w:r>
      <w:r w:rsidRPr="00CD03C8">
        <w:rPr>
          <w:i/>
          <w:iCs/>
          <w:noProof/>
        </w:rPr>
        <w:t>Norwegian Geotechnical Institute Publication</w:t>
      </w:r>
      <w:r w:rsidRPr="00CD03C8">
        <w:rPr>
          <w:noProof/>
        </w:rPr>
        <w:t>.</w:t>
      </w:r>
    </w:p>
    <w:p w14:paraId="68560B09"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Lo, R. S.-C., and Lee, I. K. (1990). “Response of Granular Soil along Constant Stress Increment Ratio Path.” </w:t>
      </w:r>
      <w:r w:rsidRPr="00CD03C8">
        <w:rPr>
          <w:i/>
          <w:iCs/>
          <w:noProof/>
        </w:rPr>
        <w:t>Journal of Geotechnical Engineering</w:t>
      </w:r>
      <w:r w:rsidRPr="00CD03C8">
        <w:rPr>
          <w:noProof/>
        </w:rPr>
        <w:t>, American Society of Civil Engineers, 116(3), 355–376.</w:t>
      </w:r>
    </w:p>
    <w:p w14:paraId="47F245BD"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Love, A. E. H. (1944). </w:t>
      </w:r>
      <w:r w:rsidRPr="00CD03C8">
        <w:rPr>
          <w:i/>
          <w:iCs/>
          <w:noProof/>
        </w:rPr>
        <w:t>A Treatise on the Mathematical Theory of Elasticity</w:t>
      </w:r>
      <w:r w:rsidRPr="00CD03C8">
        <w:rPr>
          <w:noProof/>
        </w:rPr>
        <w:t>. Dover Publications, New York.</w:t>
      </w:r>
    </w:p>
    <w:p w14:paraId="346A4BF6"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Masad, S., Little, D., and Masad, E. (2006). “Analysis of Flexible Pavement Response and Performance Using Isotropic and Anisotropic Material Properties.” </w:t>
      </w:r>
      <w:r w:rsidRPr="00CD03C8">
        <w:rPr>
          <w:i/>
          <w:iCs/>
          <w:noProof/>
        </w:rPr>
        <w:t>Journal of Transportation Engineering</w:t>
      </w:r>
      <w:r w:rsidRPr="00CD03C8">
        <w:rPr>
          <w:noProof/>
        </w:rPr>
        <w:t>, American Society of Civil Engineers, 132(4), 342–349.</w:t>
      </w:r>
    </w:p>
    <w:p w14:paraId="6CF0F036" w14:textId="162DB168"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Mishra, D., and Tutumluer, E. (2011). “Aggregate Physical Properties Affecting Modulus and Deformation Characteristics of Unsurfaced Pavements.” </w:t>
      </w:r>
      <w:r w:rsidRPr="00CD03C8">
        <w:rPr>
          <w:i/>
          <w:iCs/>
          <w:noProof/>
        </w:rPr>
        <w:t>Transportation Research Board 90th Annual Meeting</w:t>
      </w:r>
      <w:r w:rsidR="001C3296">
        <w:rPr>
          <w:i/>
          <w:iCs/>
          <w:noProof/>
        </w:rPr>
        <w:t>, Washington DC</w:t>
      </w:r>
      <w:r w:rsidRPr="00CD03C8">
        <w:rPr>
          <w:noProof/>
        </w:rPr>
        <w:t>.</w:t>
      </w:r>
    </w:p>
    <w:p w14:paraId="723C2B45" w14:textId="71FB9CB3"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Mishra, D., and Tutumluer, E. (2013). “Field Performance Evaluations of Illinois Aggregates for Subgrade Replacement and Subbase—Phase II.” </w:t>
      </w:r>
      <w:r w:rsidR="001C3296" w:rsidRPr="001C3296">
        <w:rPr>
          <w:noProof/>
        </w:rPr>
        <w:t xml:space="preserve">ICT </w:t>
      </w:r>
      <w:r w:rsidR="001C3296">
        <w:rPr>
          <w:noProof/>
        </w:rPr>
        <w:t xml:space="preserve">R27-81 </w:t>
      </w:r>
      <w:r w:rsidR="001C3296" w:rsidRPr="001C3296">
        <w:rPr>
          <w:noProof/>
        </w:rPr>
        <w:t>Final Report, FHWA-ICT-12-021, University of Illinois at Urbana-Champaign (http://ict.illi</w:t>
      </w:r>
      <w:r w:rsidR="001C3296">
        <w:rPr>
          <w:noProof/>
        </w:rPr>
        <w:t>nois.edu/research/publications)</w:t>
      </w:r>
      <w:r w:rsidR="001C3296" w:rsidRPr="001C3296">
        <w:rPr>
          <w:noProof/>
        </w:rPr>
        <w:t xml:space="preserve"> </w:t>
      </w:r>
    </w:p>
    <w:p w14:paraId="0954E663"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Oda, M. (1974). “A mechanical and statistical model of granular material.” </w:t>
      </w:r>
      <w:r w:rsidRPr="00CD03C8">
        <w:rPr>
          <w:i/>
          <w:iCs/>
          <w:noProof/>
        </w:rPr>
        <w:t>Soils and Foundations</w:t>
      </w:r>
      <w:r w:rsidRPr="00CD03C8">
        <w:rPr>
          <w:noProof/>
        </w:rPr>
        <w:t>, JOUR, 14(1), 13–27.</w:t>
      </w:r>
    </w:p>
    <w:p w14:paraId="1917223C"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Pezo, R. F. (1993). “A General Method of Reporting Resilient Modulus Tests of Soils- A Pavement Engineer’s Point of View.” </w:t>
      </w:r>
      <w:r w:rsidRPr="00CD03C8">
        <w:rPr>
          <w:i/>
          <w:iCs/>
          <w:noProof/>
        </w:rPr>
        <w:t>72nd Annual Meeting of the Transportation Research Board</w:t>
      </w:r>
      <w:r w:rsidRPr="00CD03C8">
        <w:rPr>
          <w:noProof/>
        </w:rPr>
        <w:t xml:space="preserve">, </w:t>
      </w:r>
      <w:r w:rsidRPr="00CD03C8">
        <w:rPr>
          <w:noProof/>
        </w:rPr>
        <w:lastRenderedPageBreak/>
        <w:t>Transportation Research Board, Washington, DC, 10–14.</w:t>
      </w:r>
    </w:p>
    <w:p w14:paraId="2789091A"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Pickering, D. J. (1970). “Anisotropic Elastic Parameters for Soil.” </w:t>
      </w:r>
      <w:r w:rsidRPr="00CD03C8">
        <w:rPr>
          <w:i/>
          <w:iCs/>
          <w:noProof/>
        </w:rPr>
        <w:t>Géotechnique</w:t>
      </w:r>
      <w:r w:rsidRPr="00CD03C8">
        <w:rPr>
          <w:noProof/>
        </w:rPr>
        <w:t>,  Thomas Telford Ltd , 20(3), 271–276.</w:t>
      </w:r>
    </w:p>
    <w:p w14:paraId="4F2EF1DA"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Seridi, A. (1985). “Incremental Elastic-Plastic Model for the Force-Displacement Relation at the Contact between Elastic Spheres.” Rensselaer Polytechnic Institute, New York.</w:t>
      </w:r>
    </w:p>
    <w:p w14:paraId="57011601"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Seyhan, U., and Tutumluer, E. (2002a). </w:t>
      </w:r>
      <w:r w:rsidRPr="00CD03C8">
        <w:rPr>
          <w:i/>
          <w:iCs/>
          <w:noProof/>
        </w:rPr>
        <w:t>Characterization of Anisotropic Granular Layer Behavior in Flexible Pavements</w:t>
      </w:r>
      <w:r w:rsidRPr="00CD03C8">
        <w:rPr>
          <w:noProof/>
        </w:rPr>
        <w:t>. techreport.</w:t>
      </w:r>
    </w:p>
    <w:p w14:paraId="5FB60E16"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Seyhan, U., and Tutumluer, E. (2002b). “Anisotropic Modular Ratios as Unbound Aggregate Performance Indicators.” </w:t>
      </w:r>
      <w:r w:rsidRPr="00CD03C8">
        <w:rPr>
          <w:i/>
          <w:iCs/>
          <w:noProof/>
        </w:rPr>
        <w:t>Journal of Materials in Civil Engineering</w:t>
      </w:r>
      <w:r w:rsidRPr="00CD03C8">
        <w:rPr>
          <w:noProof/>
        </w:rPr>
        <w:t>, American Society of Civil Engineers, 14(5), 409–416.</w:t>
      </w:r>
    </w:p>
    <w:p w14:paraId="66474725"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Seyhan, U., Tutumluer, E., and Yesilyurt, H. (2005). “Anisotropic Aggregate Base Inputs for Mechanistic Pavement Analysis Considering Effects of Moving Wheel Loads.” </w:t>
      </w:r>
      <w:r w:rsidRPr="00CD03C8">
        <w:rPr>
          <w:i/>
          <w:iCs/>
          <w:noProof/>
        </w:rPr>
        <w:t>Journal of Materials in Civil Engineering</w:t>
      </w:r>
      <w:r w:rsidRPr="00CD03C8">
        <w:rPr>
          <w:noProof/>
        </w:rPr>
        <w:t>, American Society of Civil Engineers, 17(5), 505–512.</w:t>
      </w:r>
    </w:p>
    <w:p w14:paraId="57813885"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Steven, B. D. (2005). “The Development and Verification of a Pavement Response and Performance Model for Unbound Granular Pavements.” University of Canterbury.</w:t>
      </w:r>
    </w:p>
    <w:p w14:paraId="13623D9B"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Thompson, M. R., Barenberg, E. J., Carpenter, S. H., Darter, M. I., Dempsey, B. J., and Ioannides, A. M. (1990). </w:t>
      </w:r>
      <w:r w:rsidRPr="00CD03C8">
        <w:rPr>
          <w:i/>
          <w:iCs/>
          <w:noProof/>
        </w:rPr>
        <w:t>Calibrated Mechanistic Structural Analysis Procedures for Pavements</w:t>
      </w:r>
      <w:r w:rsidRPr="00CD03C8">
        <w:rPr>
          <w:noProof/>
        </w:rPr>
        <w:t>. Urbana, IL.</w:t>
      </w:r>
    </w:p>
    <w:p w14:paraId="3AE21D61"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Thompson, M. R., and Elliott, R. P. (1985). “ILLI-PAVE-based response algorithms for design of conventional flexible pavements.” </w:t>
      </w:r>
      <w:r w:rsidRPr="00CD03C8">
        <w:rPr>
          <w:i/>
          <w:iCs/>
          <w:noProof/>
        </w:rPr>
        <w:t>Transportation Research Record</w:t>
      </w:r>
      <w:r w:rsidRPr="00CD03C8">
        <w:rPr>
          <w:noProof/>
        </w:rPr>
        <w:t>, JOUR, (1043).</w:t>
      </w:r>
    </w:p>
    <w:p w14:paraId="0F8DE350"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Tutumluer, E. (1995). “Predicting Behavior of Flexible Pavements with Granular Bases.” Georgia Institute of Technology.</w:t>
      </w:r>
    </w:p>
    <w:p w14:paraId="51563C11"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Tutumluer, E. (2009). “State of the Art: Anisotropic Characterization of Unbound Aggregate Layers in Flexible Pavements.” </w:t>
      </w:r>
      <w:r w:rsidRPr="00CD03C8">
        <w:rPr>
          <w:i/>
          <w:iCs/>
          <w:noProof/>
        </w:rPr>
        <w:t>Symposium on Pavement Mechanics and Materials at the Inaugural International Conference of the Engineering Mechanics Institute</w:t>
      </w:r>
      <w:r w:rsidRPr="00CD03C8">
        <w:rPr>
          <w:noProof/>
        </w:rPr>
        <w:t>, Y. Zhanping, A. R. Abbas, and L. Wang, eds., American Society of Civil Engineers, Minneapolis, MN, 1–16.</w:t>
      </w:r>
    </w:p>
    <w:p w14:paraId="744B475E"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Tutumluer, E., Abu-Osei, A., Little, D. N., and Lytton, R. L. (2001). </w:t>
      </w:r>
      <w:r w:rsidRPr="00CD03C8">
        <w:rPr>
          <w:i/>
          <w:iCs/>
          <w:noProof/>
        </w:rPr>
        <w:t>International Center for Aggregates Research (ICAR) Report 502-2: Field Validation of the Cross-Anisotropic Behavior of Unbound Aggregate Bases</w:t>
      </w:r>
      <w:r w:rsidRPr="00CD03C8">
        <w:rPr>
          <w:noProof/>
        </w:rPr>
        <w:t>. College Station, Texas, USA.</w:t>
      </w:r>
    </w:p>
    <w:p w14:paraId="06FDD045"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Tutumluer, E., and Barksdale, R. D. (1995). “Behaviour of Pavements with Granular Bases-Prediction and Performance.” </w:t>
      </w:r>
      <w:r w:rsidRPr="00CD03C8">
        <w:rPr>
          <w:i/>
          <w:iCs/>
          <w:noProof/>
        </w:rPr>
        <w:t>4th International Symposium on Unbound Aggregates in Roads</w:t>
      </w:r>
      <w:r w:rsidRPr="00CD03C8">
        <w:rPr>
          <w:noProof/>
        </w:rPr>
        <w:t>, A. Dawson and R. Jones, eds., CONF, University of Nottingham, Nottingham, UK, 173–183.</w:t>
      </w:r>
    </w:p>
    <w:p w14:paraId="522BA8ED"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Tutumluer, E., Little, D., and Kim, S.-H. (2003). “Validated Model for Predicting Field Performance of Aggregate Base Courses.” </w:t>
      </w:r>
      <w:r w:rsidRPr="00CD03C8">
        <w:rPr>
          <w:i/>
          <w:iCs/>
          <w:noProof/>
        </w:rPr>
        <w:t>Transportation Research Record: Journal of the Transportation Research Board</w:t>
      </w:r>
      <w:r w:rsidRPr="00CD03C8">
        <w:rPr>
          <w:noProof/>
        </w:rPr>
        <w:t>, Transportation Research Board of the National Academies, (1837), 41–49.</w:t>
      </w:r>
    </w:p>
    <w:p w14:paraId="6FFC7F56" w14:textId="71F7494C"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Tutumluer, E., Mishra, D., and Butt, A. A. (2009). </w:t>
      </w:r>
      <w:r w:rsidRPr="00CD03C8">
        <w:rPr>
          <w:i/>
          <w:iCs/>
          <w:noProof/>
        </w:rPr>
        <w:t>Characterization of Illinois Aggregates for Subgrade Replacement and Subbase</w:t>
      </w:r>
      <w:r w:rsidRPr="00CD03C8">
        <w:rPr>
          <w:noProof/>
        </w:rPr>
        <w:t>.</w:t>
      </w:r>
      <w:r w:rsidR="001C3296">
        <w:rPr>
          <w:noProof/>
        </w:rPr>
        <w:t xml:space="preserve"> ICT R27-1 Final Report,</w:t>
      </w:r>
      <w:r w:rsidR="001C3296" w:rsidRPr="001C3296">
        <w:t xml:space="preserve"> </w:t>
      </w:r>
      <w:r w:rsidR="001C3296" w:rsidRPr="001C3296">
        <w:rPr>
          <w:noProof/>
        </w:rPr>
        <w:t>FHWA-ICT-09-060</w:t>
      </w:r>
      <w:r w:rsidR="001C3296">
        <w:rPr>
          <w:noProof/>
        </w:rPr>
        <w:t>, University of Illinois at Urbana-Champaign (</w:t>
      </w:r>
      <w:r w:rsidR="001C3296" w:rsidRPr="001C3296">
        <w:rPr>
          <w:noProof/>
        </w:rPr>
        <w:t>http://ict.illinois.edu/research/publications</w:t>
      </w:r>
      <w:r w:rsidR="001C3296">
        <w:rPr>
          <w:noProof/>
        </w:rPr>
        <w:t xml:space="preserve">). </w:t>
      </w:r>
    </w:p>
    <w:p w14:paraId="44ADEE05"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lastRenderedPageBreak/>
        <w:t xml:space="preserve">Tutumluer, E., and Seyhan, U. (1999a). “Stress Path Loading Effects on Granular Material Resilient Response.” </w:t>
      </w:r>
      <w:r w:rsidRPr="00CD03C8">
        <w:rPr>
          <w:i/>
          <w:iCs/>
          <w:noProof/>
        </w:rPr>
        <w:t>International Workshop on Modeling and Advanced Testing for Unbound Granular Materials</w:t>
      </w:r>
      <w:r w:rsidRPr="00CD03C8">
        <w:rPr>
          <w:noProof/>
        </w:rPr>
        <w:t>, A. G. Correia, ed., AA Balkema, Lisbon, 109–124.</w:t>
      </w:r>
    </w:p>
    <w:p w14:paraId="5F90FF52"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Tutumluer, E., and Seyhan, U. (1999b). “Laboratory Determination of Anisotropic Aggregate Resilient Moduli Using an Innovative Test Device.” </w:t>
      </w:r>
      <w:r w:rsidRPr="00CD03C8">
        <w:rPr>
          <w:i/>
          <w:iCs/>
          <w:noProof/>
        </w:rPr>
        <w:t>Transportation Research Record: Journal of the Transportation Research Board</w:t>
      </w:r>
      <w:r w:rsidRPr="00CD03C8">
        <w:rPr>
          <w:noProof/>
        </w:rPr>
        <w:t>, Transportation Research Board of the National Academies, (1687), 13–21.</w:t>
      </w:r>
    </w:p>
    <w:p w14:paraId="589FCDE5"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Tutumluer, E., and Seyhan, U. (2000). “Effects of Fines Content on the Anisotropic Response and Characterization of Unbound Aggregate Bases.” </w:t>
      </w:r>
      <w:r w:rsidRPr="00CD03C8">
        <w:rPr>
          <w:i/>
          <w:iCs/>
          <w:noProof/>
        </w:rPr>
        <w:t>Proceedings of the 5th International Symposium on Unbound Aggregates in Roads (UNBAR5), Unbound Aggregates in Road Construction</w:t>
      </w:r>
      <w:r w:rsidRPr="00CD03C8">
        <w:rPr>
          <w:noProof/>
        </w:rPr>
        <w:t>, A. R. Dawson, ed., A.A. Balkema Publishers, Nottingham, UK, 153–161.</w:t>
      </w:r>
    </w:p>
    <w:p w14:paraId="05AAB39F"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Tutumluer, E., and Thompson, M. (1997a). “Anisotropic Modeling of Granular Bases in Flexible Pavements.” </w:t>
      </w:r>
      <w:r w:rsidRPr="00CD03C8">
        <w:rPr>
          <w:i/>
          <w:iCs/>
          <w:noProof/>
        </w:rPr>
        <w:t>Transportation Research Record: Journal of the Transportation Research Board</w:t>
      </w:r>
      <w:r w:rsidRPr="00CD03C8">
        <w:rPr>
          <w:noProof/>
        </w:rPr>
        <w:t>, Transportation Research Board of the National Academies, (1577), 18–26.</w:t>
      </w:r>
    </w:p>
    <w:p w14:paraId="00B97DAF"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Tutumluer, E., and Thompson, M. (1998). </w:t>
      </w:r>
      <w:r w:rsidRPr="00CD03C8">
        <w:rPr>
          <w:i/>
          <w:iCs/>
          <w:noProof/>
        </w:rPr>
        <w:t>Anisotropic Modeling of Granular Bases</w:t>
      </w:r>
      <w:r w:rsidRPr="00CD03C8">
        <w:rPr>
          <w:noProof/>
        </w:rPr>
        <w:t>. Urbana, IL.</w:t>
      </w:r>
    </w:p>
    <w:p w14:paraId="67174869"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Tutumluer, E., and Thompson, M. R. (1997b). “Granular Base Moduli for Mechanistic Pavement Design.” </w:t>
      </w:r>
      <w:r w:rsidRPr="00CD03C8">
        <w:rPr>
          <w:i/>
          <w:iCs/>
          <w:noProof/>
        </w:rPr>
        <w:t>Aircraft/ Pavement Technology in the Midst of Change</w:t>
      </w:r>
      <w:r w:rsidRPr="00CD03C8">
        <w:rPr>
          <w:noProof/>
        </w:rPr>
        <w:t>, F. V Hermann, ed., American Society of Civil Engine, Seattle, WA, 33–47.</w:t>
      </w:r>
    </w:p>
    <w:p w14:paraId="0341D9F0"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Uzan, J. (1985). “Characterization of Granular Material.” </w:t>
      </w:r>
      <w:r w:rsidRPr="00CD03C8">
        <w:rPr>
          <w:i/>
          <w:iCs/>
          <w:noProof/>
        </w:rPr>
        <w:t>Transportation Research Record: Journal of the Transportation Research Board</w:t>
      </w:r>
      <w:r w:rsidRPr="00CD03C8">
        <w:rPr>
          <w:noProof/>
        </w:rPr>
        <w:t>, JOUR, (1022), 52–59.</w:t>
      </w:r>
    </w:p>
    <w:p w14:paraId="10527973"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Uzan, J. (1992). “Resilient Characterization of Pavement Materials.” </w:t>
      </w:r>
      <w:r w:rsidRPr="00CD03C8">
        <w:rPr>
          <w:i/>
          <w:iCs/>
          <w:noProof/>
        </w:rPr>
        <w:t>International Journal for Numerical and Analytical Methods in Geomechanics</w:t>
      </w:r>
      <w:r w:rsidRPr="00CD03C8">
        <w:rPr>
          <w:noProof/>
        </w:rPr>
        <w:t>, JOUR, Wiley Online Library, 16(6), 453–459.</w:t>
      </w:r>
    </w:p>
    <w:p w14:paraId="4709D92A" w14:textId="77777777" w:rsidR="00CD03C8" w:rsidRPr="00CD03C8" w:rsidRDefault="00CD03C8" w:rsidP="00CD03C8">
      <w:pPr>
        <w:widowControl w:val="0"/>
        <w:autoSpaceDE w:val="0"/>
        <w:autoSpaceDN w:val="0"/>
        <w:adjustRightInd w:val="0"/>
        <w:spacing w:after="120"/>
        <w:ind w:left="480" w:hanging="480"/>
        <w:rPr>
          <w:noProof/>
        </w:rPr>
      </w:pPr>
      <w:r w:rsidRPr="00CD03C8">
        <w:rPr>
          <w:noProof/>
        </w:rPr>
        <w:t xml:space="preserve">Zienkiewicz, O. C., and Taylor, R. L. (2000). </w:t>
      </w:r>
      <w:r w:rsidRPr="00CD03C8">
        <w:rPr>
          <w:i/>
          <w:iCs/>
          <w:noProof/>
        </w:rPr>
        <w:t>The Finite Element Method: Solid Mechanics</w:t>
      </w:r>
      <w:r w:rsidRPr="00CD03C8">
        <w:rPr>
          <w:noProof/>
        </w:rPr>
        <w:t>. BOOK, Butterworth-heinemann.</w:t>
      </w:r>
    </w:p>
    <w:p w14:paraId="7DC60872" w14:textId="4F47BAB8" w:rsidR="00B52EB0" w:rsidRPr="0092158D" w:rsidRDefault="00CD03C8" w:rsidP="000C147D">
      <w:pPr>
        <w:widowControl w:val="0"/>
        <w:autoSpaceDE w:val="0"/>
        <w:autoSpaceDN w:val="0"/>
        <w:adjustRightInd w:val="0"/>
        <w:spacing w:after="120"/>
        <w:ind w:left="480" w:hanging="480"/>
      </w:pPr>
      <w:r>
        <w:fldChar w:fldCharType="end"/>
      </w:r>
    </w:p>
    <w:p w14:paraId="6E65D515" w14:textId="0355EEEF" w:rsidR="00E45D31" w:rsidRPr="0092158D" w:rsidRDefault="00E45D31" w:rsidP="00E45D31"/>
    <w:p w14:paraId="2CE269B8" w14:textId="77777777" w:rsidR="00B52EB0" w:rsidRPr="0092158D" w:rsidRDefault="00B52EB0" w:rsidP="00B52EB0"/>
    <w:p w14:paraId="04FE8A58" w14:textId="77777777" w:rsidR="00B52EB0" w:rsidRPr="0092158D" w:rsidRDefault="00B52EB0" w:rsidP="00B52EB0"/>
    <w:p w14:paraId="340E04EC" w14:textId="77777777" w:rsidR="00B52EB0" w:rsidRPr="0092158D" w:rsidRDefault="00B52EB0" w:rsidP="00B52EB0"/>
    <w:p w14:paraId="18DF98FE" w14:textId="77777777" w:rsidR="00B52EB0" w:rsidRPr="0092158D" w:rsidRDefault="00B52EB0" w:rsidP="00B52EB0">
      <w:r w:rsidRPr="0092158D">
        <w:t xml:space="preserve">   </w:t>
      </w:r>
    </w:p>
    <w:p w14:paraId="54FD1825" w14:textId="77777777" w:rsidR="00B52EB0" w:rsidRPr="0092158D" w:rsidRDefault="00B52EB0" w:rsidP="00B52EB0">
      <w:r w:rsidRPr="0092158D">
        <w:rPr>
          <w:rFonts w:eastAsiaTheme="minorEastAsia"/>
        </w:rPr>
        <w:t xml:space="preserve">  </w:t>
      </w:r>
    </w:p>
    <w:p w14:paraId="7C25AABF" w14:textId="569FED38" w:rsidR="001C252C" w:rsidRPr="0092158D" w:rsidRDefault="002A76C2" w:rsidP="00217269">
      <w:pPr>
        <w:pStyle w:val="NormalWeb"/>
      </w:pPr>
      <w:r w:rsidRPr="0092158D">
        <w:fldChar w:fldCharType="begin"/>
      </w:r>
      <w:r w:rsidRPr="0092158D">
        <w:instrText>ADDIN RW.BIB</w:instrText>
      </w:r>
      <w:r w:rsidRPr="0092158D">
        <w:fldChar w:fldCharType="end"/>
      </w:r>
    </w:p>
    <w:sectPr w:rsidR="001C252C" w:rsidRPr="0092158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CCFD7BD" w14:textId="77777777" w:rsidR="00F502D0" w:rsidRDefault="00F502D0" w:rsidP="00160FA7">
      <w:r>
        <w:separator/>
      </w:r>
    </w:p>
  </w:endnote>
  <w:endnote w:type="continuationSeparator" w:id="0">
    <w:p w14:paraId="52CF2568" w14:textId="77777777" w:rsidR="00F502D0" w:rsidRDefault="00F502D0" w:rsidP="00160F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Vrinda">
    <w:altName w:val="Segoe UI"/>
    <w:panose1 w:val="020B0502040204020203"/>
    <w:charset w:val="01"/>
    <w:family w:val="roman"/>
    <w:notTrueType/>
    <w:pitch w:val="variable"/>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Lucida Grande">
    <w:charset w:val="00"/>
    <w:family w:val="auto"/>
    <w:pitch w:val="variable"/>
    <w:sig w:usb0="E1000AEF" w:usb1="5000A1FF" w:usb2="00000000" w:usb3="00000000" w:csb0="000001BF" w:csb1="00000000"/>
  </w:font>
  <w:font w:name="Arial Narrow">
    <w:panose1 w:val="020B0606020202030204"/>
    <w:charset w:val="00"/>
    <w:family w:val="swiss"/>
    <w:pitch w:val="variable"/>
    <w:sig w:usb0="00000287" w:usb1="00000800" w:usb2="00000000" w:usb3="00000000" w:csb0="0000009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9BDBC2" w14:textId="77777777" w:rsidR="004E3D88" w:rsidRDefault="004E3D8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0</w:t>
    </w:r>
    <w:r>
      <w:rPr>
        <w:rStyle w:val="PageNumber"/>
      </w:rPr>
      <w:fldChar w:fldCharType="end"/>
    </w:r>
  </w:p>
  <w:p w14:paraId="5B4A6596" w14:textId="77777777" w:rsidR="004E3D88" w:rsidRDefault="004E3D8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okmarkStart w:id="1" w:name="_Toc520866547" w:displacedByCustomXml="next"/>
  <w:bookmarkEnd w:id="1" w:displacedByCustomXml="next"/>
  <w:bookmarkStart w:id="2" w:name="_Toc520176446" w:displacedByCustomXml="next"/>
  <w:bookmarkEnd w:id="2" w:displacedByCustomXml="next"/>
  <w:bookmarkStart w:id="3" w:name="_Toc520175869" w:displacedByCustomXml="next"/>
  <w:bookmarkEnd w:id="3" w:displacedByCustomXml="next"/>
  <w:sdt>
    <w:sdtPr>
      <w:id w:val="-111831638"/>
      <w:docPartObj>
        <w:docPartGallery w:val="Page Numbers (Bottom of Page)"/>
        <w:docPartUnique/>
      </w:docPartObj>
    </w:sdtPr>
    <w:sdtEndPr>
      <w:rPr>
        <w:noProof/>
      </w:rPr>
    </w:sdtEndPr>
    <w:sdtContent>
      <w:p w14:paraId="2B05382E" w14:textId="77777777" w:rsidR="004E3D88" w:rsidRDefault="004E3D88">
        <w:pPr>
          <w:pStyle w:val="Footer"/>
          <w:jc w:val="center"/>
        </w:pPr>
      </w:p>
    </w:sdtContent>
  </w:sdt>
  <w:p w14:paraId="02491162" w14:textId="77777777" w:rsidR="004E3D88" w:rsidRDefault="004E3D8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15D020" w14:textId="77777777" w:rsidR="004E3D88" w:rsidRDefault="004E3D88">
    <w:pPr>
      <w:pStyle w:val="Footer"/>
      <w:jc w:val="center"/>
    </w:pPr>
    <w:proofErr w:type="gramStart"/>
    <w:r>
      <w:t>ii</w:t>
    </w:r>
    <w:proofErr w:type="gramEnd"/>
  </w:p>
  <w:p w14:paraId="49DE4D5E" w14:textId="77777777" w:rsidR="004E3D88" w:rsidRDefault="004E3D8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4580989"/>
      <w:docPartObj>
        <w:docPartGallery w:val="Page Numbers (Bottom of Page)"/>
        <w:docPartUnique/>
      </w:docPartObj>
    </w:sdtPr>
    <w:sdtEndPr>
      <w:rPr>
        <w:noProof/>
      </w:rPr>
    </w:sdtEndPr>
    <w:sdtContent>
      <w:p w14:paraId="0352152D" w14:textId="77777777" w:rsidR="004E3D88" w:rsidRDefault="004E3D88">
        <w:pPr>
          <w:pStyle w:val="Footer"/>
          <w:jc w:val="center"/>
        </w:pPr>
        <w:r>
          <w:fldChar w:fldCharType="begin"/>
        </w:r>
        <w:r>
          <w:instrText xml:space="preserve"> PAGE   \* MERGEFORMAT </w:instrText>
        </w:r>
        <w:r>
          <w:fldChar w:fldCharType="separate"/>
        </w:r>
        <w:r w:rsidR="002B5E8F">
          <w:rPr>
            <w:noProof/>
          </w:rPr>
          <w:t>1</w:t>
        </w:r>
        <w:r>
          <w:rPr>
            <w:noProof/>
          </w:rPr>
          <w:fldChar w:fldCharType="end"/>
        </w:r>
      </w:p>
    </w:sdtContent>
  </w:sdt>
  <w:p w14:paraId="7F030389" w14:textId="77777777" w:rsidR="004E3D88" w:rsidRDefault="004E3D88" w:rsidP="00093F31">
    <w:pPr>
      <w:pStyle w:val="Footer"/>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55574651"/>
      <w:docPartObj>
        <w:docPartGallery w:val="Page Numbers (Bottom of Page)"/>
        <w:docPartUnique/>
      </w:docPartObj>
    </w:sdtPr>
    <w:sdtEndPr>
      <w:rPr>
        <w:noProof/>
      </w:rPr>
    </w:sdtEndPr>
    <w:sdtContent>
      <w:p w14:paraId="200BC3F1" w14:textId="19AC2F88" w:rsidR="004E3D88" w:rsidRPr="007869A1" w:rsidRDefault="004E3D88">
        <w:pPr>
          <w:pStyle w:val="Footer"/>
          <w:jc w:val="center"/>
        </w:pPr>
        <w:r w:rsidRPr="007869A1">
          <w:fldChar w:fldCharType="begin"/>
        </w:r>
        <w:r w:rsidRPr="007869A1">
          <w:instrText xml:space="preserve"> PAGE   \* MERGEFORMAT </w:instrText>
        </w:r>
        <w:r w:rsidRPr="007869A1">
          <w:fldChar w:fldCharType="separate"/>
        </w:r>
        <w:r w:rsidR="002B5E8F">
          <w:rPr>
            <w:noProof/>
          </w:rPr>
          <w:t>1</w:t>
        </w:r>
        <w:r w:rsidRPr="007869A1">
          <w:rPr>
            <w:noProof/>
          </w:rPr>
          <w:fldChar w:fldCharType="end"/>
        </w:r>
      </w:p>
    </w:sdtContent>
  </w:sdt>
  <w:p w14:paraId="7E68AD31" w14:textId="77777777" w:rsidR="004E3D88" w:rsidRDefault="004E3D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C5A7C36" w14:textId="77777777" w:rsidR="00F502D0" w:rsidRDefault="00F502D0" w:rsidP="00160FA7">
      <w:r>
        <w:separator/>
      </w:r>
    </w:p>
  </w:footnote>
  <w:footnote w:type="continuationSeparator" w:id="0">
    <w:p w14:paraId="0A3574F6" w14:textId="77777777" w:rsidR="00F502D0" w:rsidRDefault="00F502D0" w:rsidP="00160F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610778" w14:textId="77777777" w:rsidR="004E3D88" w:rsidRDefault="004E3D88">
    <w:pPr>
      <w:pStyle w:val="Header"/>
      <w:jc w:val="center"/>
      <w:rPr>
        <w:b/>
      </w:rPr>
    </w:pPr>
    <w:r>
      <w:rPr>
        <w:b/>
      </w:rPr>
      <w:t>Final Repor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C259C"/>
    <w:multiLevelType w:val="hybridMultilevel"/>
    <w:tmpl w:val="17046F9C"/>
    <w:lvl w:ilvl="0" w:tplc="35BE397C">
      <w:start w:val="1"/>
      <w:numFmt w:val="bullet"/>
      <w:lvlText w:val="•"/>
      <w:lvlJc w:val="left"/>
      <w:pPr>
        <w:ind w:hanging="191"/>
      </w:pPr>
      <w:rPr>
        <w:rFonts w:ascii="Times New Roman" w:eastAsia="Times New Roman" w:hAnsi="Times New Roman" w:hint="default"/>
        <w:w w:val="245"/>
        <w:sz w:val="19"/>
        <w:szCs w:val="19"/>
      </w:rPr>
    </w:lvl>
    <w:lvl w:ilvl="1" w:tplc="B0CACF06">
      <w:start w:val="1"/>
      <w:numFmt w:val="bullet"/>
      <w:lvlText w:val="•"/>
      <w:lvlJc w:val="left"/>
      <w:rPr>
        <w:rFonts w:hint="default"/>
      </w:rPr>
    </w:lvl>
    <w:lvl w:ilvl="2" w:tplc="B510ACD6">
      <w:start w:val="1"/>
      <w:numFmt w:val="bullet"/>
      <w:lvlText w:val="•"/>
      <w:lvlJc w:val="left"/>
      <w:rPr>
        <w:rFonts w:hint="default"/>
      </w:rPr>
    </w:lvl>
    <w:lvl w:ilvl="3" w:tplc="276A8232">
      <w:start w:val="1"/>
      <w:numFmt w:val="bullet"/>
      <w:lvlText w:val="•"/>
      <w:lvlJc w:val="left"/>
      <w:rPr>
        <w:rFonts w:hint="default"/>
      </w:rPr>
    </w:lvl>
    <w:lvl w:ilvl="4" w:tplc="32E6EA7A">
      <w:start w:val="1"/>
      <w:numFmt w:val="bullet"/>
      <w:lvlText w:val="•"/>
      <w:lvlJc w:val="left"/>
      <w:rPr>
        <w:rFonts w:hint="default"/>
      </w:rPr>
    </w:lvl>
    <w:lvl w:ilvl="5" w:tplc="F8E653F4">
      <w:start w:val="1"/>
      <w:numFmt w:val="bullet"/>
      <w:lvlText w:val="•"/>
      <w:lvlJc w:val="left"/>
      <w:rPr>
        <w:rFonts w:hint="default"/>
      </w:rPr>
    </w:lvl>
    <w:lvl w:ilvl="6" w:tplc="2E0E22EE">
      <w:start w:val="1"/>
      <w:numFmt w:val="bullet"/>
      <w:lvlText w:val="•"/>
      <w:lvlJc w:val="left"/>
      <w:rPr>
        <w:rFonts w:hint="default"/>
      </w:rPr>
    </w:lvl>
    <w:lvl w:ilvl="7" w:tplc="64C8A346">
      <w:start w:val="1"/>
      <w:numFmt w:val="bullet"/>
      <w:lvlText w:val="•"/>
      <w:lvlJc w:val="left"/>
      <w:rPr>
        <w:rFonts w:hint="default"/>
      </w:rPr>
    </w:lvl>
    <w:lvl w:ilvl="8" w:tplc="524CB51A">
      <w:start w:val="1"/>
      <w:numFmt w:val="bullet"/>
      <w:lvlText w:val="•"/>
      <w:lvlJc w:val="left"/>
      <w:rPr>
        <w:rFonts w:hint="default"/>
      </w:rPr>
    </w:lvl>
  </w:abstractNum>
  <w:abstractNum w:abstractNumId="1" w15:restartNumberingAfterBreak="0">
    <w:nsid w:val="067849E4"/>
    <w:multiLevelType w:val="hybridMultilevel"/>
    <w:tmpl w:val="09D21900"/>
    <w:lvl w:ilvl="0" w:tplc="71DED83E">
      <w:start w:val="1"/>
      <w:numFmt w:val="decimal"/>
      <w:lvlText w:val="%1."/>
      <w:lvlJc w:val="left"/>
      <w:pPr>
        <w:ind w:hanging="220"/>
      </w:pPr>
      <w:rPr>
        <w:rFonts w:ascii="Times New Roman" w:eastAsia="Times New Roman" w:hAnsi="Times New Roman" w:hint="default"/>
        <w:w w:val="112"/>
        <w:sz w:val="24"/>
        <w:szCs w:val="24"/>
      </w:rPr>
    </w:lvl>
    <w:lvl w:ilvl="1" w:tplc="5B76173C">
      <w:start w:val="1"/>
      <w:numFmt w:val="bullet"/>
      <w:lvlText w:val="•"/>
      <w:lvlJc w:val="left"/>
      <w:rPr>
        <w:rFonts w:hint="default"/>
      </w:rPr>
    </w:lvl>
    <w:lvl w:ilvl="2" w:tplc="D2466D18">
      <w:start w:val="1"/>
      <w:numFmt w:val="bullet"/>
      <w:lvlText w:val="•"/>
      <w:lvlJc w:val="left"/>
      <w:rPr>
        <w:rFonts w:hint="default"/>
      </w:rPr>
    </w:lvl>
    <w:lvl w:ilvl="3" w:tplc="C74A0B38">
      <w:start w:val="1"/>
      <w:numFmt w:val="bullet"/>
      <w:lvlText w:val="•"/>
      <w:lvlJc w:val="left"/>
      <w:rPr>
        <w:rFonts w:hint="default"/>
      </w:rPr>
    </w:lvl>
    <w:lvl w:ilvl="4" w:tplc="AB4E414A">
      <w:start w:val="1"/>
      <w:numFmt w:val="bullet"/>
      <w:lvlText w:val="•"/>
      <w:lvlJc w:val="left"/>
      <w:rPr>
        <w:rFonts w:hint="default"/>
      </w:rPr>
    </w:lvl>
    <w:lvl w:ilvl="5" w:tplc="FE6615FA">
      <w:start w:val="1"/>
      <w:numFmt w:val="bullet"/>
      <w:lvlText w:val="•"/>
      <w:lvlJc w:val="left"/>
      <w:rPr>
        <w:rFonts w:hint="default"/>
      </w:rPr>
    </w:lvl>
    <w:lvl w:ilvl="6" w:tplc="58F87A2E">
      <w:start w:val="1"/>
      <w:numFmt w:val="bullet"/>
      <w:lvlText w:val="•"/>
      <w:lvlJc w:val="left"/>
      <w:rPr>
        <w:rFonts w:hint="default"/>
      </w:rPr>
    </w:lvl>
    <w:lvl w:ilvl="7" w:tplc="CFD80EF2">
      <w:start w:val="1"/>
      <w:numFmt w:val="bullet"/>
      <w:lvlText w:val="•"/>
      <w:lvlJc w:val="left"/>
      <w:rPr>
        <w:rFonts w:hint="default"/>
      </w:rPr>
    </w:lvl>
    <w:lvl w:ilvl="8" w:tplc="DFD6BDD6">
      <w:start w:val="1"/>
      <w:numFmt w:val="bullet"/>
      <w:lvlText w:val="•"/>
      <w:lvlJc w:val="left"/>
      <w:rPr>
        <w:rFonts w:hint="default"/>
      </w:rPr>
    </w:lvl>
  </w:abstractNum>
  <w:abstractNum w:abstractNumId="2" w15:restartNumberingAfterBreak="0">
    <w:nsid w:val="15AA3F52"/>
    <w:multiLevelType w:val="hybridMultilevel"/>
    <w:tmpl w:val="FA342300"/>
    <w:lvl w:ilvl="0" w:tplc="1C6CDE74">
      <w:start w:val="1"/>
      <w:numFmt w:val="bullet"/>
      <w:lvlText w:val="•"/>
      <w:lvlJc w:val="left"/>
      <w:pPr>
        <w:ind w:hanging="417"/>
      </w:pPr>
      <w:rPr>
        <w:rFonts w:ascii="Times New Roman" w:eastAsia="Times New Roman" w:hAnsi="Times New Roman" w:hint="default"/>
        <w:w w:val="105"/>
        <w:sz w:val="33"/>
        <w:szCs w:val="33"/>
      </w:rPr>
    </w:lvl>
    <w:lvl w:ilvl="1" w:tplc="8CD40A88">
      <w:start w:val="1"/>
      <w:numFmt w:val="bullet"/>
      <w:lvlText w:val="•"/>
      <w:lvlJc w:val="left"/>
      <w:rPr>
        <w:rFonts w:hint="default"/>
      </w:rPr>
    </w:lvl>
    <w:lvl w:ilvl="2" w:tplc="800E1BF4">
      <w:start w:val="1"/>
      <w:numFmt w:val="bullet"/>
      <w:lvlText w:val="•"/>
      <w:lvlJc w:val="left"/>
      <w:rPr>
        <w:rFonts w:hint="default"/>
      </w:rPr>
    </w:lvl>
    <w:lvl w:ilvl="3" w:tplc="BDE0E9AE">
      <w:start w:val="1"/>
      <w:numFmt w:val="bullet"/>
      <w:lvlText w:val="•"/>
      <w:lvlJc w:val="left"/>
      <w:rPr>
        <w:rFonts w:hint="default"/>
      </w:rPr>
    </w:lvl>
    <w:lvl w:ilvl="4" w:tplc="67023EDE">
      <w:start w:val="1"/>
      <w:numFmt w:val="bullet"/>
      <w:lvlText w:val="•"/>
      <w:lvlJc w:val="left"/>
      <w:rPr>
        <w:rFonts w:hint="default"/>
      </w:rPr>
    </w:lvl>
    <w:lvl w:ilvl="5" w:tplc="3B4C32A0">
      <w:start w:val="1"/>
      <w:numFmt w:val="bullet"/>
      <w:lvlText w:val="•"/>
      <w:lvlJc w:val="left"/>
      <w:rPr>
        <w:rFonts w:hint="default"/>
      </w:rPr>
    </w:lvl>
    <w:lvl w:ilvl="6" w:tplc="8EDAD46E">
      <w:start w:val="1"/>
      <w:numFmt w:val="bullet"/>
      <w:lvlText w:val="•"/>
      <w:lvlJc w:val="left"/>
      <w:rPr>
        <w:rFonts w:hint="default"/>
      </w:rPr>
    </w:lvl>
    <w:lvl w:ilvl="7" w:tplc="2FE8495A">
      <w:start w:val="1"/>
      <w:numFmt w:val="bullet"/>
      <w:lvlText w:val="•"/>
      <w:lvlJc w:val="left"/>
      <w:rPr>
        <w:rFonts w:hint="default"/>
      </w:rPr>
    </w:lvl>
    <w:lvl w:ilvl="8" w:tplc="728CD86A">
      <w:start w:val="1"/>
      <w:numFmt w:val="bullet"/>
      <w:lvlText w:val="•"/>
      <w:lvlJc w:val="left"/>
      <w:rPr>
        <w:rFonts w:hint="default"/>
      </w:rPr>
    </w:lvl>
  </w:abstractNum>
  <w:abstractNum w:abstractNumId="3" w15:restartNumberingAfterBreak="0">
    <w:nsid w:val="200062A9"/>
    <w:multiLevelType w:val="hybridMultilevel"/>
    <w:tmpl w:val="61266556"/>
    <w:lvl w:ilvl="0" w:tplc="04EC2580">
      <w:start w:val="1"/>
      <w:numFmt w:val="decimal"/>
      <w:lvlText w:val="(%1)"/>
      <w:lvlJc w:val="left"/>
      <w:pPr>
        <w:ind w:hanging="373"/>
      </w:pPr>
      <w:rPr>
        <w:rFonts w:ascii="Times New Roman" w:eastAsia="Times New Roman" w:hAnsi="Times New Roman" w:hint="default"/>
        <w:w w:val="96"/>
        <w:sz w:val="24"/>
        <w:szCs w:val="24"/>
      </w:rPr>
    </w:lvl>
    <w:lvl w:ilvl="1" w:tplc="1D26991C">
      <w:start w:val="1"/>
      <w:numFmt w:val="bullet"/>
      <w:lvlText w:val="•"/>
      <w:lvlJc w:val="left"/>
      <w:rPr>
        <w:rFonts w:hint="default"/>
      </w:rPr>
    </w:lvl>
    <w:lvl w:ilvl="2" w:tplc="67628A8A">
      <w:start w:val="1"/>
      <w:numFmt w:val="bullet"/>
      <w:lvlText w:val="•"/>
      <w:lvlJc w:val="left"/>
      <w:rPr>
        <w:rFonts w:hint="default"/>
      </w:rPr>
    </w:lvl>
    <w:lvl w:ilvl="3" w:tplc="50868C84">
      <w:start w:val="1"/>
      <w:numFmt w:val="bullet"/>
      <w:lvlText w:val="•"/>
      <w:lvlJc w:val="left"/>
      <w:rPr>
        <w:rFonts w:hint="default"/>
      </w:rPr>
    </w:lvl>
    <w:lvl w:ilvl="4" w:tplc="1D883FDC">
      <w:start w:val="1"/>
      <w:numFmt w:val="bullet"/>
      <w:lvlText w:val="•"/>
      <w:lvlJc w:val="left"/>
      <w:rPr>
        <w:rFonts w:hint="default"/>
      </w:rPr>
    </w:lvl>
    <w:lvl w:ilvl="5" w:tplc="66402A18">
      <w:start w:val="1"/>
      <w:numFmt w:val="bullet"/>
      <w:lvlText w:val="•"/>
      <w:lvlJc w:val="left"/>
      <w:rPr>
        <w:rFonts w:hint="default"/>
      </w:rPr>
    </w:lvl>
    <w:lvl w:ilvl="6" w:tplc="2A6A6C46">
      <w:start w:val="1"/>
      <w:numFmt w:val="bullet"/>
      <w:lvlText w:val="•"/>
      <w:lvlJc w:val="left"/>
      <w:rPr>
        <w:rFonts w:hint="default"/>
      </w:rPr>
    </w:lvl>
    <w:lvl w:ilvl="7" w:tplc="3AB22A34">
      <w:start w:val="1"/>
      <w:numFmt w:val="bullet"/>
      <w:lvlText w:val="•"/>
      <w:lvlJc w:val="left"/>
      <w:rPr>
        <w:rFonts w:hint="default"/>
      </w:rPr>
    </w:lvl>
    <w:lvl w:ilvl="8" w:tplc="682E2D18">
      <w:start w:val="1"/>
      <w:numFmt w:val="bullet"/>
      <w:lvlText w:val="•"/>
      <w:lvlJc w:val="left"/>
      <w:rPr>
        <w:rFonts w:hint="default"/>
      </w:rPr>
    </w:lvl>
  </w:abstractNum>
  <w:abstractNum w:abstractNumId="4" w15:restartNumberingAfterBreak="0">
    <w:nsid w:val="230817A9"/>
    <w:multiLevelType w:val="hybridMultilevel"/>
    <w:tmpl w:val="E7DC9682"/>
    <w:lvl w:ilvl="0" w:tplc="A1A0EED4">
      <w:start w:val="1"/>
      <w:numFmt w:val="decimal"/>
      <w:lvlText w:val="%1."/>
      <w:lvlJc w:val="left"/>
      <w:pPr>
        <w:ind w:hanging="360"/>
      </w:pPr>
      <w:rPr>
        <w:rFonts w:ascii="Times New Roman" w:eastAsia="Times New Roman" w:hAnsi="Times New Roman" w:hint="default"/>
        <w:w w:val="115"/>
        <w:sz w:val="24"/>
        <w:szCs w:val="24"/>
      </w:rPr>
    </w:lvl>
    <w:lvl w:ilvl="1" w:tplc="C3A07664">
      <w:start w:val="1"/>
      <w:numFmt w:val="lowerLetter"/>
      <w:lvlText w:val="(%2)"/>
      <w:lvlJc w:val="left"/>
      <w:pPr>
        <w:ind w:hanging="323"/>
      </w:pPr>
      <w:rPr>
        <w:rFonts w:ascii="Times New Roman" w:eastAsia="Times New Roman" w:hAnsi="Times New Roman" w:hint="default"/>
        <w:w w:val="101"/>
        <w:sz w:val="23"/>
        <w:szCs w:val="23"/>
      </w:rPr>
    </w:lvl>
    <w:lvl w:ilvl="2" w:tplc="53A076FA">
      <w:start w:val="1"/>
      <w:numFmt w:val="bullet"/>
      <w:lvlText w:val="•"/>
      <w:lvlJc w:val="left"/>
      <w:rPr>
        <w:rFonts w:hint="default"/>
      </w:rPr>
    </w:lvl>
    <w:lvl w:ilvl="3" w:tplc="C3867996">
      <w:start w:val="1"/>
      <w:numFmt w:val="bullet"/>
      <w:lvlText w:val="•"/>
      <w:lvlJc w:val="left"/>
      <w:rPr>
        <w:rFonts w:hint="default"/>
      </w:rPr>
    </w:lvl>
    <w:lvl w:ilvl="4" w:tplc="D97E385C">
      <w:start w:val="1"/>
      <w:numFmt w:val="bullet"/>
      <w:lvlText w:val="•"/>
      <w:lvlJc w:val="left"/>
      <w:rPr>
        <w:rFonts w:hint="default"/>
      </w:rPr>
    </w:lvl>
    <w:lvl w:ilvl="5" w:tplc="9146D362">
      <w:start w:val="1"/>
      <w:numFmt w:val="bullet"/>
      <w:lvlText w:val="•"/>
      <w:lvlJc w:val="left"/>
      <w:rPr>
        <w:rFonts w:hint="default"/>
      </w:rPr>
    </w:lvl>
    <w:lvl w:ilvl="6" w:tplc="10CA7E10">
      <w:start w:val="1"/>
      <w:numFmt w:val="bullet"/>
      <w:lvlText w:val="•"/>
      <w:lvlJc w:val="left"/>
      <w:rPr>
        <w:rFonts w:hint="default"/>
      </w:rPr>
    </w:lvl>
    <w:lvl w:ilvl="7" w:tplc="B42A489E">
      <w:start w:val="1"/>
      <w:numFmt w:val="bullet"/>
      <w:lvlText w:val="•"/>
      <w:lvlJc w:val="left"/>
      <w:rPr>
        <w:rFonts w:hint="default"/>
      </w:rPr>
    </w:lvl>
    <w:lvl w:ilvl="8" w:tplc="4CCEEA56">
      <w:start w:val="1"/>
      <w:numFmt w:val="bullet"/>
      <w:lvlText w:val="•"/>
      <w:lvlJc w:val="left"/>
      <w:rPr>
        <w:rFonts w:hint="default"/>
      </w:rPr>
    </w:lvl>
  </w:abstractNum>
  <w:abstractNum w:abstractNumId="5" w15:restartNumberingAfterBreak="0">
    <w:nsid w:val="2C1C5DCD"/>
    <w:multiLevelType w:val="hybridMultilevel"/>
    <w:tmpl w:val="A6D4BA42"/>
    <w:lvl w:ilvl="0" w:tplc="160E991A">
      <w:start w:val="1"/>
      <w:numFmt w:val="bullet"/>
      <w:lvlText w:val="•"/>
      <w:lvlJc w:val="left"/>
      <w:pPr>
        <w:ind w:hanging="173"/>
      </w:pPr>
      <w:rPr>
        <w:rFonts w:ascii="Times New Roman" w:eastAsia="Times New Roman" w:hAnsi="Times New Roman" w:hint="default"/>
        <w:w w:val="178"/>
        <w:sz w:val="22"/>
        <w:szCs w:val="22"/>
      </w:rPr>
    </w:lvl>
    <w:lvl w:ilvl="1" w:tplc="25D01422">
      <w:start w:val="1"/>
      <w:numFmt w:val="bullet"/>
      <w:lvlText w:val="•"/>
      <w:lvlJc w:val="left"/>
      <w:rPr>
        <w:rFonts w:hint="default"/>
      </w:rPr>
    </w:lvl>
    <w:lvl w:ilvl="2" w:tplc="B5004D04">
      <w:start w:val="1"/>
      <w:numFmt w:val="bullet"/>
      <w:lvlText w:val="•"/>
      <w:lvlJc w:val="left"/>
      <w:rPr>
        <w:rFonts w:hint="default"/>
      </w:rPr>
    </w:lvl>
    <w:lvl w:ilvl="3" w:tplc="F4F4EE92">
      <w:start w:val="1"/>
      <w:numFmt w:val="bullet"/>
      <w:lvlText w:val="•"/>
      <w:lvlJc w:val="left"/>
      <w:rPr>
        <w:rFonts w:hint="default"/>
      </w:rPr>
    </w:lvl>
    <w:lvl w:ilvl="4" w:tplc="18723620">
      <w:start w:val="1"/>
      <w:numFmt w:val="bullet"/>
      <w:lvlText w:val="•"/>
      <w:lvlJc w:val="left"/>
      <w:rPr>
        <w:rFonts w:hint="default"/>
      </w:rPr>
    </w:lvl>
    <w:lvl w:ilvl="5" w:tplc="D96C9F62">
      <w:start w:val="1"/>
      <w:numFmt w:val="bullet"/>
      <w:lvlText w:val="•"/>
      <w:lvlJc w:val="left"/>
      <w:rPr>
        <w:rFonts w:hint="default"/>
      </w:rPr>
    </w:lvl>
    <w:lvl w:ilvl="6" w:tplc="1AF473C8">
      <w:start w:val="1"/>
      <w:numFmt w:val="bullet"/>
      <w:lvlText w:val="•"/>
      <w:lvlJc w:val="left"/>
      <w:rPr>
        <w:rFonts w:hint="default"/>
      </w:rPr>
    </w:lvl>
    <w:lvl w:ilvl="7" w:tplc="22321920">
      <w:start w:val="1"/>
      <w:numFmt w:val="bullet"/>
      <w:lvlText w:val="•"/>
      <w:lvlJc w:val="left"/>
      <w:rPr>
        <w:rFonts w:hint="default"/>
      </w:rPr>
    </w:lvl>
    <w:lvl w:ilvl="8" w:tplc="5C52153A">
      <w:start w:val="1"/>
      <w:numFmt w:val="bullet"/>
      <w:lvlText w:val="•"/>
      <w:lvlJc w:val="left"/>
      <w:rPr>
        <w:rFonts w:hint="default"/>
      </w:rPr>
    </w:lvl>
  </w:abstractNum>
  <w:abstractNum w:abstractNumId="6" w15:restartNumberingAfterBreak="0">
    <w:nsid w:val="33B614FE"/>
    <w:multiLevelType w:val="multilevel"/>
    <w:tmpl w:val="E806B580"/>
    <w:lvl w:ilvl="0">
      <w:start w:val="11"/>
      <w:numFmt w:val="upperLetter"/>
      <w:lvlText w:val="%1"/>
      <w:lvlJc w:val="left"/>
      <w:pPr>
        <w:ind w:hanging="385"/>
      </w:pPr>
      <w:rPr>
        <w:rFonts w:hint="default"/>
      </w:rPr>
    </w:lvl>
    <w:lvl w:ilvl="1">
      <w:start w:val="8"/>
      <w:numFmt w:val="decimal"/>
      <w:lvlText w:val="%1-%2"/>
      <w:lvlJc w:val="left"/>
      <w:pPr>
        <w:ind w:hanging="385"/>
      </w:pPr>
      <w:rPr>
        <w:rFonts w:hint="default"/>
        <w:u w:val="single" w:color="000000"/>
      </w:rPr>
    </w:lvl>
    <w:lvl w:ilvl="2">
      <w:start w:val="1"/>
      <w:numFmt w:val="decimal"/>
      <w:lvlText w:val="(%3)"/>
      <w:lvlJc w:val="left"/>
      <w:pPr>
        <w:ind w:hanging="417"/>
        <w:jc w:val="right"/>
      </w:pPr>
      <w:rPr>
        <w:rFonts w:ascii="Times New Roman" w:eastAsia="Times New Roman" w:hAnsi="Times New Roman" w:hint="default"/>
        <w:w w:val="87"/>
        <w:sz w:val="24"/>
        <w:szCs w:val="24"/>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7" w15:restartNumberingAfterBreak="0">
    <w:nsid w:val="3C5B285F"/>
    <w:multiLevelType w:val="multilevel"/>
    <w:tmpl w:val="091496C4"/>
    <w:lvl w:ilvl="0">
      <w:start w:val="1"/>
      <w:numFmt w:val="decimal"/>
      <w:pStyle w:val="Heading1"/>
      <w:lvlText w:val="Chapter %1:"/>
      <w:lvlJc w:val="left"/>
      <w:pPr>
        <w:ind w:left="376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8" w15:restartNumberingAfterBreak="0">
    <w:nsid w:val="3CBA62BE"/>
    <w:multiLevelType w:val="hybridMultilevel"/>
    <w:tmpl w:val="BCAECEEC"/>
    <w:lvl w:ilvl="0" w:tplc="CD141910">
      <w:start w:val="1"/>
      <w:numFmt w:val="bullet"/>
      <w:lvlText w:val="•"/>
      <w:lvlJc w:val="left"/>
      <w:pPr>
        <w:ind w:hanging="417"/>
      </w:pPr>
      <w:rPr>
        <w:rFonts w:ascii="Arial" w:eastAsia="Arial" w:hAnsi="Arial" w:hint="default"/>
        <w:w w:val="102"/>
        <w:sz w:val="32"/>
        <w:szCs w:val="32"/>
      </w:rPr>
    </w:lvl>
    <w:lvl w:ilvl="1" w:tplc="FF18CCCE">
      <w:start w:val="1"/>
      <w:numFmt w:val="bullet"/>
      <w:lvlText w:val="•"/>
      <w:lvlJc w:val="left"/>
      <w:rPr>
        <w:rFonts w:hint="default"/>
      </w:rPr>
    </w:lvl>
    <w:lvl w:ilvl="2" w:tplc="9CCA8708">
      <w:start w:val="1"/>
      <w:numFmt w:val="bullet"/>
      <w:lvlText w:val="•"/>
      <w:lvlJc w:val="left"/>
      <w:rPr>
        <w:rFonts w:hint="default"/>
      </w:rPr>
    </w:lvl>
    <w:lvl w:ilvl="3" w:tplc="A1E419FE">
      <w:start w:val="1"/>
      <w:numFmt w:val="bullet"/>
      <w:lvlText w:val="•"/>
      <w:lvlJc w:val="left"/>
      <w:rPr>
        <w:rFonts w:hint="default"/>
      </w:rPr>
    </w:lvl>
    <w:lvl w:ilvl="4" w:tplc="943C31F4">
      <w:start w:val="1"/>
      <w:numFmt w:val="bullet"/>
      <w:lvlText w:val="•"/>
      <w:lvlJc w:val="left"/>
      <w:rPr>
        <w:rFonts w:hint="default"/>
      </w:rPr>
    </w:lvl>
    <w:lvl w:ilvl="5" w:tplc="BB16E2BE">
      <w:start w:val="1"/>
      <w:numFmt w:val="bullet"/>
      <w:lvlText w:val="•"/>
      <w:lvlJc w:val="left"/>
      <w:rPr>
        <w:rFonts w:hint="default"/>
      </w:rPr>
    </w:lvl>
    <w:lvl w:ilvl="6" w:tplc="4B102878">
      <w:start w:val="1"/>
      <w:numFmt w:val="bullet"/>
      <w:lvlText w:val="•"/>
      <w:lvlJc w:val="left"/>
      <w:rPr>
        <w:rFonts w:hint="default"/>
      </w:rPr>
    </w:lvl>
    <w:lvl w:ilvl="7" w:tplc="E8D270EA">
      <w:start w:val="1"/>
      <w:numFmt w:val="bullet"/>
      <w:lvlText w:val="•"/>
      <w:lvlJc w:val="left"/>
      <w:rPr>
        <w:rFonts w:hint="default"/>
      </w:rPr>
    </w:lvl>
    <w:lvl w:ilvl="8" w:tplc="59240CD2">
      <w:start w:val="1"/>
      <w:numFmt w:val="bullet"/>
      <w:lvlText w:val="•"/>
      <w:lvlJc w:val="left"/>
      <w:rPr>
        <w:rFonts w:hint="default"/>
      </w:rPr>
    </w:lvl>
  </w:abstractNum>
  <w:abstractNum w:abstractNumId="9" w15:restartNumberingAfterBreak="0">
    <w:nsid w:val="3D6C1353"/>
    <w:multiLevelType w:val="hybridMultilevel"/>
    <w:tmpl w:val="1450837C"/>
    <w:lvl w:ilvl="0" w:tplc="58C4AB10">
      <w:start w:val="3"/>
      <w:numFmt w:val="decimal"/>
      <w:lvlText w:val="Chapter %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47B951D0"/>
    <w:multiLevelType w:val="hybridMultilevel"/>
    <w:tmpl w:val="D7CA1CA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4D050E84"/>
    <w:multiLevelType w:val="hybridMultilevel"/>
    <w:tmpl w:val="AFE0DB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E501F75"/>
    <w:multiLevelType w:val="hybridMultilevel"/>
    <w:tmpl w:val="2C02BE84"/>
    <w:lvl w:ilvl="0" w:tplc="3EBE769E">
      <w:start w:val="1"/>
      <w:numFmt w:val="bullet"/>
      <w:lvlText w:val="•"/>
      <w:lvlJc w:val="left"/>
      <w:pPr>
        <w:ind w:hanging="184"/>
      </w:pPr>
      <w:rPr>
        <w:rFonts w:ascii="Times New Roman" w:eastAsia="Times New Roman" w:hAnsi="Times New Roman" w:hint="default"/>
        <w:w w:val="218"/>
        <w:sz w:val="20"/>
        <w:szCs w:val="20"/>
      </w:rPr>
    </w:lvl>
    <w:lvl w:ilvl="1" w:tplc="31B67E86">
      <w:start w:val="1"/>
      <w:numFmt w:val="bullet"/>
      <w:lvlText w:val="•"/>
      <w:lvlJc w:val="left"/>
      <w:rPr>
        <w:rFonts w:hint="default"/>
      </w:rPr>
    </w:lvl>
    <w:lvl w:ilvl="2" w:tplc="45F2A402">
      <w:start w:val="1"/>
      <w:numFmt w:val="bullet"/>
      <w:lvlText w:val="•"/>
      <w:lvlJc w:val="left"/>
      <w:rPr>
        <w:rFonts w:hint="default"/>
      </w:rPr>
    </w:lvl>
    <w:lvl w:ilvl="3" w:tplc="6F3CE9DC">
      <w:start w:val="1"/>
      <w:numFmt w:val="bullet"/>
      <w:lvlText w:val="•"/>
      <w:lvlJc w:val="left"/>
      <w:rPr>
        <w:rFonts w:hint="default"/>
      </w:rPr>
    </w:lvl>
    <w:lvl w:ilvl="4" w:tplc="34BA4E9E">
      <w:start w:val="1"/>
      <w:numFmt w:val="bullet"/>
      <w:lvlText w:val="•"/>
      <w:lvlJc w:val="left"/>
      <w:rPr>
        <w:rFonts w:hint="default"/>
      </w:rPr>
    </w:lvl>
    <w:lvl w:ilvl="5" w:tplc="588EA8DE">
      <w:start w:val="1"/>
      <w:numFmt w:val="bullet"/>
      <w:lvlText w:val="•"/>
      <w:lvlJc w:val="left"/>
      <w:rPr>
        <w:rFonts w:hint="default"/>
      </w:rPr>
    </w:lvl>
    <w:lvl w:ilvl="6" w:tplc="BCACC09A">
      <w:start w:val="1"/>
      <w:numFmt w:val="bullet"/>
      <w:lvlText w:val="•"/>
      <w:lvlJc w:val="left"/>
      <w:rPr>
        <w:rFonts w:hint="default"/>
      </w:rPr>
    </w:lvl>
    <w:lvl w:ilvl="7" w:tplc="6A9C4E84">
      <w:start w:val="1"/>
      <w:numFmt w:val="bullet"/>
      <w:lvlText w:val="•"/>
      <w:lvlJc w:val="left"/>
      <w:rPr>
        <w:rFonts w:hint="default"/>
      </w:rPr>
    </w:lvl>
    <w:lvl w:ilvl="8" w:tplc="8BCEDFA4">
      <w:start w:val="1"/>
      <w:numFmt w:val="bullet"/>
      <w:lvlText w:val="•"/>
      <w:lvlJc w:val="left"/>
      <w:rPr>
        <w:rFonts w:hint="default"/>
      </w:rPr>
    </w:lvl>
  </w:abstractNum>
  <w:abstractNum w:abstractNumId="13" w15:restartNumberingAfterBreak="0">
    <w:nsid w:val="606A1BCD"/>
    <w:multiLevelType w:val="hybridMultilevel"/>
    <w:tmpl w:val="F710C256"/>
    <w:lvl w:ilvl="0" w:tplc="04090001">
      <w:start w:val="1"/>
      <w:numFmt w:val="bullet"/>
      <w:lvlText w:val=""/>
      <w:lvlJc w:val="left"/>
      <w:pPr>
        <w:ind w:left="720" w:hanging="360"/>
      </w:pPr>
      <w:rPr>
        <w:rFonts w:ascii="Symbol" w:hAnsi="Symbol" w:hint="default"/>
      </w:rPr>
    </w:lvl>
    <w:lvl w:ilvl="1" w:tplc="DF0EC34A">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34512A6"/>
    <w:multiLevelType w:val="hybridMultilevel"/>
    <w:tmpl w:val="16E0DD0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51241C9"/>
    <w:multiLevelType w:val="hybridMultilevel"/>
    <w:tmpl w:val="1820C5C8"/>
    <w:lvl w:ilvl="0" w:tplc="3B966210">
      <w:start w:val="1"/>
      <w:numFmt w:val="bullet"/>
      <w:lvlText w:val="-"/>
      <w:lvlJc w:val="left"/>
      <w:pPr>
        <w:ind w:hanging="291"/>
      </w:pPr>
      <w:rPr>
        <w:rFonts w:ascii="Times New Roman" w:eastAsia="Times New Roman" w:hAnsi="Times New Roman" w:hint="default"/>
        <w:w w:val="153"/>
        <w:sz w:val="22"/>
        <w:szCs w:val="22"/>
      </w:rPr>
    </w:lvl>
    <w:lvl w:ilvl="1" w:tplc="80140F9C">
      <w:start w:val="1"/>
      <w:numFmt w:val="bullet"/>
      <w:lvlText w:val="•"/>
      <w:lvlJc w:val="left"/>
      <w:pPr>
        <w:ind w:hanging="317"/>
      </w:pPr>
      <w:rPr>
        <w:rFonts w:ascii="Times New Roman" w:eastAsia="Times New Roman" w:hAnsi="Times New Roman" w:hint="default"/>
        <w:w w:val="258"/>
        <w:sz w:val="22"/>
        <w:szCs w:val="22"/>
      </w:rPr>
    </w:lvl>
    <w:lvl w:ilvl="2" w:tplc="236A0E10">
      <w:start w:val="1"/>
      <w:numFmt w:val="bullet"/>
      <w:lvlText w:val="•"/>
      <w:lvlJc w:val="left"/>
      <w:rPr>
        <w:rFonts w:hint="default"/>
      </w:rPr>
    </w:lvl>
    <w:lvl w:ilvl="3" w:tplc="F45E3DD6">
      <w:start w:val="1"/>
      <w:numFmt w:val="bullet"/>
      <w:lvlText w:val="•"/>
      <w:lvlJc w:val="left"/>
      <w:rPr>
        <w:rFonts w:hint="default"/>
      </w:rPr>
    </w:lvl>
    <w:lvl w:ilvl="4" w:tplc="A4BAE9D6">
      <w:start w:val="1"/>
      <w:numFmt w:val="bullet"/>
      <w:lvlText w:val="•"/>
      <w:lvlJc w:val="left"/>
      <w:rPr>
        <w:rFonts w:hint="default"/>
      </w:rPr>
    </w:lvl>
    <w:lvl w:ilvl="5" w:tplc="6666BF50">
      <w:start w:val="1"/>
      <w:numFmt w:val="bullet"/>
      <w:lvlText w:val="•"/>
      <w:lvlJc w:val="left"/>
      <w:rPr>
        <w:rFonts w:hint="default"/>
      </w:rPr>
    </w:lvl>
    <w:lvl w:ilvl="6" w:tplc="F408889E">
      <w:start w:val="1"/>
      <w:numFmt w:val="bullet"/>
      <w:lvlText w:val="•"/>
      <w:lvlJc w:val="left"/>
      <w:rPr>
        <w:rFonts w:hint="default"/>
      </w:rPr>
    </w:lvl>
    <w:lvl w:ilvl="7" w:tplc="7B54A8D2">
      <w:start w:val="1"/>
      <w:numFmt w:val="bullet"/>
      <w:lvlText w:val="•"/>
      <w:lvlJc w:val="left"/>
      <w:rPr>
        <w:rFonts w:hint="default"/>
      </w:rPr>
    </w:lvl>
    <w:lvl w:ilvl="8" w:tplc="1A52224C">
      <w:start w:val="1"/>
      <w:numFmt w:val="bullet"/>
      <w:lvlText w:val="•"/>
      <w:lvlJc w:val="left"/>
      <w:rPr>
        <w:rFonts w:hint="default"/>
      </w:rPr>
    </w:lvl>
  </w:abstractNum>
  <w:abstractNum w:abstractNumId="16" w15:restartNumberingAfterBreak="0">
    <w:nsid w:val="73CE7C83"/>
    <w:multiLevelType w:val="hybridMultilevel"/>
    <w:tmpl w:val="902EC8F4"/>
    <w:lvl w:ilvl="0" w:tplc="41966972">
      <w:start w:val="1"/>
      <w:numFmt w:val="decimal"/>
      <w:lvlText w:val="1.%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77A8300A"/>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16"/>
  </w:num>
  <w:num w:numId="2">
    <w:abstractNumId w:val="15"/>
  </w:num>
  <w:num w:numId="3">
    <w:abstractNumId w:val="0"/>
  </w:num>
  <w:num w:numId="4">
    <w:abstractNumId w:val="5"/>
  </w:num>
  <w:num w:numId="5">
    <w:abstractNumId w:val="12"/>
  </w:num>
  <w:num w:numId="6">
    <w:abstractNumId w:val="4"/>
  </w:num>
  <w:num w:numId="7">
    <w:abstractNumId w:val="8"/>
  </w:num>
  <w:num w:numId="8">
    <w:abstractNumId w:val="2"/>
  </w:num>
  <w:num w:numId="9">
    <w:abstractNumId w:val="1"/>
  </w:num>
  <w:num w:numId="10">
    <w:abstractNumId w:val="3"/>
  </w:num>
  <w:num w:numId="11">
    <w:abstractNumId w:val="6"/>
  </w:num>
  <w:num w:numId="12">
    <w:abstractNumId w:val="7"/>
  </w:num>
  <w:num w:numId="13">
    <w:abstractNumId w:val="17"/>
  </w:num>
  <w:num w:numId="14">
    <w:abstractNumId w:val="9"/>
  </w:num>
  <w:num w:numId="15">
    <w:abstractNumId w:val="14"/>
  </w:num>
  <w:num w:numId="16">
    <w:abstractNumId w:val="11"/>
  </w:num>
  <w:num w:numId="17">
    <w:abstractNumId w:val="13"/>
  </w:num>
  <w:num w:numId="1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0"/>
  <w:proofState w:spelling="clean" w:grammar="clean"/>
  <w:defaultTabStop w:val="14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3A48"/>
    <w:rsid w:val="00004BCE"/>
    <w:rsid w:val="000077EC"/>
    <w:rsid w:val="00013CEB"/>
    <w:rsid w:val="00014103"/>
    <w:rsid w:val="00014449"/>
    <w:rsid w:val="000210AE"/>
    <w:rsid w:val="00031D9A"/>
    <w:rsid w:val="00037F34"/>
    <w:rsid w:val="00044F7A"/>
    <w:rsid w:val="00045165"/>
    <w:rsid w:val="00047FB5"/>
    <w:rsid w:val="00047FB9"/>
    <w:rsid w:val="00063FAA"/>
    <w:rsid w:val="00070399"/>
    <w:rsid w:val="00071661"/>
    <w:rsid w:val="00073520"/>
    <w:rsid w:val="000749F8"/>
    <w:rsid w:val="00074CE8"/>
    <w:rsid w:val="00084407"/>
    <w:rsid w:val="00086FB9"/>
    <w:rsid w:val="000915DF"/>
    <w:rsid w:val="00093F31"/>
    <w:rsid w:val="00095F79"/>
    <w:rsid w:val="00097560"/>
    <w:rsid w:val="000A081D"/>
    <w:rsid w:val="000B0B9C"/>
    <w:rsid w:val="000B3A58"/>
    <w:rsid w:val="000B7EFD"/>
    <w:rsid w:val="000C147D"/>
    <w:rsid w:val="000C7F09"/>
    <w:rsid w:val="000D4576"/>
    <w:rsid w:val="000D5290"/>
    <w:rsid w:val="001009BF"/>
    <w:rsid w:val="001024A4"/>
    <w:rsid w:val="00110432"/>
    <w:rsid w:val="00114405"/>
    <w:rsid w:val="00121025"/>
    <w:rsid w:val="00134274"/>
    <w:rsid w:val="0013503F"/>
    <w:rsid w:val="00141F2F"/>
    <w:rsid w:val="001477E1"/>
    <w:rsid w:val="00160FA7"/>
    <w:rsid w:val="0017120D"/>
    <w:rsid w:val="0017356C"/>
    <w:rsid w:val="00173B99"/>
    <w:rsid w:val="001828CD"/>
    <w:rsid w:val="001867B4"/>
    <w:rsid w:val="00195B58"/>
    <w:rsid w:val="00197567"/>
    <w:rsid w:val="001A4846"/>
    <w:rsid w:val="001A5951"/>
    <w:rsid w:val="001B1B6B"/>
    <w:rsid w:val="001C252C"/>
    <w:rsid w:val="001C3296"/>
    <w:rsid w:val="001C7178"/>
    <w:rsid w:val="001D1850"/>
    <w:rsid w:val="001E1489"/>
    <w:rsid w:val="001E296B"/>
    <w:rsid w:val="001F4CDE"/>
    <w:rsid w:val="001F5EE8"/>
    <w:rsid w:val="0020445F"/>
    <w:rsid w:val="0021585B"/>
    <w:rsid w:val="00217269"/>
    <w:rsid w:val="00220B6B"/>
    <w:rsid w:val="00223964"/>
    <w:rsid w:val="002326D9"/>
    <w:rsid w:val="0023653A"/>
    <w:rsid w:val="002649CA"/>
    <w:rsid w:val="00270050"/>
    <w:rsid w:val="002708E8"/>
    <w:rsid w:val="00280029"/>
    <w:rsid w:val="00294F0A"/>
    <w:rsid w:val="00297D30"/>
    <w:rsid w:val="002A3225"/>
    <w:rsid w:val="002A76C2"/>
    <w:rsid w:val="002A7C1E"/>
    <w:rsid w:val="002B5E8F"/>
    <w:rsid w:val="002E030E"/>
    <w:rsid w:val="002E34A1"/>
    <w:rsid w:val="002E35AA"/>
    <w:rsid w:val="002F0292"/>
    <w:rsid w:val="002F330E"/>
    <w:rsid w:val="00300E60"/>
    <w:rsid w:val="003040FF"/>
    <w:rsid w:val="00313A7E"/>
    <w:rsid w:val="003160E4"/>
    <w:rsid w:val="003164FC"/>
    <w:rsid w:val="00327253"/>
    <w:rsid w:val="00327F37"/>
    <w:rsid w:val="0034012D"/>
    <w:rsid w:val="0034038F"/>
    <w:rsid w:val="003607B4"/>
    <w:rsid w:val="003614A7"/>
    <w:rsid w:val="00365C68"/>
    <w:rsid w:val="00371D88"/>
    <w:rsid w:val="00371FCE"/>
    <w:rsid w:val="0037626A"/>
    <w:rsid w:val="00377398"/>
    <w:rsid w:val="0037749E"/>
    <w:rsid w:val="00380F75"/>
    <w:rsid w:val="003847BA"/>
    <w:rsid w:val="0038535C"/>
    <w:rsid w:val="00392EAA"/>
    <w:rsid w:val="003942BE"/>
    <w:rsid w:val="003A1A23"/>
    <w:rsid w:val="003A35A6"/>
    <w:rsid w:val="003A5564"/>
    <w:rsid w:val="003B1B6F"/>
    <w:rsid w:val="003C16D7"/>
    <w:rsid w:val="003D3725"/>
    <w:rsid w:val="003D56A8"/>
    <w:rsid w:val="003D598A"/>
    <w:rsid w:val="003E7AEC"/>
    <w:rsid w:val="003F1B0A"/>
    <w:rsid w:val="00406A75"/>
    <w:rsid w:val="00406D8A"/>
    <w:rsid w:val="0042429D"/>
    <w:rsid w:val="0042475C"/>
    <w:rsid w:val="0043196C"/>
    <w:rsid w:val="00434750"/>
    <w:rsid w:val="00436590"/>
    <w:rsid w:val="00444CE1"/>
    <w:rsid w:val="00445532"/>
    <w:rsid w:val="00450511"/>
    <w:rsid w:val="00450C78"/>
    <w:rsid w:val="004615D0"/>
    <w:rsid w:val="00466621"/>
    <w:rsid w:val="004675F1"/>
    <w:rsid w:val="004679DE"/>
    <w:rsid w:val="00483E79"/>
    <w:rsid w:val="00484719"/>
    <w:rsid w:val="004A0A88"/>
    <w:rsid w:val="004A5072"/>
    <w:rsid w:val="004B08DE"/>
    <w:rsid w:val="004B0D10"/>
    <w:rsid w:val="004B7B3D"/>
    <w:rsid w:val="004E10D7"/>
    <w:rsid w:val="004E132D"/>
    <w:rsid w:val="004E2FA3"/>
    <w:rsid w:val="004E3D88"/>
    <w:rsid w:val="004F5CC2"/>
    <w:rsid w:val="0050183E"/>
    <w:rsid w:val="005025F3"/>
    <w:rsid w:val="00506491"/>
    <w:rsid w:val="0051028A"/>
    <w:rsid w:val="00527CED"/>
    <w:rsid w:val="00543C2C"/>
    <w:rsid w:val="00557555"/>
    <w:rsid w:val="005578FA"/>
    <w:rsid w:val="005622DE"/>
    <w:rsid w:val="005641A6"/>
    <w:rsid w:val="0056441E"/>
    <w:rsid w:val="005664EC"/>
    <w:rsid w:val="005805FE"/>
    <w:rsid w:val="00581B46"/>
    <w:rsid w:val="005847FD"/>
    <w:rsid w:val="00586EFC"/>
    <w:rsid w:val="005A29CD"/>
    <w:rsid w:val="005A6B8A"/>
    <w:rsid w:val="005B1877"/>
    <w:rsid w:val="005C0C7E"/>
    <w:rsid w:val="005D0A5F"/>
    <w:rsid w:val="005E0B96"/>
    <w:rsid w:val="005F7E34"/>
    <w:rsid w:val="00601095"/>
    <w:rsid w:val="00612736"/>
    <w:rsid w:val="006149F6"/>
    <w:rsid w:val="00624B9B"/>
    <w:rsid w:val="00636611"/>
    <w:rsid w:val="006421D0"/>
    <w:rsid w:val="0064236B"/>
    <w:rsid w:val="0065041F"/>
    <w:rsid w:val="006536E8"/>
    <w:rsid w:val="00656739"/>
    <w:rsid w:val="006670A7"/>
    <w:rsid w:val="00667BF9"/>
    <w:rsid w:val="00670DDA"/>
    <w:rsid w:val="006910B1"/>
    <w:rsid w:val="00691C8D"/>
    <w:rsid w:val="00691DE7"/>
    <w:rsid w:val="006948E1"/>
    <w:rsid w:val="00696A8E"/>
    <w:rsid w:val="006A0436"/>
    <w:rsid w:val="006D7D4A"/>
    <w:rsid w:val="006E0979"/>
    <w:rsid w:val="006E2C17"/>
    <w:rsid w:val="006E41FD"/>
    <w:rsid w:val="006E4E73"/>
    <w:rsid w:val="006E68F7"/>
    <w:rsid w:val="006F3ABF"/>
    <w:rsid w:val="006F404D"/>
    <w:rsid w:val="00700D16"/>
    <w:rsid w:val="0070207D"/>
    <w:rsid w:val="00703909"/>
    <w:rsid w:val="00705FBC"/>
    <w:rsid w:val="007068DF"/>
    <w:rsid w:val="00716FC6"/>
    <w:rsid w:val="007268C4"/>
    <w:rsid w:val="00727BF0"/>
    <w:rsid w:val="00731252"/>
    <w:rsid w:val="00735E0A"/>
    <w:rsid w:val="007427A2"/>
    <w:rsid w:val="00745AF7"/>
    <w:rsid w:val="00752BDC"/>
    <w:rsid w:val="00753E03"/>
    <w:rsid w:val="007672B7"/>
    <w:rsid w:val="0076751E"/>
    <w:rsid w:val="007702BD"/>
    <w:rsid w:val="0077131A"/>
    <w:rsid w:val="0077207E"/>
    <w:rsid w:val="007720DB"/>
    <w:rsid w:val="00782C6E"/>
    <w:rsid w:val="007865B2"/>
    <w:rsid w:val="007869A1"/>
    <w:rsid w:val="00787063"/>
    <w:rsid w:val="00790158"/>
    <w:rsid w:val="00790F7B"/>
    <w:rsid w:val="007957DB"/>
    <w:rsid w:val="007A22A3"/>
    <w:rsid w:val="007A7B9A"/>
    <w:rsid w:val="007B1757"/>
    <w:rsid w:val="007B7B18"/>
    <w:rsid w:val="007C7689"/>
    <w:rsid w:val="007D42CF"/>
    <w:rsid w:val="007E06C3"/>
    <w:rsid w:val="007E0A9C"/>
    <w:rsid w:val="007E17EB"/>
    <w:rsid w:val="007E7597"/>
    <w:rsid w:val="0080173E"/>
    <w:rsid w:val="00810A7E"/>
    <w:rsid w:val="00811618"/>
    <w:rsid w:val="00822596"/>
    <w:rsid w:val="00824B26"/>
    <w:rsid w:val="00825E61"/>
    <w:rsid w:val="00827866"/>
    <w:rsid w:val="008358B3"/>
    <w:rsid w:val="008450E5"/>
    <w:rsid w:val="00853C6A"/>
    <w:rsid w:val="00853D11"/>
    <w:rsid w:val="008576C1"/>
    <w:rsid w:val="00870ECF"/>
    <w:rsid w:val="00886CE4"/>
    <w:rsid w:val="008A21DD"/>
    <w:rsid w:val="008C69E1"/>
    <w:rsid w:val="008E1934"/>
    <w:rsid w:val="008E6D7D"/>
    <w:rsid w:val="008F21AD"/>
    <w:rsid w:val="009031A8"/>
    <w:rsid w:val="009034DF"/>
    <w:rsid w:val="00903E01"/>
    <w:rsid w:val="009110A6"/>
    <w:rsid w:val="009146D3"/>
    <w:rsid w:val="00915993"/>
    <w:rsid w:val="0092147B"/>
    <w:rsid w:val="0092158D"/>
    <w:rsid w:val="00922E51"/>
    <w:rsid w:val="009255AB"/>
    <w:rsid w:val="00926B6B"/>
    <w:rsid w:val="009272AE"/>
    <w:rsid w:val="00934442"/>
    <w:rsid w:val="00934649"/>
    <w:rsid w:val="00936D8D"/>
    <w:rsid w:val="00952689"/>
    <w:rsid w:val="009533C6"/>
    <w:rsid w:val="00964BEE"/>
    <w:rsid w:val="00966BD7"/>
    <w:rsid w:val="00972527"/>
    <w:rsid w:val="00982048"/>
    <w:rsid w:val="009914DC"/>
    <w:rsid w:val="00996372"/>
    <w:rsid w:val="009A5E56"/>
    <w:rsid w:val="009D10EF"/>
    <w:rsid w:val="00A00A09"/>
    <w:rsid w:val="00A06468"/>
    <w:rsid w:val="00A154D4"/>
    <w:rsid w:val="00A161BD"/>
    <w:rsid w:val="00A20F54"/>
    <w:rsid w:val="00A21273"/>
    <w:rsid w:val="00A31082"/>
    <w:rsid w:val="00A373B6"/>
    <w:rsid w:val="00A4322B"/>
    <w:rsid w:val="00A45077"/>
    <w:rsid w:val="00A527DA"/>
    <w:rsid w:val="00A551C5"/>
    <w:rsid w:val="00A55B75"/>
    <w:rsid w:val="00A63A48"/>
    <w:rsid w:val="00A65A91"/>
    <w:rsid w:val="00A66653"/>
    <w:rsid w:val="00A66F26"/>
    <w:rsid w:val="00A71A06"/>
    <w:rsid w:val="00A80C2E"/>
    <w:rsid w:val="00A86E30"/>
    <w:rsid w:val="00AA1A77"/>
    <w:rsid w:val="00AA2720"/>
    <w:rsid w:val="00AB1805"/>
    <w:rsid w:val="00AC0CC8"/>
    <w:rsid w:val="00AC3820"/>
    <w:rsid w:val="00AC6F8A"/>
    <w:rsid w:val="00AD2EDA"/>
    <w:rsid w:val="00AD32E0"/>
    <w:rsid w:val="00AD56F5"/>
    <w:rsid w:val="00AD6B44"/>
    <w:rsid w:val="00AE1B06"/>
    <w:rsid w:val="00AE37C6"/>
    <w:rsid w:val="00AE51FC"/>
    <w:rsid w:val="00AE7147"/>
    <w:rsid w:val="00AF2258"/>
    <w:rsid w:val="00AF313E"/>
    <w:rsid w:val="00AF7DD1"/>
    <w:rsid w:val="00B0490E"/>
    <w:rsid w:val="00B1197C"/>
    <w:rsid w:val="00B12386"/>
    <w:rsid w:val="00B23976"/>
    <w:rsid w:val="00B26642"/>
    <w:rsid w:val="00B35636"/>
    <w:rsid w:val="00B37334"/>
    <w:rsid w:val="00B42490"/>
    <w:rsid w:val="00B52EB0"/>
    <w:rsid w:val="00B740CF"/>
    <w:rsid w:val="00B752D1"/>
    <w:rsid w:val="00B760D8"/>
    <w:rsid w:val="00B8121E"/>
    <w:rsid w:val="00B9387D"/>
    <w:rsid w:val="00BB01AF"/>
    <w:rsid w:val="00BB45C2"/>
    <w:rsid w:val="00BD1858"/>
    <w:rsid w:val="00BD2A19"/>
    <w:rsid w:val="00BD313F"/>
    <w:rsid w:val="00BD52F3"/>
    <w:rsid w:val="00BD6B5B"/>
    <w:rsid w:val="00BD6C20"/>
    <w:rsid w:val="00BE1EC1"/>
    <w:rsid w:val="00C01043"/>
    <w:rsid w:val="00C12695"/>
    <w:rsid w:val="00C16489"/>
    <w:rsid w:val="00C2127A"/>
    <w:rsid w:val="00C22212"/>
    <w:rsid w:val="00C243A5"/>
    <w:rsid w:val="00C26CFA"/>
    <w:rsid w:val="00C309C8"/>
    <w:rsid w:val="00C36E11"/>
    <w:rsid w:val="00C500A4"/>
    <w:rsid w:val="00C62563"/>
    <w:rsid w:val="00C62B36"/>
    <w:rsid w:val="00C65F2A"/>
    <w:rsid w:val="00C717D1"/>
    <w:rsid w:val="00C71AA9"/>
    <w:rsid w:val="00C732F5"/>
    <w:rsid w:val="00C73BA3"/>
    <w:rsid w:val="00C8058F"/>
    <w:rsid w:val="00C82570"/>
    <w:rsid w:val="00C9181A"/>
    <w:rsid w:val="00C9391E"/>
    <w:rsid w:val="00C93C9A"/>
    <w:rsid w:val="00C97BAB"/>
    <w:rsid w:val="00CA16AA"/>
    <w:rsid w:val="00CB4996"/>
    <w:rsid w:val="00CB7894"/>
    <w:rsid w:val="00CD03C8"/>
    <w:rsid w:val="00CD3F2B"/>
    <w:rsid w:val="00CD54BA"/>
    <w:rsid w:val="00CD7689"/>
    <w:rsid w:val="00CD7F1E"/>
    <w:rsid w:val="00CE0DE0"/>
    <w:rsid w:val="00CE297A"/>
    <w:rsid w:val="00CE45A4"/>
    <w:rsid w:val="00CF3BD2"/>
    <w:rsid w:val="00D002B1"/>
    <w:rsid w:val="00D04640"/>
    <w:rsid w:val="00D12A60"/>
    <w:rsid w:val="00D13498"/>
    <w:rsid w:val="00D223E0"/>
    <w:rsid w:val="00D26CB7"/>
    <w:rsid w:val="00D311CD"/>
    <w:rsid w:val="00D34A1A"/>
    <w:rsid w:val="00D35498"/>
    <w:rsid w:val="00D44429"/>
    <w:rsid w:val="00D468C5"/>
    <w:rsid w:val="00D5405C"/>
    <w:rsid w:val="00D61F2D"/>
    <w:rsid w:val="00D63062"/>
    <w:rsid w:val="00D66A76"/>
    <w:rsid w:val="00D67CB8"/>
    <w:rsid w:val="00D7056C"/>
    <w:rsid w:val="00D74AAB"/>
    <w:rsid w:val="00D84DB7"/>
    <w:rsid w:val="00D91C97"/>
    <w:rsid w:val="00D9349C"/>
    <w:rsid w:val="00D95692"/>
    <w:rsid w:val="00DA447D"/>
    <w:rsid w:val="00DB1FA2"/>
    <w:rsid w:val="00DB2965"/>
    <w:rsid w:val="00DB3215"/>
    <w:rsid w:val="00DB6584"/>
    <w:rsid w:val="00DC0E73"/>
    <w:rsid w:val="00DC1D29"/>
    <w:rsid w:val="00DC3F94"/>
    <w:rsid w:val="00DC6D5F"/>
    <w:rsid w:val="00DD61B9"/>
    <w:rsid w:val="00DD6E3D"/>
    <w:rsid w:val="00DE255C"/>
    <w:rsid w:val="00DE68EB"/>
    <w:rsid w:val="00DE7E29"/>
    <w:rsid w:val="00DF3B9F"/>
    <w:rsid w:val="00DF6468"/>
    <w:rsid w:val="00E009F1"/>
    <w:rsid w:val="00E03693"/>
    <w:rsid w:val="00E03B31"/>
    <w:rsid w:val="00E05277"/>
    <w:rsid w:val="00E066BA"/>
    <w:rsid w:val="00E06FBA"/>
    <w:rsid w:val="00E07D19"/>
    <w:rsid w:val="00E1528D"/>
    <w:rsid w:val="00E24BFA"/>
    <w:rsid w:val="00E27D23"/>
    <w:rsid w:val="00E27D6E"/>
    <w:rsid w:val="00E42762"/>
    <w:rsid w:val="00E43DCA"/>
    <w:rsid w:val="00E45BC5"/>
    <w:rsid w:val="00E45D31"/>
    <w:rsid w:val="00E6473F"/>
    <w:rsid w:val="00E713DE"/>
    <w:rsid w:val="00E72AA4"/>
    <w:rsid w:val="00E73CAE"/>
    <w:rsid w:val="00E840C8"/>
    <w:rsid w:val="00E85BFD"/>
    <w:rsid w:val="00E86F4F"/>
    <w:rsid w:val="00E97BA5"/>
    <w:rsid w:val="00EA2EE1"/>
    <w:rsid w:val="00EB10E3"/>
    <w:rsid w:val="00ED37C1"/>
    <w:rsid w:val="00ED5C1F"/>
    <w:rsid w:val="00ED5E85"/>
    <w:rsid w:val="00ED70C1"/>
    <w:rsid w:val="00ED777C"/>
    <w:rsid w:val="00EF0393"/>
    <w:rsid w:val="00EF2D1E"/>
    <w:rsid w:val="00EF41F0"/>
    <w:rsid w:val="00EF4D44"/>
    <w:rsid w:val="00F016CD"/>
    <w:rsid w:val="00F031BA"/>
    <w:rsid w:val="00F03EF4"/>
    <w:rsid w:val="00F10B34"/>
    <w:rsid w:val="00F17BA2"/>
    <w:rsid w:val="00F21C8C"/>
    <w:rsid w:val="00F25000"/>
    <w:rsid w:val="00F27123"/>
    <w:rsid w:val="00F3776F"/>
    <w:rsid w:val="00F462AC"/>
    <w:rsid w:val="00F502D0"/>
    <w:rsid w:val="00F640F4"/>
    <w:rsid w:val="00F64D68"/>
    <w:rsid w:val="00F6709A"/>
    <w:rsid w:val="00F7249F"/>
    <w:rsid w:val="00F744C4"/>
    <w:rsid w:val="00F8171A"/>
    <w:rsid w:val="00F83701"/>
    <w:rsid w:val="00F877EE"/>
    <w:rsid w:val="00F968E6"/>
    <w:rsid w:val="00FA026E"/>
    <w:rsid w:val="00FB1E59"/>
    <w:rsid w:val="00FB2E3B"/>
    <w:rsid w:val="00FC7F4B"/>
    <w:rsid w:val="00FD1372"/>
    <w:rsid w:val="00FD5996"/>
    <w:rsid w:val="00FD5F15"/>
    <w:rsid w:val="00FE2E23"/>
    <w:rsid w:val="00FE3487"/>
    <w:rsid w:val="00FF6879"/>
    <w:rsid w:val="00FF7EB7"/>
  </w:rsids>
  <m:mathPr>
    <m:mathFont m:val="Cambria Math"/>
    <m:brkBin m:val="before"/>
    <m:brkBinSub m:val="--"/>
    <m:smallFrac m:val="0"/>
    <m:dispDef/>
    <m:lMargin m:val="0"/>
    <m:rMargin m:val="0"/>
    <m:defJc m:val="centerGroup"/>
    <m:wrapIndent m:val="1440"/>
    <m:intLim m:val="subSup"/>
    <m:naryLim m:val="undOvr"/>
  </m:mathPr>
  <w:themeFontLang w:val="en-US" w:eastAsia="ja-JP" w:bidi="bn-BD"/>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19FB42D"/>
  <w15:docId w15:val="{A1145A7B-A6EB-4D6B-AF08-8005F7F3CB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1" w:unhideWhenUsed="1" w:qFormat="1"/>
    <w:lsdException w:name="heading 4" w:semiHidden="1" w:uiPriority="1" w:unhideWhenUsed="1"/>
    <w:lsdException w:name="heading 5" w:semiHidden="1" w:uiPriority="1" w:unhideWhenUsed="1"/>
    <w:lsdException w:name="heading 6" w:semiHidden="1" w:uiPriority="1" w:unhideWhenUsed="1"/>
    <w:lsdException w:name="heading 7" w:semiHidden="1" w:uiPriority="1" w:unhideWhenUsed="1"/>
    <w:lsdException w:name="heading 8" w:semiHidden="1" w:uiPriority="1" w:unhideWhenUsed="1"/>
    <w:lsdException w:name="heading 9" w:semiHidden="1" w:uiPriority="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536E8"/>
    <w:pPr>
      <w:spacing w:after="0" w:line="240" w:lineRule="auto"/>
      <w:jc w:val="both"/>
    </w:pPr>
  </w:style>
  <w:style w:type="paragraph" w:styleId="Heading1">
    <w:name w:val="heading 1"/>
    <w:basedOn w:val="Normal"/>
    <w:next w:val="Normal"/>
    <w:link w:val="Heading1Char"/>
    <w:autoRedefine/>
    <w:uiPriority w:val="9"/>
    <w:qFormat/>
    <w:rsid w:val="00121025"/>
    <w:pPr>
      <w:keepNext/>
      <w:keepLines/>
      <w:numPr>
        <w:numId w:val="12"/>
      </w:numPr>
      <w:ind w:left="1440" w:hanging="1440"/>
      <w:outlineLvl w:val="0"/>
    </w:pPr>
    <w:rPr>
      <w:rFonts w:eastAsiaTheme="majorEastAsia" w:cstheme="majorBidi"/>
      <w:b/>
      <w:bCs/>
      <w:color w:val="000000" w:themeColor="text1"/>
      <w:sz w:val="28"/>
      <w:szCs w:val="28"/>
    </w:rPr>
  </w:style>
  <w:style w:type="paragraph" w:styleId="Heading2">
    <w:name w:val="heading 2"/>
    <w:basedOn w:val="Normal"/>
    <w:next w:val="Normal"/>
    <w:link w:val="Heading2Char"/>
    <w:autoRedefine/>
    <w:uiPriority w:val="9"/>
    <w:unhideWhenUsed/>
    <w:qFormat/>
    <w:rsid w:val="009034DF"/>
    <w:pPr>
      <w:keepNext/>
      <w:keepLines/>
      <w:numPr>
        <w:ilvl w:val="1"/>
        <w:numId w:val="12"/>
      </w:numPr>
      <w:ind w:left="144" w:hanging="144"/>
      <w:jc w:val="left"/>
      <w:outlineLvl w:val="1"/>
    </w:pPr>
    <w:rPr>
      <w:rFonts w:eastAsiaTheme="majorEastAsia"/>
      <w:b/>
      <w:bCs/>
      <w:color w:val="000000" w:themeColor="text1"/>
    </w:rPr>
  </w:style>
  <w:style w:type="paragraph" w:styleId="Heading3">
    <w:name w:val="heading 3"/>
    <w:basedOn w:val="Normal"/>
    <w:next w:val="Normal"/>
    <w:link w:val="Heading3Char"/>
    <w:uiPriority w:val="1"/>
    <w:unhideWhenUsed/>
    <w:qFormat/>
    <w:rsid w:val="005D0A5F"/>
    <w:pPr>
      <w:keepNext/>
      <w:keepLines/>
      <w:numPr>
        <w:ilvl w:val="2"/>
        <w:numId w:val="12"/>
      </w:numPr>
      <w:outlineLvl w:val="2"/>
    </w:pPr>
    <w:rPr>
      <w:rFonts w:eastAsiaTheme="majorEastAsia" w:cstheme="majorBidi"/>
      <w:b/>
      <w:bCs/>
      <w:i/>
      <w:color w:val="000000" w:themeColor="text1"/>
    </w:rPr>
  </w:style>
  <w:style w:type="paragraph" w:styleId="Heading4">
    <w:name w:val="heading 4"/>
    <w:basedOn w:val="Normal"/>
    <w:next w:val="Normal"/>
    <w:link w:val="Heading4Char"/>
    <w:uiPriority w:val="1"/>
    <w:unhideWhenUsed/>
    <w:rsid w:val="005D0A5F"/>
    <w:pPr>
      <w:keepNext/>
      <w:keepLines/>
      <w:numPr>
        <w:ilvl w:val="3"/>
        <w:numId w:val="12"/>
      </w:numPr>
      <w:outlineLvl w:val="3"/>
    </w:pPr>
    <w:rPr>
      <w:rFonts w:eastAsiaTheme="majorEastAsia" w:cstheme="majorBidi"/>
      <w:b/>
      <w:bCs/>
      <w:iCs/>
      <w:u w:val="single"/>
    </w:rPr>
  </w:style>
  <w:style w:type="paragraph" w:styleId="Heading5">
    <w:name w:val="heading 5"/>
    <w:basedOn w:val="Normal"/>
    <w:link w:val="Heading5Char"/>
    <w:uiPriority w:val="1"/>
    <w:rsid w:val="005D0A5F"/>
    <w:pPr>
      <w:widowControl w:val="0"/>
      <w:numPr>
        <w:ilvl w:val="4"/>
        <w:numId w:val="12"/>
      </w:numPr>
      <w:jc w:val="left"/>
      <w:outlineLvl w:val="4"/>
    </w:pPr>
    <w:rPr>
      <w:rFonts w:ascii="Arial" w:eastAsia="Arial" w:hAnsi="Arial" w:cstheme="minorBidi"/>
      <w:sz w:val="29"/>
      <w:szCs w:val="29"/>
    </w:rPr>
  </w:style>
  <w:style w:type="paragraph" w:styleId="Heading6">
    <w:name w:val="heading 6"/>
    <w:basedOn w:val="Normal"/>
    <w:link w:val="Heading6Char"/>
    <w:uiPriority w:val="1"/>
    <w:rsid w:val="005D0A5F"/>
    <w:pPr>
      <w:widowControl w:val="0"/>
      <w:numPr>
        <w:ilvl w:val="5"/>
        <w:numId w:val="12"/>
      </w:numPr>
      <w:spacing w:before="73"/>
      <w:jc w:val="left"/>
      <w:outlineLvl w:val="5"/>
    </w:pPr>
    <w:rPr>
      <w:rFonts w:ascii="Courier New" w:eastAsia="Courier New" w:hAnsi="Courier New" w:cstheme="minorBidi"/>
      <w:sz w:val="27"/>
      <w:szCs w:val="27"/>
    </w:rPr>
  </w:style>
  <w:style w:type="paragraph" w:styleId="Heading7">
    <w:name w:val="heading 7"/>
    <w:basedOn w:val="Normal"/>
    <w:link w:val="Heading7Char"/>
    <w:uiPriority w:val="1"/>
    <w:rsid w:val="005D0A5F"/>
    <w:pPr>
      <w:widowControl w:val="0"/>
      <w:numPr>
        <w:ilvl w:val="6"/>
        <w:numId w:val="12"/>
      </w:numPr>
      <w:jc w:val="left"/>
      <w:outlineLvl w:val="6"/>
    </w:pPr>
    <w:rPr>
      <w:rFonts w:ascii="Courier New" w:eastAsia="Courier New" w:hAnsi="Courier New" w:cstheme="minorBidi"/>
      <w:b/>
      <w:bCs/>
      <w:sz w:val="26"/>
      <w:szCs w:val="26"/>
    </w:rPr>
  </w:style>
  <w:style w:type="paragraph" w:styleId="Heading8">
    <w:name w:val="heading 8"/>
    <w:basedOn w:val="Normal"/>
    <w:link w:val="Heading8Char"/>
    <w:uiPriority w:val="1"/>
    <w:rsid w:val="005D0A5F"/>
    <w:pPr>
      <w:widowControl w:val="0"/>
      <w:numPr>
        <w:ilvl w:val="7"/>
        <w:numId w:val="12"/>
      </w:numPr>
      <w:jc w:val="left"/>
      <w:outlineLvl w:val="7"/>
    </w:pPr>
    <w:rPr>
      <w:rFonts w:ascii="Courier New" w:eastAsia="Courier New" w:hAnsi="Courier New" w:cstheme="minorBidi"/>
      <w:sz w:val="26"/>
      <w:szCs w:val="26"/>
    </w:rPr>
  </w:style>
  <w:style w:type="paragraph" w:styleId="Heading9">
    <w:name w:val="heading 9"/>
    <w:basedOn w:val="Normal"/>
    <w:link w:val="Heading9Char"/>
    <w:uiPriority w:val="1"/>
    <w:rsid w:val="005D0A5F"/>
    <w:pPr>
      <w:widowControl w:val="0"/>
      <w:numPr>
        <w:ilvl w:val="8"/>
        <w:numId w:val="12"/>
      </w:numPr>
      <w:jc w:val="left"/>
      <w:outlineLvl w:val="8"/>
    </w:pPr>
    <w:rPr>
      <w:rFonts w:ascii="Courier New" w:eastAsia="Courier New" w:hAnsi="Courier New" w:cstheme="minorBidi"/>
      <w:b/>
      <w:bCs/>
      <w:sz w:val="25"/>
      <w:szCs w:val="2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21025"/>
    <w:rPr>
      <w:rFonts w:eastAsiaTheme="majorEastAsia" w:cstheme="majorBidi"/>
      <w:b/>
      <w:bCs/>
      <w:color w:val="000000" w:themeColor="text1"/>
      <w:sz w:val="28"/>
      <w:szCs w:val="28"/>
    </w:rPr>
  </w:style>
  <w:style w:type="character" w:customStyle="1" w:styleId="Heading2Char">
    <w:name w:val="Heading 2 Char"/>
    <w:basedOn w:val="DefaultParagraphFont"/>
    <w:link w:val="Heading2"/>
    <w:uiPriority w:val="9"/>
    <w:rsid w:val="009034DF"/>
    <w:rPr>
      <w:rFonts w:eastAsiaTheme="majorEastAsia"/>
      <w:b/>
      <w:bCs/>
      <w:color w:val="000000" w:themeColor="text1"/>
    </w:rPr>
  </w:style>
  <w:style w:type="paragraph" w:styleId="BalloonText">
    <w:name w:val="Balloon Text"/>
    <w:basedOn w:val="Normal"/>
    <w:link w:val="BalloonTextChar"/>
    <w:uiPriority w:val="99"/>
    <w:semiHidden/>
    <w:unhideWhenUsed/>
    <w:rsid w:val="00160FA7"/>
    <w:rPr>
      <w:rFonts w:ascii="Tahoma" w:hAnsi="Tahoma" w:cs="Tahoma"/>
      <w:sz w:val="16"/>
      <w:szCs w:val="16"/>
    </w:rPr>
  </w:style>
  <w:style w:type="character" w:customStyle="1" w:styleId="BalloonTextChar">
    <w:name w:val="Balloon Text Char"/>
    <w:basedOn w:val="DefaultParagraphFont"/>
    <w:link w:val="BalloonText"/>
    <w:uiPriority w:val="99"/>
    <w:semiHidden/>
    <w:rsid w:val="00160FA7"/>
    <w:rPr>
      <w:rFonts w:ascii="Tahoma" w:hAnsi="Tahoma" w:cs="Tahoma"/>
      <w:sz w:val="16"/>
      <w:szCs w:val="16"/>
    </w:rPr>
  </w:style>
  <w:style w:type="paragraph" w:styleId="Caption">
    <w:name w:val="caption"/>
    <w:basedOn w:val="Normal"/>
    <w:next w:val="Normal"/>
    <w:link w:val="CaptionChar"/>
    <w:autoRedefine/>
    <w:unhideWhenUsed/>
    <w:qFormat/>
    <w:rsid w:val="003D56A8"/>
    <w:pPr>
      <w:spacing w:after="120"/>
      <w:jc w:val="center"/>
    </w:pPr>
    <w:rPr>
      <w:b/>
      <w:bCs/>
      <w:szCs w:val="18"/>
    </w:rPr>
  </w:style>
  <w:style w:type="paragraph" w:styleId="Header">
    <w:name w:val="header"/>
    <w:basedOn w:val="Normal"/>
    <w:link w:val="HeaderChar"/>
    <w:unhideWhenUsed/>
    <w:rsid w:val="00160FA7"/>
    <w:pPr>
      <w:tabs>
        <w:tab w:val="center" w:pos="4680"/>
        <w:tab w:val="right" w:pos="9360"/>
      </w:tabs>
    </w:pPr>
  </w:style>
  <w:style w:type="character" w:customStyle="1" w:styleId="HeaderChar">
    <w:name w:val="Header Char"/>
    <w:basedOn w:val="DefaultParagraphFont"/>
    <w:link w:val="Header"/>
    <w:rsid w:val="00160FA7"/>
    <w:rPr>
      <w:rFonts w:ascii="Arial" w:hAnsi="Arial"/>
      <w:sz w:val="22"/>
    </w:rPr>
  </w:style>
  <w:style w:type="paragraph" w:styleId="Footer">
    <w:name w:val="footer"/>
    <w:basedOn w:val="Normal"/>
    <w:link w:val="FooterChar"/>
    <w:uiPriority w:val="99"/>
    <w:unhideWhenUsed/>
    <w:rsid w:val="00160FA7"/>
    <w:pPr>
      <w:tabs>
        <w:tab w:val="center" w:pos="4680"/>
        <w:tab w:val="right" w:pos="9360"/>
      </w:tabs>
    </w:pPr>
  </w:style>
  <w:style w:type="character" w:customStyle="1" w:styleId="FooterChar">
    <w:name w:val="Footer Char"/>
    <w:basedOn w:val="DefaultParagraphFont"/>
    <w:link w:val="Footer"/>
    <w:uiPriority w:val="99"/>
    <w:rsid w:val="00160FA7"/>
    <w:rPr>
      <w:rFonts w:ascii="Arial" w:hAnsi="Arial"/>
      <w:sz w:val="22"/>
    </w:rPr>
  </w:style>
  <w:style w:type="character" w:styleId="PlaceholderText">
    <w:name w:val="Placeholder Text"/>
    <w:basedOn w:val="DefaultParagraphFont"/>
    <w:uiPriority w:val="99"/>
    <w:semiHidden/>
    <w:rsid w:val="00160FA7"/>
    <w:rPr>
      <w:color w:val="808080"/>
    </w:rPr>
  </w:style>
  <w:style w:type="paragraph" w:styleId="NormalWeb">
    <w:name w:val="Normal (Web)"/>
    <w:basedOn w:val="Normal"/>
    <w:uiPriority w:val="99"/>
    <w:unhideWhenUsed/>
    <w:rsid w:val="00160FA7"/>
    <w:pPr>
      <w:spacing w:before="100" w:beforeAutospacing="1" w:after="100" w:afterAutospacing="1"/>
      <w:jc w:val="left"/>
    </w:pPr>
    <w:rPr>
      <w:rFonts w:eastAsiaTheme="minorEastAsia"/>
    </w:rPr>
  </w:style>
  <w:style w:type="character" w:customStyle="1" w:styleId="Heading3Char">
    <w:name w:val="Heading 3 Char"/>
    <w:basedOn w:val="DefaultParagraphFont"/>
    <w:link w:val="Heading3"/>
    <w:uiPriority w:val="1"/>
    <w:rsid w:val="005D0A5F"/>
    <w:rPr>
      <w:rFonts w:eastAsiaTheme="majorEastAsia" w:cstheme="majorBidi"/>
      <w:b/>
      <w:bCs/>
      <w:i/>
      <w:color w:val="000000" w:themeColor="text1"/>
    </w:rPr>
  </w:style>
  <w:style w:type="character" w:customStyle="1" w:styleId="Heading4Char">
    <w:name w:val="Heading 4 Char"/>
    <w:basedOn w:val="DefaultParagraphFont"/>
    <w:link w:val="Heading4"/>
    <w:uiPriority w:val="1"/>
    <w:rsid w:val="005D0A5F"/>
    <w:rPr>
      <w:rFonts w:eastAsiaTheme="majorEastAsia" w:cstheme="majorBidi"/>
      <w:b/>
      <w:bCs/>
      <w:iCs/>
      <w:u w:val="single"/>
    </w:rPr>
  </w:style>
  <w:style w:type="paragraph" w:styleId="TOCHeading">
    <w:name w:val="TOC Heading"/>
    <w:basedOn w:val="Heading1"/>
    <w:next w:val="Normal"/>
    <w:uiPriority w:val="39"/>
    <w:unhideWhenUsed/>
    <w:qFormat/>
    <w:rsid w:val="0050183E"/>
    <w:pPr>
      <w:spacing w:before="480" w:line="276" w:lineRule="auto"/>
      <w:jc w:val="left"/>
      <w:outlineLvl w:val="9"/>
    </w:pPr>
    <w:rPr>
      <w:rFonts w:asciiTheme="majorHAnsi" w:hAnsiTheme="majorHAnsi"/>
      <w:color w:val="365F91" w:themeColor="accent1" w:themeShade="BF"/>
      <w:lang w:eastAsia="ja-JP"/>
    </w:rPr>
  </w:style>
  <w:style w:type="paragraph" w:styleId="TOC1">
    <w:name w:val="toc 1"/>
    <w:basedOn w:val="Normal"/>
    <w:next w:val="Normal"/>
    <w:autoRedefine/>
    <w:uiPriority w:val="39"/>
    <w:unhideWhenUsed/>
    <w:qFormat/>
    <w:rsid w:val="00DF3B9F"/>
    <w:pPr>
      <w:spacing w:after="100"/>
    </w:pPr>
    <w:rPr>
      <w:b/>
    </w:rPr>
  </w:style>
  <w:style w:type="paragraph" w:styleId="TOC2">
    <w:name w:val="toc 2"/>
    <w:basedOn w:val="Normal"/>
    <w:next w:val="Normal"/>
    <w:autoRedefine/>
    <w:uiPriority w:val="39"/>
    <w:unhideWhenUsed/>
    <w:rsid w:val="0050183E"/>
    <w:pPr>
      <w:spacing w:after="100"/>
      <w:ind w:left="220"/>
    </w:pPr>
  </w:style>
  <w:style w:type="paragraph" w:styleId="TOC3">
    <w:name w:val="toc 3"/>
    <w:basedOn w:val="Normal"/>
    <w:next w:val="Normal"/>
    <w:autoRedefine/>
    <w:uiPriority w:val="39"/>
    <w:unhideWhenUsed/>
    <w:rsid w:val="0050183E"/>
    <w:pPr>
      <w:spacing w:after="100"/>
      <w:ind w:left="440"/>
    </w:pPr>
  </w:style>
  <w:style w:type="character" w:styleId="Hyperlink">
    <w:name w:val="Hyperlink"/>
    <w:basedOn w:val="DefaultParagraphFont"/>
    <w:uiPriority w:val="99"/>
    <w:unhideWhenUsed/>
    <w:rsid w:val="0050183E"/>
    <w:rPr>
      <w:color w:val="0000FF" w:themeColor="hyperlink"/>
      <w:u w:val="single"/>
    </w:rPr>
  </w:style>
  <w:style w:type="character" w:customStyle="1" w:styleId="Heading5Char">
    <w:name w:val="Heading 5 Char"/>
    <w:basedOn w:val="DefaultParagraphFont"/>
    <w:link w:val="Heading5"/>
    <w:uiPriority w:val="1"/>
    <w:rsid w:val="005D0A5F"/>
    <w:rPr>
      <w:rFonts w:ascii="Arial" w:eastAsia="Arial" w:hAnsi="Arial" w:cstheme="minorBidi"/>
      <w:sz w:val="29"/>
      <w:szCs w:val="29"/>
    </w:rPr>
  </w:style>
  <w:style w:type="character" w:customStyle="1" w:styleId="Heading6Char">
    <w:name w:val="Heading 6 Char"/>
    <w:basedOn w:val="DefaultParagraphFont"/>
    <w:link w:val="Heading6"/>
    <w:uiPriority w:val="1"/>
    <w:rsid w:val="005D0A5F"/>
    <w:rPr>
      <w:rFonts w:ascii="Courier New" w:eastAsia="Courier New" w:hAnsi="Courier New" w:cstheme="minorBidi"/>
      <w:sz w:val="27"/>
      <w:szCs w:val="27"/>
    </w:rPr>
  </w:style>
  <w:style w:type="character" w:customStyle="1" w:styleId="Heading7Char">
    <w:name w:val="Heading 7 Char"/>
    <w:basedOn w:val="DefaultParagraphFont"/>
    <w:link w:val="Heading7"/>
    <w:uiPriority w:val="1"/>
    <w:rsid w:val="005D0A5F"/>
    <w:rPr>
      <w:rFonts w:ascii="Courier New" w:eastAsia="Courier New" w:hAnsi="Courier New" w:cstheme="minorBidi"/>
      <w:b/>
      <w:bCs/>
      <w:sz w:val="26"/>
      <w:szCs w:val="26"/>
    </w:rPr>
  </w:style>
  <w:style w:type="character" w:customStyle="1" w:styleId="Heading8Char">
    <w:name w:val="Heading 8 Char"/>
    <w:basedOn w:val="DefaultParagraphFont"/>
    <w:link w:val="Heading8"/>
    <w:uiPriority w:val="1"/>
    <w:rsid w:val="005D0A5F"/>
    <w:rPr>
      <w:rFonts w:ascii="Courier New" w:eastAsia="Courier New" w:hAnsi="Courier New" w:cstheme="minorBidi"/>
      <w:sz w:val="26"/>
      <w:szCs w:val="26"/>
    </w:rPr>
  </w:style>
  <w:style w:type="character" w:customStyle="1" w:styleId="Heading9Char">
    <w:name w:val="Heading 9 Char"/>
    <w:basedOn w:val="DefaultParagraphFont"/>
    <w:link w:val="Heading9"/>
    <w:uiPriority w:val="1"/>
    <w:rsid w:val="005D0A5F"/>
    <w:rPr>
      <w:rFonts w:ascii="Courier New" w:eastAsia="Courier New" w:hAnsi="Courier New" w:cstheme="minorBidi"/>
      <w:b/>
      <w:bCs/>
      <w:sz w:val="25"/>
      <w:szCs w:val="25"/>
    </w:rPr>
  </w:style>
  <w:style w:type="paragraph" w:styleId="BodyText">
    <w:name w:val="Body Text"/>
    <w:basedOn w:val="Normal"/>
    <w:link w:val="BodyTextChar"/>
    <w:uiPriority w:val="1"/>
    <w:qFormat/>
    <w:rsid w:val="00217269"/>
    <w:pPr>
      <w:widowControl w:val="0"/>
      <w:jc w:val="left"/>
    </w:pPr>
    <w:rPr>
      <w:rFonts w:eastAsia="Times New Roman" w:cstheme="minorBidi"/>
    </w:rPr>
  </w:style>
  <w:style w:type="character" w:customStyle="1" w:styleId="BodyTextChar">
    <w:name w:val="Body Text Char"/>
    <w:basedOn w:val="DefaultParagraphFont"/>
    <w:link w:val="BodyText"/>
    <w:uiPriority w:val="1"/>
    <w:rsid w:val="00217269"/>
    <w:rPr>
      <w:rFonts w:eastAsia="Times New Roman" w:cstheme="minorBidi"/>
    </w:rPr>
  </w:style>
  <w:style w:type="paragraph" w:styleId="ListParagraph">
    <w:name w:val="List Paragraph"/>
    <w:basedOn w:val="Normal"/>
    <w:autoRedefine/>
    <w:uiPriority w:val="34"/>
    <w:qFormat/>
    <w:rsid w:val="004A0A88"/>
    <w:pPr>
      <w:widowControl w:val="0"/>
      <w:spacing w:after="120"/>
      <w:ind w:left="720"/>
    </w:pPr>
    <w:rPr>
      <w:rFonts w:cstheme="minorBidi"/>
      <w:szCs w:val="22"/>
    </w:rPr>
  </w:style>
  <w:style w:type="paragraph" w:customStyle="1" w:styleId="TableParagraph">
    <w:name w:val="Table Paragraph"/>
    <w:basedOn w:val="Normal"/>
    <w:uiPriority w:val="1"/>
    <w:qFormat/>
    <w:rsid w:val="00217269"/>
    <w:pPr>
      <w:widowControl w:val="0"/>
      <w:jc w:val="left"/>
    </w:pPr>
    <w:rPr>
      <w:rFonts w:asciiTheme="minorHAnsi" w:hAnsiTheme="minorHAnsi" w:cstheme="minorBidi"/>
      <w:sz w:val="22"/>
      <w:szCs w:val="22"/>
    </w:rPr>
  </w:style>
  <w:style w:type="paragraph" w:customStyle="1" w:styleId="MTDisplayEquation">
    <w:name w:val="MTDisplayEquation"/>
    <w:basedOn w:val="Normal"/>
    <w:next w:val="Normal"/>
    <w:link w:val="MTDisplayEquationChar"/>
    <w:rsid w:val="007E7597"/>
    <w:pPr>
      <w:tabs>
        <w:tab w:val="center" w:pos="4680"/>
        <w:tab w:val="right" w:pos="9360"/>
      </w:tabs>
    </w:pPr>
    <w:rPr>
      <w:sz w:val="22"/>
      <w:szCs w:val="22"/>
    </w:rPr>
  </w:style>
  <w:style w:type="character" w:customStyle="1" w:styleId="MTDisplayEquationChar">
    <w:name w:val="MTDisplayEquation Char"/>
    <w:basedOn w:val="DefaultParagraphFont"/>
    <w:link w:val="MTDisplayEquation"/>
    <w:rsid w:val="007E7597"/>
    <w:rPr>
      <w:sz w:val="22"/>
      <w:szCs w:val="22"/>
    </w:rPr>
  </w:style>
  <w:style w:type="paragraph" w:styleId="DocumentMap">
    <w:name w:val="Document Map"/>
    <w:basedOn w:val="Normal"/>
    <w:link w:val="DocumentMapChar"/>
    <w:uiPriority w:val="99"/>
    <w:semiHidden/>
    <w:unhideWhenUsed/>
    <w:rsid w:val="00013CEB"/>
    <w:rPr>
      <w:rFonts w:ascii="Lucida Grande" w:hAnsi="Lucida Grande" w:cs="Lucida Grande"/>
    </w:rPr>
  </w:style>
  <w:style w:type="character" w:customStyle="1" w:styleId="DocumentMapChar">
    <w:name w:val="Document Map Char"/>
    <w:basedOn w:val="DefaultParagraphFont"/>
    <w:link w:val="DocumentMap"/>
    <w:uiPriority w:val="99"/>
    <w:semiHidden/>
    <w:rsid w:val="00013CEB"/>
    <w:rPr>
      <w:rFonts w:ascii="Lucida Grande" w:hAnsi="Lucida Grande" w:cs="Lucida Grande"/>
    </w:rPr>
  </w:style>
  <w:style w:type="character" w:styleId="CommentReference">
    <w:name w:val="annotation reference"/>
    <w:basedOn w:val="DefaultParagraphFont"/>
    <w:uiPriority w:val="99"/>
    <w:semiHidden/>
    <w:unhideWhenUsed/>
    <w:rsid w:val="005D0A5F"/>
    <w:rPr>
      <w:sz w:val="18"/>
      <w:szCs w:val="18"/>
    </w:rPr>
  </w:style>
  <w:style w:type="paragraph" w:styleId="CommentText">
    <w:name w:val="annotation text"/>
    <w:basedOn w:val="Normal"/>
    <w:link w:val="CommentTextChar"/>
    <w:uiPriority w:val="99"/>
    <w:semiHidden/>
    <w:unhideWhenUsed/>
    <w:rsid w:val="005D0A5F"/>
  </w:style>
  <w:style w:type="character" w:customStyle="1" w:styleId="CommentTextChar">
    <w:name w:val="Comment Text Char"/>
    <w:basedOn w:val="DefaultParagraphFont"/>
    <w:link w:val="CommentText"/>
    <w:uiPriority w:val="99"/>
    <w:semiHidden/>
    <w:rsid w:val="005D0A5F"/>
  </w:style>
  <w:style w:type="paragraph" w:styleId="CommentSubject">
    <w:name w:val="annotation subject"/>
    <w:basedOn w:val="CommentText"/>
    <w:next w:val="CommentText"/>
    <w:link w:val="CommentSubjectChar"/>
    <w:uiPriority w:val="99"/>
    <w:semiHidden/>
    <w:unhideWhenUsed/>
    <w:rsid w:val="005D0A5F"/>
    <w:rPr>
      <w:b/>
      <w:bCs/>
      <w:sz w:val="20"/>
      <w:szCs w:val="20"/>
    </w:rPr>
  </w:style>
  <w:style w:type="character" w:customStyle="1" w:styleId="CommentSubjectChar">
    <w:name w:val="Comment Subject Char"/>
    <w:basedOn w:val="CommentTextChar"/>
    <w:link w:val="CommentSubject"/>
    <w:uiPriority w:val="99"/>
    <w:semiHidden/>
    <w:rsid w:val="005D0A5F"/>
    <w:rPr>
      <w:b/>
      <w:bCs/>
      <w:sz w:val="20"/>
      <w:szCs w:val="20"/>
    </w:rPr>
  </w:style>
  <w:style w:type="character" w:customStyle="1" w:styleId="MTConvertedEquation">
    <w:name w:val="MTConvertedEquation"/>
    <w:basedOn w:val="DefaultParagraphFont"/>
    <w:rsid w:val="00B1197C"/>
  </w:style>
  <w:style w:type="table" w:styleId="TableGrid">
    <w:name w:val="Table Grid"/>
    <w:basedOn w:val="TableNormal"/>
    <w:uiPriority w:val="39"/>
    <w:rsid w:val="009146D3"/>
    <w:pPr>
      <w:spacing w:after="0" w:line="240" w:lineRule="auto"/>
    </w:pPr>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9533C6"/>
    <w:pPr>
      <w:spacing w:after="0" w:line="240" w:lineRule="auto"/>
    </w:pPr>
  </w:style>
  <w:style w:type="character" w:customStyle="1" w:styleId="MTEquationSection">
    <w:name w:val="MTEquationSection"/>
    <w:basedOn w:val="DefaultParagraphFont"/>
    <w:rsid w:val="009533C6"/>
    <w:rPr>
      <w:vanish/>
      <w:color w:val="FF0000"/>
    </w:rPr>
  </w:style>
  <w:style w:type="paragraph" w:styleId="TableofFigures">
    <w:name w:val="table of figures"/>
    <w:basedOn w:val="Normal"/>
    <w:next w:val="Normal"/>
    <w:uiPriority w:val="99"/>
    <w:unhideWhenUsed/>
    <w:rsid w:val="00787063"/>
  </w:style>
  <w:style w:type="character" w:styleId="IntenseEmphasis">
    <w:name w:val="Intense Emphasis"/>
    <w:basedOn w:val="DefaultParagraphFont"/>
    <w:uiPriority w:val="21"/>
    <w:qFormat/>
    <w:rsid w:val="009034DF"/>
    <w:rPr>
      <w:i/>
      <w:iCs/>
      <w:color w:val="4F81BD" w:themeColor="accent1"/>
    </w:rPr>
  </w:style>
  <w:style w:type="paragraph" w:styleId="Title">
    <w:name w:val="Title"/>
    <w:basedOn w:val="Normal"/>
    <w:next w:val="Normal"/>
    <w:link w:val="TitleChar"/>
    <w:uiPriority w:val="10"/>
    <w:qFormat/>
    <w:rsid w:val="009034DF"/>
    <w:pPr>
      <w:contextualSpacing/>
    </w:pPr>
    <w:rPr>
      <w:rFonts w:eastAsiaTheme="majorEastAsia" w:cstheme="majorBidi"/>
      <w:b/>
      <w:spacing w:val="-10"/>
      <w:kern w:val="28"/>
      <w:szCs w:val="56"/>
    </w:rPr>
  </w:style>
  <w:style w:type="character" w:customStyle="1" w:styleId="TitleChar">
    <w:name w:val="Title Char"/>
    <w:basedOn w:val="DefaultParagraphFont"/>
    <w:link w:val="Title"/>
    <w:uiPriority w:val="10"/>
    <w:rsid w:val="009034DF"/>
    <w:rPr>
      <w:rFonts w:eastAsiaTheme="majorEastAsia" w:cstheme="majorBidi"/>
      <w:b/>
      <w:spacing w:val="-10"/>
      <w:kern w:val="28"/>
      <w:szCs w:val="56"/>
    </w:rPr>
  </w:style>
  <w:style w:type="paragraph" w:customStyle="1" w:styleId="FigureCaption">
    <w:name w:val="Figure Caption"/>
    <w:basedOn w:val="Caption"/>
    <w:link w:val="FigureCaptionChar"/>
    <w:qFormat/>
    <w:rsid w:val="00C65F2A"/>
  </w:style>
  <w:style w:type="character" w:customStyle="1" w:styleId="CaptionChar">
    <w:name w:val="Caption Char"/>
    <w:basedOn w:val="DefaultParagraphFont"/>
    <w:link w:val="Caption"/>
    <w:rsid w:val="003D56A8"/>
    <w:rPr>
      <w:b/>
      <w:bCs/>
      <w:szCs w:val="18"/>
    </w:rPr>
  </w:style>
  <w:style w:type="character" w:customStyle="1" w:styleId="FigureCaptionChar">
    <w:name w:val="Figure Caption Char"/>
    <w:basedOn w:val="CaptionChar"/>
    <w:link w:val="FigureCaption"/>
    <w:rsid w:val="00C65F2A"/>
    <w:rPr>
      <w:b/>
      <w:bCs/>
      <w:szCs w:val="18"/>
    </w:rPr>
  </w:style>
  <w:style w:type="paragraph" w:styleId="BodyText3">
    <w:name w:val="Body Text 3"/>
    <w:basedOn w:val="Normal"/>
    <w:link w:val="BodyText3Char"/>
    <w:uiPriority w:val="99"/>
    <w:unhideWhenUsed/>
    <w:rsid w:val="00093F31"/>
    <w:pPr>
      <w:spacing w:after="120"/>
    </w:pPr>
    <w:rPr>
      <w:sz w:val="16"/>
      <w:szCs w:val="16"/>
    </w:rPr>
  </w:style>
  <w:style w:type="character" w:customStyle="1" w:styleId="BodyText3Char">
    <w:name w:val="Body Text 3 Char"/>
    <w:basedOn w:val="DefaultParagraphFont"/>
    <w:link w:val="BodyText3"/>
    <w:uiPriority w:val="99"/>
    <w:rsid w:val="00093F31"/>
    <w:rPr>
      <w:sz w:val="16"/>
      <w:szCs w:val="16"/>
    </w:rPr>
  </w:style>
  <w:style w:type="paragraph" w:styleId="BodyText2">
    <w:name w:val="Body Text 2"/>
    <w:basedOn w:val="Normal"/>
    <w:link w:val="BodyText2Char"/>
    <w:uiPriority w:val="99"/>
    <w:semiHidden/>
    <w:unhideWhenUsed/>
    <w:rsid w:val="00093F31"/>
    <w:pPr>
      <w:spacing w:after="120" w:line="480" w:lineRule="auto"/>
    </w:pPr>
  </w:style>
  <w:style w:type="character" w:customStyle="1" w:styleId="BodyText2Char">
    <w:name w:val="Body Text 2 Char"/>
    <w:basedOn w:val="DefaultParagraphFont"/>
    <w:link w:val="BodyText2"/>
    <w:uiPriority w:val="99"/>
    <w:semiHidden/>
    <w:rsid w:val="00093F31"/>
  </w:style>
  <w:style w:type="paragraph" w:customStyle="1" w:styleId="Appendix">
    <w:name w:val="Appendix"/>
    <w:basedOn w:val="Heading1"/>
    <w:next w:val="Normal"/>
    <w:rsid w:val="00093F31"/>
    <w:pPr>
      <w:keepLines w:val="0"/>
      <w:pageBreakBefore/>
      <w:numPr>
        <w:numId w:val="0"/>
      </w:numPr>
      <w:pBdr>
        <w:bottom w:val="single" w:sz="8" w:space="1" w:color="auto"/>
      </w:pBdr>
      <w:tabs>
        <w:tab w:val="left" w:pos="720"/>
      </w:tabs>
      <w:spacing w:before="240" w:after="240" w:line="276" w:lineRule="auto"/>
      <w:jc w:val="left"/>
    </w:pPr>
    <w:rPr>
      <w:rFonts w:ascii="Arial" w:eastAsiaTheme="minorEastAsia" w:hAnsi="Arial" w:cs="Times New Roman"/>
      <w:bCs w:val="0"/>
      <w:color w:val="auto"/>
      <w:kern w:val="28"/>
      <w:szCs w:val="24"/>
    </w:rPr>
  </w:style>
  <w:style w:type="character" w:styleId="PageNumber">
    <w:name w:val="page number"/>
    <w:basedOn w:val="DefaultParagraphFont"/>
    <w:rsid w:val="00093F31"/>
  </w:style>
  <w:style w:type="paragraph" w:styleId="EndnoteText">
    <w:name w:val="endnote text"/>
    <w:basedOn w:val="Normal"/>
    <w:link w:val="EndnoteTextChar"/>
    <w:semiHidden/>
    <w:rsid w:val="00093F31"/>
    <w:pPr>
      <w:spacing w:before="60" w:line="276" w:lineRule="auto"/>
      <w:ind w:left="216" w:hanging="216"/>
      <w:jc w:val="left"/>
    </w:pPr>
    <w:rPr>
      <w:rFonts w:ascii="Arial" w:eastAsiaTheme="minorEastAsia" w:hAnsi="Arial"/>
      <w:sz w:val="14"/>
    </w:rPr>
  </w:style>
  <w:style w:type="character" w:customStyle="1" w:styleId="EndnoteTextChar">
    <w:name w:val="Endnote Text Char"/>
    <w:basedOn w:val="DefaultParagraphFont"/>
    <w:link w:val="EndnoteText"/>
    <w:semiHidden/>
    <w:rsid w:val="00093F31"/>
    <w:rPr>
      <w:rFonts w:ascii="Arial" w:eastAsiaTheme="minorEastAsia" w:hAnsi="Arial"/>
      <w:sz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005946">
      <w:bodyDiv w:val="1"/>
      <w:marLeft w:val="0"/>
      <w:marRight w:val="0"/>
      <w:marTop w:val="0"/>
      <w:marBottom w:val="0"/>
      <w:divBdr>
        <w:top w:val="none" w:sz="0" w:space="0" w:color="auto"/>
        <w:left w:val="none" w:sz="0" w:space="0" w:color="auto"/>
        <w:bottom w:val="none" w:sz="0" w:space="0" w:color="auto"/>
        <w:right w:val="none" w:sz="0" w:space="0" w:color="auto"/>
      </w:divBdr>
      <w:divsChild>
        <w:div w:id="1929851576">
          <w:marLeft w:val="0"/>
          <w:marRight w:val="0"/>
          <w:marTop w:val="0"/>
          <w:marBottom w:val="0"/>
          <w:divBdr>
            <w:top w:val="none" w:sz="0" w:space="0" w:color="auto"/>
            <w:left w:val="none" w:sz="0" w:space="0" w:color="auto"/>
            <w:bottom w:val="none" w:sz="0" w:space="0" w:color="auto"/>
            <w:right w:val="none" w:sz="0" w:space="0" w:color="auto"/>
          </w:divBdr>
        </w:div>
        <w:div w:id="1187518523">
          <w:marLeft w:val="0"/>
          <w:marRight w:val="0"/>
          <w:marTop w:val="0"/>
          <w:marBottom w:val="0"/>
          <w:divBdr>
            <w:top w:val="none" w:sz="0" w:space="0" w:color="auto"/>
            <w:left w:val="none" w:sz="0" w:space="0" w:color="auto"/>
            <w:bottom w:val="none" w:sz="0" w:space="0" w:color="auto"/>
            <w:right w:val="none" w:sz="0" w:space="0" w:color="auto"/>
          </w:divBdr>
        </w:div>
      </w:divsChild>
    </w:div>
    <w:div w:id="45959244">
      <w:bodyDiv w:val="1"/>
      <w:marLeft w:val="0"/>
      <w:marRight w:val="0"/>
      <w:marTop w:val="0"/>
      <w:marBottom w:val="0"/>
      <w:divBdr>
        <w:top w:val="none" w:sz="0" w:space="0" w:color="auto"/>
        <w:left w:val="none" w:sz="0" w:space="0" w:color="auto"/>
        <w:bottom w:val="none" w:sz="0" w:space="0" w:color="auto"/>
        <w:right w:val="none" w:sz="0" w:space="0" w:color="auto"/>
      </w:divBdr>
      <w:divsChild>
        <w:div w:id="47995347">
          <w:marLeft w:val="0"/>
          <w:marRight w:val="0"/>
          <w:marTop w:val="0"/>
          <w:marBottom w:val="0"/>
          <w:divBdr>
            <w:top w:val="none" w:sz="0" w:space="0" w:color="auto"/>
            <w:left w:val="none" w:sz="0" w:space="0" w:color="auto"/>
            <w:bottom w:val="none" w:sz="0" w:space="0" w:color="auto"/>
            <w:right w:val="none" w:sz="0" w:space="0" w:color="auto"/>
          </w:divBdr>
          <w:divsChild>
            <w:div w:id="434206860">
              <w:marLeft w:val="0"/>
              <w:marRight w:val="0"/>
              <w:marTop w:val="0"/>
              <w:marBottom w:val="0"/>
              <w:divBdr>
                <w:top w:val="none" w:sz="0" w:space="0" w:color="auto"/>
                <w:left w:val="none" w:sz="0" w:space="0" w:color="auto"/>
                <w:bottom w:val="none" w:sz="0" w:space="0" w:color="auto"/>
                <w:right w:val="none" w:sz="0" w:space="0" w:color="auto"/>
              </w:divBdr>
            </w:div>
            <w:div w:id="2116047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83973">
      <w:bodyDiv w:val="1"/>
      <w:marLeft w:val="0"/>
      <w:marRight w:val="0"/>
      <w:marTop w:val="0"/>
      <w:marBottom w:val="0"/>
      <w:divBdr>
        <w:top w:val="none" w:sz="0" w:space="0" w:color="auto"/>
        <w:left w:val="none" w:sz="0" w:space="0" w:color="auto"/>
        <w:bottom w:val="none" w:sz="0" w:space="0" w:color="auto"/>
        <w:right w:val="none" w:sz="0" w:space="0" w:color="auto"/>
      </w:divBdr>
    </w:div>
    <w:div w:id="67070811">
      <w:bodyDiv w:val="1"/>
      <w:marLeft w:val="0"/>
      <w:marRight w:val="0"/>
      <w:marTop w:val="0"/>
      <w:marBottom w:val="0"/>
      <w:divBdr>
        <w:top w:val="none" w:sz="0" w:space="0" w:color="auto"/>
        <w:left w:val="none" w:sz="0" w:space="0" w:color="auto"/>
        <w:bottom w:val="none" w:sz="0" w:space="0" w:color="auto"/>
        <w:right w:val="none" w:sz="0" w:space="0" w:color="auto"/>
      </w:divBdr>
    </w:div>
    <w:div w:id="71238491">
      <w:bodyDiv w:val="1"/>
      <w:marLeft w:val="0"/>
      <w:marRight w:val="0"/>
      <w:marTop w:val="0"/>
      <w:marBottom w:val="0"/>
      <w:divBdr>
        <w:top w:val="none" w:sz="0" w:space="0" w:color="auto"/>
        <w:left w:val="none" w:sz="0" w:space="0" w:color="auto"/>
        <w:bottom w:val="none" w:sz="0" w:space="0" w:color="auto"/>
        <w:right w:val="none" w:sz="0" w:space="0" w:color="auto"/>
      </w:divBdr>
    </w:div>
    <w:div w:id="87778255">
      <w:bodyDiv w:val="1"/>
      <w:marLeft w:val="0"/>
      <w:marRight w:val="0"/>
      <w:marTop w:val="0"/>
      <w:marBottom w:val="0"/>
      <w:divBdr>
        <w:top w:val="none" w:sz="0" w:space="0" w:color="auto"/>
        <w:left w:val="none" w:sz="0" w:space="0" w:color="auto"/>
        <w:bottom w:val="none" w:sz="0" w:space="0" w:color="auto"/>
        <w:right w:val="none" w:sz="0" w:space="0" w:color="auto"/>
      </w:divBdr>
    </w:div>
    <w:div w:id="102383718">
      <w:bodyDiv w:val="1"/>
      <w:marLeft w:val="0"/>
      <w:marRight w:val="0"/>
      <w:marTop w:val="0"/>
      <w:marBottom w:val="0"/>
      <w:divBdr>
        <w:top w:val="none" w:sz="0" w:space="0" w:color="auto"/>
        <w:left w:val="none" w:sz="0" w:space="0" w:color="auto"/>
        <w:bottom w:val="none" w:sz="0" w:space="0" w:color="auto"/>
        <w:right w:val="none" w:sz="0" w:space="0" w:color="auto"/>
      </w:divBdr>
    </w:div>
    <w:div w:id="106699706">
      <w:bodyDiv w:val="1"/>
      <w:marLeft w:val="0"/>
      <w:marRight w:val="0"/>
      <w:marTop w:val="0"/>
      <w:marBottom w:val="0"/>
      <w:divBdr>
        <w:top w:val="none" w:sz="0" w:space="0" w:color="auto"/>
        <w:left w:val="none" w:sz="0" w:space="0" w:color="auto"/>
        <w:bottom w:val="none" w:sz="0" w:space="0" w:color="auto"/>
        <w:right w:val="none" w:sz="0" w:space="0" w:color="auto"/>
      </w:divBdr>
    </w:div>
    <w:div w:id="106898406">
      <w:bodyDiv w:val="1"/>
      <w:marLeft w:val="0"/>
      <w:marRight w:val="0"/>
      <w:marTop w:val="0"/>
      <w:marBottom w:val="0"/>
      <w:divBdr>
        <w:top w:val="none" w:sz="0" w:space="0" w:color="auto"/>
        <w:left w:val="none" w:sz="0" w:space="0" w:color="auto"/>
        <w:bottom w:val="none" w:sz="0" w:space="0" w:color="auto"/>
        <w:right w:val="none" w:sz="0" w:space="0" w:color="auto"/>
      </w:divBdr>
    </w:div>
    <w:div w:id="131218296">
      <w:bodyDiv w:val="1"/>
      <w:marLeft w:val="0"/>
      <w:marRight w:val="0"/>
      <w:marTop w:val="0"/>
      <w:marBottom w:val="0"/>
      <w:divBdr>
        <w:top w:val="none" w:sz="0" w:space="0" w:color="auto"/>
        <w:left w:val="none" w:sz="0" w:space="0" w:color="auto"/>
        <w:bottom w:val="none" w:sz="0" w:space="0" w:color="auto"/>
        <w:right w:val="none" w:sz="0" w:space="0" w:color="auto"/>
      </w:divBdr>
    </w:div>
    <w:div w:id="139346407">
      <w:bodyDiv w:val="1"/>
      <w:marLeft w:val="0"/>
      <w:marRight w:val="0"/>
      <w:marTop w:val="0"/>
      <w:marBottom w:val="0"/>
      <w:divBdr>
        <w:top w:val="none" w:sz="0" w:space="0" w:color="auto"/>
        <w:left w:val="none" w:sz="0" w:space="0" w:color="auto"/>
        <w:bottom w:val="none" w:sz="0" w:space="0" w:color="auto"/>
        <w:right w:val="none" w:sz="0" w:space="0" w:color="auto"/>
      </w:divBdr>
    </w:div>
    <w:div w:id="149564436">
      <w:bodyDiv w:val="1"/>
      <w:marLeft w:val="0"/>
      <w:marRight w:val="0"/>
      <w:marTop w:val="0"/>
      <w:marBottom w:val="0"/>
      <w:divBdr>
        <w:top w:val="none" w:sz="0" w:space="0" w:color="auto"/>
        <w:left w:val="none" w:sz="0" w:space="0" w:color="auto"/>
        <w:bottom w:val="none" w:sz="0" w:space="0" w:color="auto"/>
        <w:right w:val="none" w:sz="0" w:space="0" w:color="auto"/>
      </w:divBdr>
    </w:div>
    <w:div w:id="158425129">
      <w:bodyDiv w:val="1"/>
      <w:marLeft w:val="0"/>
      <w:marRight w:val="0"/>
      <w:marTop w:val="0"/>
      <w:marBottom w:val="0"/>
      <w:divBdr>
        <w:top w:val="none" w:sz="0" w:space="0" w:color="auto"/>
        <w:left w:val="none" w:sz="0" w:space="0" w:color="auto"/>
        <w:bottom w:val="none" w:sz="0" w:space="0" w:color="auto"/>
        <w:right w:val="none" w:sz="0" w:space="0" w:color="auto"/>
      </w:divBdr>
    </w:div>
    <w:div w:id="163205821">
      <w:bodyDiv w:val="1"/>
      <w:marLeft w:val="0"/>
      <w:marRight w:val="0"/>
      <w:marTop w:val="0"/>
      <w:marBottom w:val="0"/>
      <w:divBdr>
        <w:top w:val="none" w:sz="0" w:space="0" w:color="auto"/>
        <w:left w:val="none" w:sz="0" w:space="0" w:color="auto"/>
        <w:bottom w:val="none" w:sz="0" w:space="0" w:color="auto"/>
        <w:right w:val="none" w:sz="0" w:space="0" w:color="auto"/>
      </w:divBdr>
    </w:div>
    <w:div w:id="169680126">
      <w:bodyDiv w:val="1"/>
      <w:marLeft w:val="0"/>
      <w:marRight w:val="0"/>
      <w:marTop w:val="0"/>
      <w:marBottom w:val="0"/>
      <w:divBdr>
        <w:top w:val="none" w:sz="0" w:space="0" w:color="auto"/>
        <w:left w:val="none" w:sz="0" w:space="0" w:color="auto"/>
        <w:bottom w:val="none" w:sz="0" w:space="0" w:color="auto"/>
        <w:right w:val="none" w:sz="0" w:space="0" w:color="auto"/>
      </w:divBdr>
    </w:div>
    <w:div w:id="169686870">
      <w:bodyDiv w:val="1"/>
      <w:marLeft w:val="0"/>
      <w:marRight w:val="0"/>
      <w:marTop w:val="0"/>
      <w:marBottom w:val="0"/>
      <w:divBdr>
        <w:top w:val="none" w:sz="0" w:space="0" w:color="auto"/>
        <w:left w:val="none" w:sz="0" w:space="0" w:color="auto"/>
        <w:bottom w:val="none" w:sz="0" w:space="0" w:color="auto"/>
        <w:right w:val="none" w:sz="0" w:space="0" w:color="auto"/>
      </w:divBdr>
    </w:div>
    <w:div w:id="188613635">
      <w:bodyDiv w:val="1"/>
      <w:marLeft w:val="0"/>
      <w:marRight w:val="0"/>
      <w:marTop w:val="0"/>
      <w:marBottom w:val="0"/>
      <w:divBdr>
        <w:top w:val="none" w:sz="0" w:space="0" w:color="auto"/>
        <w:left w:val="none" w:sz="0" w:space="0" w:color="auto"/>
        <w:bottom w:val="none" w:sz="0" w:space="0" w:color="auto"/>
        <w:right w:val="none" w:sz="0" w:space="0" w:color="auto"/>
      </w:divBdr>
    </w:div>
    <w:div w:id="196507452">
      <w:bodyDiv w:val="1"/>
      <w:marLeft w:val="0"/>
      <w:marRight w:val="0"/>
      <w:marTop w:val="0"/>
      <w:marBottom w:val="0"/>
      <w:divBdr>
        <w:top w:val="none" w:sz="0" w:space="0" w:color="auto"/>
        <w:left w:val="none" w:sz="0" w:space="0" w:color="auto"/>
        <w:bottom w:val="none" w:sz="0" w:space="0" w:color="auto"/>
        <w:right w:val="none" w:sz="0" w:space="0" w:color="auto"/>
      </w:divBdr>
    </w:div>
    <w:div w:id="237983719">
      <w:bodyDiv w:val="1"/>
      <w:marLeft w:val="0"/>
      <w:marRight w:val="0"/>
      <w:marTop w:val="0"/>
      <w:marBottom w:val="0"/>
      <w:divBdr>
        <w:top w:val="none" w:sz="0" w:space="0" w:color="auto"/>
        <w:left w:val="none" w:sz="0" w:space="0" w:color="auto"/>
        <w:bottom w:val="none" w:sz="0" w:space="0" w:color="auto"/>
        <w:right w:val="none" w:sz="0" w:space="0" w:color="auto"/>
      </w:divBdr>
      <w:divsChild>
        <w:div w:id="1149327695">
          <w:marLeft w:val="0"/>
          <w:marRight w:val="0"/>
          <w:marTop w:val="0"/>
          <w:marBottom w:val="0"/>
          <w:divBdr>
            <w:top w:val="none" w:sz="0" w:space="0" w:color="auto"/>
            <w:left w:val="none" w:sz="0" w:space="0" w:color="auto"/>
            <w:bottom w:val="none" w:sz="0" w:space="0" w:color="auto"/>
            <w:right w:val="none" w:sz="0" w:space="0" w:color="auto"/>
          </w:divBdr>
        </w:div>
        <w:div w:id="609245459">
          <w:marLeft w:val="0"/>
          <w:marRight w:val="0"/>
          <w:marTop w:val="0"/>
          <w:marBottom w:val="0"/>
          <w:divBdr>
            <w:top w:val="none" w:sz="0" w:space="0" w:color="auto"/>
            <w:left w:val="none" w:sz="0" w:space="0" w:color="auto"/>
            <w:bottom w:val="none" w:sz="0" w:space="0" w:color="auto"/>
            <w:right w:val="none" w:sz="0" w:space="0" w:color="auto"/>
          </w:divBdr>
          <w:divsChild>
            <w:div w:id="986278248">
              <w:marLeft w:val="0"/>
              <w:marRight w:val="0"/>
              <w:marTop w:val="0"/>
              <w:marBottom w:val="0"/>
              <w:divBdr>
                <w:top w:val="none" w:sz="0" w:space="0" w:color="auto"/>
                <w:left w:val="none" w:sz="0" w:space="0" w:color="auto"/>
                <w:bottom w:val="none" w:sz="0" w:space="0" w:color="auto"/>
                <w:right w:val="none" w:sz="0" w:space="0" w:color="auto"/>
              </w:divBdr>
            </w:div>
          </w:divsChild>
        </w:div>
        <w:div w:id="29499382">
          <w:marLeft w:val="0"/>
          <w:marRight w:val="0"/>
          <w:marTop w:val="0"/>
          <w:marBottom w:val="0"/>
          <w:divBdr>
            <w:top w:val="none" w:sz="0" w:space="0" w:color="auto"/>
            <w:left w:val="none" w:sz="0" w:space="0" w:color="auto"/>
            <w:bottom w:val="none" w:sz="0" w:space="0" w:color="auto"/>
            <w:right w:val="none" w:sz="0" w:space="0" w:color="auto"/>
          </w:divBdr>
          <w:divsChild>
            <w:div w:id="915751042">
              <w:marLeft w:val="0"/>
              <w:marRight w:val="0"/>
              <w:marTop w:val="0"/>
              <w:marBottom w:val="0"/>
              <w:divBdr>
                <w:top w:val="none" w:sz="0" w:space="0" w:color="auto"/>
                <w:left w:val="none" w:sz="0" w:space="0" w:color="auto"/>
                <w:bottom w:val="none" w:sz="0" w:space="0" w:color="auto"/>
                <w:right w:val="none" w:sz="0" w:space="0" w:color="auto"/>
              </w:divBdr>
            </w:div>
          </w:divsChild>
        </w:div>
        <w:div w:id="1709522057">
          <w:marLeft w:val="0"/>
          <w:marRight w:val="0"/>
          <w:marTop w:val="0"/>
          <w:marBottom w:val="0"/>
          <w:divBdr>
            <w:top w:val="none" w:sz="0" w:space="0" w:color="auto"/>
            <w:left w:val="none" w:sz="0" w:space="0" w:color="auto"/>
            <w:bottom w:val="none" w:sz="0" w:space="0" w:color="auto"/>
            <w:right w:val="none" w:sz="0" w:space="0" w:color="auto"/>
          </w:divBdr>
          <w:divsChild>
            <w:div w:id="711655446">
              <w:marLeft w:val="0"/>
              <w:marRight w:val="0"/>
              <w:marTop w:val="0"/>
              <w:marBottom w:val="0"/>
              <w:divBdr>
                <w:top w:val="none" w:sz="0" w:space="0" w:color="auto"/>
                <w:left w:val="none" w:sz="0" w:space="0" w:color="auto"/>
                <w:bottom w:val="none" w:sz="0" w:space="0" w:color="auto"/>
                <w:right w:val="none" w:sz="0" w:space="0" w:color="auto"/>
              </w:divBdr>
            </w:div>
          </w:divsChild>
        </w:div>
        <w:div w:id="23793406">
          <w:marLeft w:val="0"/>
          <w:marRight w:val="0"/>
          <w:marTop w:val="0"/>
          <w:marBottom w:val="0"/>
          <w:divBdr>
            <w:top w:val="none" w:sz="0" w:space="0" w:color="auto"/>
            <w:left w:val="none" w:sz="0" w:space="0" w:color="auto"/>
            <w:bottom w:val="none" w:sz="0" w:space="0" w:color="auto"/>
            <w:right w:val="none" w:sz="0" w:space="0" w:color="auto"/>
          </w:divBdr>
        </w:div>
      </w:divsChild>
    </w:div>
    <w:div w:id="262300196">
      <w:bodyDiv w:val="1"/>
      <w:marLeft w:val="0"/>
      <w:marRight w:val="0"/>
      <w:marTop w:val="0"/>
      <w:marBottom w:val="0"/>
      <w:divBdr>
        <w:top w:val="none" w:sz="0" w:space="0" w:color="auto"/>
        <w:left w:val="none" w:sz="0" w:space="0" w:color="auto"/>
        <w:bottom w:val="none" w:sz="0" w:space="0" w:color="auto"/>
        <w:right w:val="none" w:sz="0" w:space="0" w:color="auto"/>
      </w:divBdr>
    </w:div>
    <w:div w:id="282271985">
      <w:bodyDiv w:val="1"/>
      <w:marLeft w:val="0"/>
      <w:marRight w:val="0"/>
      <w:marTop w:val="0"/>
      <w:marBottom w:val="0"/>
      <w:divBdr>
        <w:top w:val="none" w:sz="0" w:space="0" w:color="auto"/>
        <w:left w:val="none" w:sz="0" w:space="0" w:color="auto"/>
        <w:bottom w:val="none" w:sz="0" w:space="0" w:color="auto"/>
        <w:right w:val="none" w:sz="0" w:space="0" w:color="auto"/>
      </w:divBdr>
    </w:div>
    <w:div w:id="301426449">
      <w:bodyDiv w:val="1"/>
      <w:marLeft w:val="0"/>
      <w:marRight w:val="0"/>
      <w:marTop w:val="0"/>
      <w:marBottom w:val="0"/>
      <w:divBdr>
        <w:top w:val="none" w:sz="0" w:space="0" w:color="auto"/>
        <w:left w:val="none" w:sz="0" w:space="0" w:color="auto"/>
        <w:bottom w:val="none" w:sz="0" w:space="0" w:color="auto"/>
        <w:right w:val="none" w:sz="0" w:space="0" w:color="auto"/>
      </w:divBdr>
    </w:div>
    <w:div w:id="320542945">
      <w:bodyDiv w:val="1"/>
      <w:marLeft w:val="0"/>
      <w:marRight w:val="0"/>
      <w:marTop w:val="0"/>
      <w:marBottom w:val="0"/>
      <w:divBdr>
        <w:top w:val="none" w:sz="0" w:space="0" w:color="auto"/>
        <w:left w:val="none" w:sz="0" w:space="0" w:color="auto"/>
        <w:bottom w:val="none" w:sz="0" w:space="0" w:color="auto"/>
        <w:right w:val="none" w:sz="0" w:space="0" w:color="auto"/>
      </w:divBdr>
      <w:divsChild>
        <w:div w:id="348069796">
          <w:marLeft w:val="0"/>
          <w:marRight w:val="0"/>
          <w:marTop w:val="0"/>
          <w:marBottom w:val="0"/>
          <w:divBdr>
            <w:top w:val="none" w:sz="0" w:space="0" w:color="auto"/>
            <w:left w:val="none" w:sz="0" w:space="0" w:color="auto"/>
            <w:bottom w:val="none" w:sz="0" w:space="0" w:color="auto"/>
            <w:right w:val="none" w:sz="0" w:space="0" w:color="auto"/>
          </w:divBdr>
        </w:div>
        <w:div w:id="1636713656">
          <w:marLeft w:val="0"/>
          <w:marRight w:val="0"/>
          <w:marTop w:val="0"/>
          <w:marBottom w:val="0"/>
          <w:divBdr>
            <w:top w:val="none" w:sz="0" w:space="0" w:color="auto"/>
            <w:left w:val="none" w:sz="0" w:space="0" w:color="auto"/>
            <w:bottom w:val="none" w:sz="0" w:space="0" w:color="auto"/>
            <w:right w:val="none" w:sz="0" w:space="0" w:color="auto"/>
          </w:divBdr>
        </w:div>
      </w:divsChild>
    </w:div>
    <w:div w:id="329647682">
      <w:bodyDiv w:val="1"/>
      <w:marLeft w:val="0"/>
      <w:marRight w:val="0"/>
      <w:marTop w:val="0"/>
      <w:marBottom w:val="0"/>
      <w:divBdr>
        <w:top w:val="none" w:sz="0" w:space="0" w:color="auto"/>
        <w:left w:val="none" w:sz="0" w:space="0" w:color="auto"/>
        <w:bottom w:val="none" w:sz="0" w:space="0" w:color="auto"/>
        <w:right w:val="none" w:sz="0" w:space="0" w:color="auto"/>
      </w:divBdr>
    </w:div>
    <w:div w:id="391126659">
      <w:bodyDiv w:val="1"/>
      <w:marLeft w:val="0"/>
      <w:marRight w:val="0"/>
      <w:marTop w:val="0"/>
      <w:marBottom w:val="0"/>
      <w:divBdr>
        <w:top w:val="none" w:sz="0" w:space="0" w:color="auto"/>
        <w:left w:val="none" w:sz="0" w:space="0" w:color="auto"/>
        <w:bottom w:val="none" w:sz="0" w:space="0" w:color="auto"/>
        <w:right w:val="none" w:sz="0" w:space="0" w:color="auto"/>
      </w:divBdr>
    </w:div>
    <w:div w:id="397171572">
      <w:bodyDiv w:val="1"/>
      <w:marLeft w:val="0"/>
      <w:marRight w:val="0"/>
      <w:marTop w:val="0"/>
      <w:marBottom w:val="0"/>
      <w:divBdr>
        <w:top w:val="none" w:sz="0" w:space="0" w:color="auto"/>
        <w:left w:val="none" w:sz="0" w:space="0" w:color="auto"/>
        <w:bottom w:val="none" w:sz="0" w:space="0" w:color="auto"/>
        <w:right w:val="none" w:sz="0" w:space="0" w:color="auto"/>
      </w:divBdr>
    </w:div>
    <w:div w:id="418722356">
      <w:bodyDiv w:val="1"/>
      <w:marLeft w:val="0"/>
      <w:marRight w:val="0"/>
      <w:marTop w:val="0"/>
      <w:marBottom w:val="0"/>
      <w:divBdr>
        <w:top w:val="none" w:sz="0" w:space="0" w:color="auto"/>
        <w:left w:val="none" w:sz="0" w:space="0" w:color="auto"/>
        <w:bottom w:val="none" w:sz="0" w:space="0" w:color="auto"/>
        <w:right w:val="none" w:sz="0" w:space="0" w:color="auto"/>
      </w:divBdr>
    </w:div>
    <w:div w:id="427190442">
      <w:bodyDiv w:val="1"/>
      <w:marLeft w:val="0"/>
      <w:marRight w:val="0"/>
      <w:marTop w:val="0"/>
      <w:marBottom w:val="0"/>
      <w:divBdr>
        <w:top w:val="none" w:sz="0" w:space="0" w:color="auto"/>
        <w:left w:val="none" w:sz="0" w:space="0" w:color="auto"/>
        <w:bottom w:val="none" w:sz="0" w:space="0" w:color="auto"/>
        <w:right w:val="none" w:sz="0" w:space="0" w:color="auto"/>
      </w:divBdr>
    </w:div>
    <w:div w:id="433742833">
      <w:bodyDiv w:val="1"/>
      <w:marLeft w:val="0"/>
      <w:marRight w:val="0"/>
      <w:marTop w:val="0"/>
      <w:marBottom w:val="0"/>
      <w:divBdr>
        <w:top w:val="none" w:sz="0" w:space="0" w:color="auto"/>
        <w:left w:val="none" w:sz="0" w:space="0" w:color="auto"/>
        <w:bottom w:val="none" w:sz="0" w:space="0" w:color="auto"/>
        <w:right w:val="none" w:sz="0" w:space="0" w:color="auto"/>
      </w:divBdr>
    </w:div>
    <w:div w:id="454905166">
      <w:bodyDiv w:val="1"/>
      <w:marLeft w:val="0"/>
      <w:marRight w:val="0"/>
      <w:marTop w:val="0"/>
      <w:marBottom w:val="0"/>
      <w:divBdr>
        <w:top w:val="none" w:sz="0" w:space="0" w:color="auto"/>
        <w:left w:val="none" w:sz="0" w:space="0" w:color="auto"/>
        <w:bottom w:val="none" w:sz="0" w:space="0" w:color="auto"/>
        <w:right w:val="none" w:sz="0" w:space="0" w:color="auto"/>
      </w:divBdr>
    </w:div>
    <w:div w:id="455293437">
      <w:bodyDiv w:val="1"/>
      <w:marLeft w:val="0"/>
      <w:marRight w:val="0"/>
      <w:marTop w:val="0"/>
      <w:marBottom w:val="0"/>
      <w:divBdr>
        <w:top w:val="none" w:sz="0" w:space="0" w:color="auto"/>
        <w:left w:val="none" w:sz="0" w:space="0" w:color="auto"/>
        <w:bottom w:val="none" w:sz="0" w:space="0" w:color="auto"/>
        <w:right w:val="none" w:sz="0" w:space="0" w:color="auto"/>
      </w:divBdr>
    </w:div>
    <w:div w:id="466510101">
      <w:bodyDiv w:val="1"/>
      <w:marLeft w:val="0"/>
      <w:marRight w:val="0"/>
      <w:marTop w:val="0"/>
      <w:marBottom w:val="0"/>
      <w:divBdr>
        <w:top w:val="none" w:sz="0" w:space="0" w:color="auto"/>
        <w:left w:val="none" w:sz="0" w:space="0" w:color="auto"/>
        <w:bottom w:val="none" w:sz="0" w:space="0" w:color="auto"/>
        <w:right w:val="none" w:sz="0" w:space="0" w:color="auto"/>
      </w:divBdr>
    </w:div>
    <w:div w:id="477497830">
      <w:bodyDiv w:val="1"/>
      <w:marLeft w:val="0"/>
      <w:marRight w:val="0"/>
      <w:marTop w:val="0"/>
      <w:marBottom w:val="0"/>
      <w:divBdr>
        <w:top w:val="none" w:sz="0" w:space="0" w:color="auto"/>
        <w:left w:val="none" w:sz="0" w:space="0" w:color="auto"/>
        <w:bottom w:val="none" w:sz="0" w:space="0" w:color="auto"/>
        <w:right w:val="none" w:sz="0" w:space="0" w:color="auto"/>
      </w:divBdr>
    </w:div>
    <w:div w:id="501089123">
      <w:bodyDiv w:val="1"/>
      <w:marLeft w:val="0"/>
      <w:marRight w:val="0"/>
      <w:marTop w:val="0"/>
      <w:marBottom w:val="0"/>
      <w:divBdr>
        <w:top w:val="none" w:sz="0" w:space="0" w:color="auto"/>
        <w:left w:val="none" w:sz="0" w:space="0" w:color="auto"/>
        <w:bottom w:val="none" w:sz="0" w:space="0" w:color="auto"/>
        <w:right w:val="none" w:sz="0" w:space="0" w:color="auto"/>
      </w:divBdr>
      <w:divsChild>
        <w:div w:id="1778598377">
          <w:marLeft w:val="0"/>
          <w:marRight w:val="0"/>
          <w:marTop w:val="0"/>
          <w:marBottom w:val="0"/>
          <w:divBdr>
            <w:top w:val="none" w:sz="0" w:space="0" w:color="auto"/>
            <w:left w:val="none" w:sz="0" w:space="0" w:color="auto"/>
            <w:bottom w:val="none" w:sz="0" w:space="0" w:color="auto"/>
            <w:right w:val="none" w:sz="0" w:space="0" w:color="auto"/>
          </w:divBdr>
          <w:divsChild>
            <w:div w:id="585110440">
              <w:marLeft w:val="0"/>
              <w:marRight w:val="0"/>
              <w:marTop w:val="0"/>
              <w:marBottom w:val="0"/>
              <w:divBdr>
                <w:top w:val="none" w:sz="0" w:space="0" w:color="auto"/>
                <w:left w:val="none" w:sz="0" w:space="0" w:color="auto"/>
                <w:bottom w:val="none" w:sz="0" w:space="0" w:color="auto"/>
                <w:right w:val="none" w:sz="0" w:space="0" w:color="auto"/>
              </w:divBdr>
            </w:div>
            <w:div w:id="120389997">
              <w:marLeft w:val="0"/>
              <w:marRight w:val="0"/>
              <w:marTop w:val="0"/>
              <w:marBottom w:val="0"/>
              <w:divBdr>
                <w:top w:val="none" w:sz="0" w:space="0" w:color="auto"/>
                <w:left w:val="none" w:sz="0" w:space="0" w:color="auto"/>
                <w:bottom w:val="none" w:sz="0" w:space="0" w:color="auto"/>
                <w:right w:val="none" w:sz="0" w:space="0" w:color="auto"/>
              </w:divBdr>
              <w:divsChild>
                <w:div w:id="988677352">
                  <w:marLeft w:val="0"/>
                  <w:marRight w:val="0"/>
                  <w:marTop w:val="0"/>
                  <w:marBottom w:val="0"/>
                  <w:divBdr>
                    <w:top w:val="none" w:sz="0" w:space="0" w:color="auto"/>
                    <w:left w:val="none" w:sz="0" w:space="0" w:color="auto"/>
                    <w:bottom w:val="none" w:sz="0" w:space="0" w:color="auto"/>
                    <w:right w:val="none" w:sz="0" w:space="0" w:color="auto"/>
                  </w:divBdr>
                </w:div>
              </w:divsChild>
            </w:div>
            <w:div w:id="1136727943">
              <w:marLeft w:val="0"/>
              <w:marRight w:val="0"/>
              <w:marTop w:val="0"/>
              <w:marBottom w:val="0"/>
              <w:divBdr>
                <w:top w:val="none" w:sz="0" w:space="0" w:color="auto"/>
                <w:left w:val="none" w:sz="0" w:space="0" w:color="auto"/>
                <w:bottom w:val="none" w:sz="0" w:space="0" w:color="auto"/>
                <w:right w:val="none" w:sz="0" w:space="0" w:color="auto"/>
              </w:divBdr>
            </w:div>
          </w:divsChild>
        </w:div>
        <w:div w:id="1999114880">
          <w:marLeft w:val="0"/>
          <w:marRight w:val="0"/>
          <w:marTop w:val="0"/>
          <w:marBottom w:val="0"/>
          <w:divBdr>
            <w:top w:val="none" w:sz="0" w:space="0" w:color="auto"/>
            <w:left w:val="none" w:sz="0" w:space="0" w:color="auto"/>
            <w:bottom w:val="none" w:sz="0" w:space="0" w:color="auto"/>
            <w:right w:val="none" w:sz="0" w:space="0" w:color="auto"/>
          </w:divBdr>
        </w:div>
      </w:divsChild>
    </w:div>
    <w:div w:id="544684975">
      <w:bodyDiv w:val="1"/>
      <w:marLeft w:val="0"/>
      <w:marRight w:val="0"/>
      <w:marTop w:val="0"/>
      <w:marBottom w:val="0"/>
      <w:divBdr>
        <w:top w:val="none" w:sz="0" w:space="0" w:color="auto"/>
        <w:left w:val="none" w:sz="0" w:space="0" w:color="auto"/>
        <w:bottom w:val="none" w:sz="0" w:space="0" w:color="auto"/>
        <w:right w:val="none" w:sz="0" w:space="0" w:color="auto"/>
      </w:divBdr>
    </w:div>
    <w:div w:id="632638169">
      <w:bodyDiv w:val="1"/>
      <w:marLeft w:val="0"/>
      <w:marRight w:val="0"/>
      <w:marTop w:val="0"/>
      <w:marBottom w:val="0"/>
      <w:divBdr>
        <w:top w:val="none" w:sz="0" w:space="0" w:color="auto"/>
        <w:left w:val="none" w:sz="0" w:space="0" w:color="auto"/>
        <w:bottom w:val="none" w:sz="0" w:space="0" w:color="auto"/>
        <w:right w:val="none" w:sz="0" w:space="0" w:color="auto"/>
      </w:divBdr>
    </w:div>
    <w:div w:id="653147040">
      <w:bodyDiv w:val="1"/>
      <w:marLeft w:val="0"/>
      <w:marRight w:val="0"/>
      <w:marTop w:val="0"/>
      <w:marBottom w:val="0"/>
      <w:divBdr>
        <w:top w:val="none" w:sz="0" w:space="0" w:color="auto"/>
        <w:left w:val="none" w:sz="0" w:space="0" w:color="auto"/>
        <w:bottom w:val="none" w:sz="0" w:space="0" w:color="auto"/>
        <w:right w:val="none" w:sz="0" w:space="0" w:color="auto"/>
      </w:divBdr>
    </w:div>
    <w:div w:id="678776462">
      <w:bodyDiv w:val="1"/>
      <w:marLeft w:val="0"/>
      <w:marRight w:val="0"/>
      <w:marTop w:val="0"/>
      <w:marBottom w:val="0"/>
      <w:divBdr>
        <w:top w:val="none" w:sz="0" w:space="0" w:color="auto"/>
        <w:left w:val="none" w:sz="0" w:space="0" w:color="auto"/>
        <w:bottom w:val="none" w:sz="0" w:space="0" w:color="auto"/>
        <w:right w:val="none" w:sz="0" w:space="0" w:color="auto"/>
      </w:divBdr>
    </w:div>
    <w:div w:id="721441277">
      <w:bodyDiv w:val="1"/>
      <w:marLeft w:val="0"/>
      <w:marRight w:val="0"/>
      <w:marTop w:val="0"/>
      <w:marBottom w:val="0"/>
      <w:divBdr>
        <w:top w:val="none" w:sz="0" w:space="0" w:color="auto"/>
        <w:left w:val="none" w:sz="0" w:space="0" w:color="auto"/>
        <w:bottom w:val="none" w:sz="0" w:space="0" w:color="auto"/>
        <w:right w:val="none" w:sz="0" w:space="0" w:color="auto"/>
      </w:divBdr>
    </w:div>
    <w:div w:id="759329526">
      <w:bodyDiv w:val="1"/>
      <w:marLeft w:val="0"/>
      <w:marRight w:val="0"/>
      <w:marTop w:val="0"/>
      <w:marBottom w:val="0"/>
      <w:divBdr>
        <w:top w:val="none" w:sz="0" w:space="0" w:color="auto"/>
        <w:left w:val="none" w:sz="0" w:space="0" w:color="auto"/>
        <w:bottom w:val="none" w:sz="0" w:space="0" w:color="auto"/>
        <w:right w:val="none" w:sz="0" w:space="0" w:color="auto"/>
      </w:divBdr>
    </w:div>
    <w:div w:id="764881289">
      <w:bodyDiv w:val="1"/>
      <w:marLeft w:val="0"/>
      <w:marRight w:val="0"/>
      <w:marTop w:val="0"/>
      <w:marBottom w:val="0"/>
      <w:divBdr>
        <w:top w:val="none" w:sz="0" w:space="0" w:color="auto"/>
        <w:left w:val="none" w:sz="0" w:space="0" w:color="auto"/>
        <w:bottom w:val="none" w:sz="0" w:space="0" w:color="auto"/>
        <w:right w:val="none" w:sz="0" w:space="0" w:color="auto"/>
      </w:divBdr>
    </w:div>
    <w:div w:id="780219450">
      <w:bodyDiv w:val="1"/>
      <w:marLeft w:val="0"/>
      <w:marRight w:val="0"/>
      <w:marTop w:val="0"/>
      <w:marBottom w:val="0"/>
      <w:divBdr>
        <w:top w:val="none" w:sz="0" w:space="0" w:color="auto"/>
        <w:left w:val="none" w:sz="0" w:space="0" w:color="auto"/>
        <w:bottom w:val="none" w:sz="0" w:space="0" w:color="auto"/>
        <w:right w:val="none" w:sz="0" w:space="0" w:color="auto"/>
      </w:divBdr>
      <w:divsChild>
        <w:div w:id="657196482">
          <w:marLeft w:val="0"/>
          <w:marRight w:val="0"/>
          <w:marTop w:val="0"/>
          <w:marBottom w:val="0"/>
          <w:divBdr>
            <w:top w:val="none" w:sz="0" w:space="0" w:color="auto"/>
            <w:left w:val="none" w:sz="0" w:space="0" w:color="auto"/>
            <w:bottom w:val="none" w:sz="0" w:space="0" w:color="auto"/>
            <w:right w:val="none" w:sz="0" w:space="0" w:color="auto"/>
          </w:divBdr>
        </w:div>
        <w:div w:id="835462424">
          <w:marLeft w:val="0"/>
          <w:marRight w:val="0"/>
          <w:marTop w:val="0"/>
          <w:marBottom w:val="0"/>
          <w:divBdr>
            <w:top w:val="none" w:sz="0" w:space="0" w:color="auto"/>
            <w:left w:val="none" w:sz="0" w:space="0" w:color="auto"/>
            <w:bottom w:val="none" w:sz="0" w:space="0" w:color="auto"/>
            <w:right w:val="none" w:sz="0" w:space="0" w:color="auto"/>
          </w:divBdr>
          <w:divsChild>
            <w:div w:id="1741904118">
              <w:marLeft w:val="0"/>
              <w:marRight w:val="0"/>
              <w:marTop w:val="0"/>
              <w:marBottom w:val="0"/>
              <w:divBdr>
                <w:top w:val="none" w:sz="0" w:space="0" w:color="auto"/>
                <w:left w:val="none" w:sz="0" w:space="0" w:color="auto"/>
                <w:bottom w:val="none" w:sz="0" w:space="0" w:color="auto"/>
                <w:right w:val="none" w:sz="0" w:space="0" w:color="auto"/>
              </w:divBdr>
            </w:div>
          </w:divsChild>
        </w:div>
        <w:div w:id="827983843">
          <w:marLeft w:val="0"/>
          <w:marRight w:val="0"/>
          <w:marTop w:val="0"/>
          <w:marBottom w:val="0"/>
          <w:divBdr>
            <w:top w:val="none" w:sz="0" w:space="0" w:color="auto"/>
            <w:left w:val="none" w:sz="0" w:space="0" w:color="auto"/>
            <w:bottom w:val="none" w:sz="0" w:space="0" w:color="auto"/>
            <w:right w:val="none" w:sz="0" w:space="0" w:color="auto"/>
          </w:divBdr>
        </w:div>
      </w:divsChild>
    </w:div>
    <w:div w:id="804158752">
      <w:bodyDiv w:val="1"/>
      <w:marLeft w:val="0"/>
      <w:marRight w:val="0"/>
      <w:marTop w:val="0"/>
      <w:marBottom w:val="0"/>
      <w:divBdr>
        <w:top w:val="none" w:sz="0" w:space="0" w:color="auto"/>
        <w:left w:val="none" w:sz="0" w:space="0" w:color="auto"/>
        <w:bottom w:val="none" w:sz="0" w:space="0" w:color="auto"/>
        <w:right w:val="none" w:sz="0" w:space="0" w:color="auto"/>
      </w:divBdr>
    </w:div>
    <w:div w:id="809439478">
      <w:bodyDiv w:val="1"/>
      <w:marLeft w:val="0"/>
      <w:marRight w:val="0"/>
      <w:marTop w:val="0"/>
      <w:marBottom w:val="0"/>
      <w:divBdr>
        <w:top w:val="none" w:sz="0" w:space="0" w:color="auto"/>
        <w:left w:val="none" w:sz="0" w:space="0" w:color="auto"/>
        <w:bottom w:val="none" w:sz="0" w:space="0" w:color="auto"/>
        <w:right w:val="none" w:sz="0" w:space="0" w:color="auto"/>
      </w:divBdr>
      <w:divsChild>
        <w:div w:id="1694072675">
          <w:marLeft w:val="0"/>
          <w:marRight w:val="0"/>
          <w:marTop w:val="0"/>
          <w:marBottom w:val="0"/>
          <w:divBdr>
            <w:top w:val="none" w:sz="0" w:space="0" w:color="auto"/>
            <w:left w:val="none" w:sz="0" w:space="0" w:color="auto"/>
            <w:bottom w:val="none" w:sz="0" w:space="0" w:color="auto"/>
            <w:right w:val="none" w:sz="0" w:space="0" w:color="auto"/>
          </w:divBdr>
        </w:div>
        <w:div w:id="911427401">
          <w:marLeft w:val="0"/>
          <w:marRight w:val="0"/>
          <w:marTop w:val="0"/>
          <w:marBottom w:val="0"/>
          <w:divBdr>
            <w:top w:val="none" w:sz="0" w:space="0" w:color="auto"/>
            <w:left w:val="none" w:sz="0" w:space="0" w:color="auto"/>
            <w:bottom w:val="none" w:sz="0" w:space="0" w:color="auto"/>
            <w:right w:val="none" w:sz="0" w:space="0" w:color="auto"/>
          </w:divBdr>
        </w:div>
      </w:divsChild>
    </w:div>
    <w:div w:id="819342533">
      <w:bodyDiv w:val="1"/>
      <w:marLeft w:val="0"/>
      <w:marRight w:val="0"/>
      <w:marTop w:val="0"/>
      <w:marBottom w:val="0"/>
      <w:divBdr>
        <w:top w:val="none" w:sz="0" w:space="0" w:color="auto"/>
        <w:left w:val="none" w:sz="0" w:space="0" w:color="auto"/>
        <w:bottom w:val="none" w:sz="0" w:space="0" w:color="auto"/>
        <w:right w:val="none" w:sz="0" w:space="0" w:color="auto"/>
      </w:divBdr>
    </w:div>
    <w:div w:id="827018163">
      <w:bodyDiv w:val="1"/>
      <w:marLeft w:val="0"/>
      <w:marRight w:val="0"/>
      <w:marTop w:val="0"/>
      <w:marBottom w:val="0"/>
      <w:divBdr>
        <w:top w:val="none" w:sz="0" w:space="0" w:color="auto"/>
        <w:left w:val="none" w:sz="0" w:space="0" w:color="auto"/>
        <w:bottom w:val="none" w:sz="0" w:space="0" w:color="auto"/>
        <w:right w:val="none" w:sz="0" w:space="0" w:color="auto"/>
      </w:divBdr>
      <w:divsChild>
        <w:div w:id="775252827">
          <w:marLeft w:val="0"/>
          <w:marRight w:val="0"/>
          <w:marTop w:val="0"/>
          <w:marBottom w:val="0"/>
          <w:divBdr>
            <w:top w:val="none" w:sz="0" w:space="0" w:color="auto"/>
            <w:left w:val="none" w:sz="0" w:space="0" w:color="auto"/>
            <w:bottom w:val="none" w:sz="0" w:space="0" w:color="auto"/>
            <w:right w:val="none" w:sz="0" w:space="0" w:color="auto"/>
          </w:divBdr>
        </w:div>
        <w:div w:id="337854264">
          <w:marLeft w:val="0"/>
          <w:marRight w:val="0"/>
          <w:marTop w:val="0"/>
          <w:marBottom w:val="0"/>
          <w:divBdr>
            <w:top w:val="none" w:sz="0" w:space="0" w:color="auto"/>
            <w:left w:val="none" w:sz="0" w:space="0" w:color="auto"/>
            <w:bottom w:val="none" w:sz="0" w:space="0" w:color="auto"/>
            <w:right w:val="none" w:sz="0" w:space="0" w:color="auto"/>
          </w:divBdr>
          <w:divsChild>
            <w:div w:id="365062468">
              <w:marLeft w:val="0"/>
              <w:marRight w:val="0"/>
              <w:marTop w:val="0"/>
              <w:marBottom w:val="0"/>
              <w:divBdr>
                <w:top w:val="none" w:sz="0" w:space="0" w:color="auto"/>
                <w:left w:val="none" w:sz="0" w:space="0" w:color="auto"/>
                <w:bottom w:val="none" w:sz="0" w:space="0" w:color="auto"/>
                <w:right w:val="none" w:sz="0" w:space="0" w:color="auto"/>
              </w:divBdr>
            </w:div>
          </w:divsChild>
        </w:div>
        <w:div w:id="1666665016">
          <w:marLeft w:val="0"/>
          <w:marRight w:val="0"/>
          <w:marTop w:val="0"/>
          <w:marBottom w:val="0"/>
          <w:divBdr>
            <w:top w:val="none" w:sz="0" w:space="0" w:color="auto"/>
            <w:left w:val="none" w:sz="0" w:space="0" w:color="auto"/>
            <w:bottom w:val="none" w:sz="0" w:space="0" w:color="auto"/>
            <w:right w:val="none" w:sz="0" w:space="0" w:color="auto"/>
          </w:divBdr>
          <w:divsChild>
            <w:div w:id="852718981">
              <w:marLeft w:val="0"/>
              <w:marRight w:val="0"/>
              <w:marTop w:val="0"/>
              <w:marBottom w:val="0"/>
              <w:divBdr>
                <w:top w:val="none" w:sz="0" w:space="0" w:color="auto"/>
                <w:left w:val="none" w:sz="0" w:space="0" w:color="auto"/>
                <w:bottom w:val="none" w:sz="0" w:space="0" w:color="auto"/>
                <w:right w:val="none" w:sz="0" w:space="0" w:color="auto"/>
              </w:divBdr>
            </w:div>
          </w:divsChild>
        </w:div>
        <w:div w:id="1882395481">
          <w:marLeft w:val="0"/>
          <w:marRight w:val="0"/>
          <w:marTop w:val="0"/>
          <w:marBottom w:val="0"/>
          <w:divBdr>
            <w:top w:val="none" w:sz="0" w:space="0" w:color="auto"/>
            <w:left w:val="none" w:sz="0" w:space="0" w:color="auto"/>
            <w:bottom w:val="none" w:sz="0" w:space="0" w:color="auto"/>
            <w:right w:val="none" w:sz="0" w:space="0" w:color="auto"/>
          </w:divBdr>
          <w:divsChild>
            <w:div w:id="860821445">
              <w:marLeft w:val="0"/>
              <w:marRight w:val="0"/>
              <w:marTop w:val="0"/>
              <w:marBottom w:val="0"/>
              <w:divBdr>
                <w:top w:val="none" w:sz="0" w:space="0" w:color="auto"/>
                <w:left w:val="none" w:sz="0" w:space="0" w:color="auto"/>
                <w:bottom w:val="none" w:sz="0" w:space="0" w:color="auto"/>
                <w:right w:val="none" w:sz="0" w:space="0" w:color="auto"/>
              </w:divBdr>
            </w:div>
          </w:divsChild>
        </w:div>
        <w:div w:id="1380128606">
          <w:marLeft w:val="0"/>
          <w:marRight w:val="0"/>
          <w:marTop w:val="0"/>
          <w:marBottom w:val="0"/>
          <w:divBdr>
            <w:top w:val="none" w:sz="0" w:space="0" w:color="auto"/>
            <w:left w:val="none" w:sz="0" w:space="0" w:color="auto"/>
            <w:bottom w:val="none" w:sz="0" w:space="0" w:color="auto"/>
            <w:right w:val="none" w:sz="0" w:space="0" w:color="auto"/>
          </w:divBdr>
        </w:div>
      </w:divsChild>
    </w:div>
    <w:div w:id="881866996">
      <w:bodyDiv w:val="1"/>
      <w:marLeft w:val="0"/>
      <w:marRight w:val="0"/>
      <w:marTop w:val="0"/>
      <w:marBottom w:val="0"/>
      <w:divBdr>
        <w:top w:val="none" w:sz="0" w:space="0" w:color="auto"/>
        <w:left w:val="none" w:sz="0" w:space="0" w:color="auto"/>
        <w:bottom w:val="none" w:sz="0" w:space="0" w:color="auto"/>
        <w:right w:val="none" w:sz="0" w:space="0" w:color="auto"/>
      </w:divBdr>
    </w:div>
    <w:div w:id="883178933">
      <w:bodyDiv w:val="1"/>
      <w:marLeft w:val="0"/>
      <w:marRight w:val="0"/>
      <w:marTop w:val="0"/>
      <w:marBottom w:val="0"/>
      <w:divBdr>
        <w:top w:val="none" w:sz="0" w:space="0" w:color="auto"/>
        <w:left w:val="none" w:sz="0" w:space="0" w:color="auto"/>
        <w:bottom w:val="none" w:sz="0" w:space="0" w:color="auto"/>
        <w:right w:val="none" w:sz="0" w:space="0" w:color="auto"/>
      </w:divBdr>
    </w:div>
    <w:div w:id="913852185">
      <w:bodyDiv w:val="1"/>
      <w:marLeft w:val="0"/>
      <w:marRight w:val="0"/>
      <w:marTop w:val="0"/>
      <w:marBottom w:val="0"/>
      <w:divBdr>
        <w:top w:val="none" w:sz="0" w:space="0" w:color="auto"/>
        <w:left w:val="none" w:sz="0" w:space="0" w:color="auto"/>
        <w:bottom w:val="none" w:sz="0" w:space="0" w:color="auto"/>
        <w:right w:val="none" w:sz="0" w:space="0" w:color="auto"/>
      </w:divBdr>
    </w:div>
    <w:div w:id="929895440">
      <w:bodyDiv w:val="1"/>
      <w:marLeft w:val="0"/>
      <w:marRight w:val="0"/>
      <w:marTop w:val="0"/>
      <w:marBottom w:val="0"/>
      <w:divBdr>
        <w:top w:val="none" w:sz="0" w:space="0" w:color="auto"/>
        <w:left w:val="none" w:sz="0" w:space="0" w:color="auto"/>
        <w:bottom w:val="none" w:sz="0" w:space="0" w:color="auto"/>
        <w:right w:val="none" w:sz="0" w:space="0" w:color="auto"/>
      </w:divBdr>
      <w:divsChild>
        <w:div w:id="441388730">
          <w:marLeft w:val="0"/>
          <w:marRight w:val="0"/>
          <w:marTop w:val="0"/>
          <w:marBottom w:val="0"/>
          <w:divBdr>
            <w:top w:val="none" w:sz="0" w:space="0" w:color="auto"/>
            <w:left w:val="none" w:sz="0" w:space="0" w:color="auto"/>
            <w:bottom w:val="none" w:sz="0" w:space="0" w:color="auto"/>
            <w:right w:val="none" w:sz="0" w:space="0" w:color="auto"/>
          </w:divBdr>
          <w:divsChild>
            <w:div w:id="685667466">
              <w:marLeft w:val="0"/>
              <w:marRight w:val="0"/>
              <w:marTop w:val="0"/>
              <w:marBottom w:val="0"/>
              <w:divBdr>
                <w:top w:val="none" w:sz="0" w:space="0" w:color="auto"/>
                <w:left w:val="none" w:sz="0" w:space="0" w:color="auto"/>
                <w:bottom w:val="none" w:sz="0" w:space="0" w:color="auto"/>
                <w:right w:val="none" w:sz="0" w:space="0" w:color="auto"/>
              </w:divBdr>
            </w:div>
            <w:div w:id="363747672">
              <w:marLeft w:val="0"/>
              <w:marRight w:val="0"/>
              <w:marTop w:val="0"/>
              <w:marBottom w:val="0"/>
              <w:divBdr>
                <w:top w:val="none" w:sz="0" w:space="0" w:color="auto"/>
                <w:left w:val="none" w:sz="0" w:space="0" w:color="auto"/>
                <w:bottom w:val="none" w:sz="0" w:space="0" w:color="auto"/>
                <w:right w:val="none" w:sz="0" w:space="0" w:color="auto"/>
              </w:divBdr>
              <w:divsChild>
                <w:div w:id="1140466043">
                  <w:marLeft w:val="0"/>
                  <w:marRight w:val="0"/>
                  <w:marTop w:val="0"/>
                  <w:marBottom w:val="0"/>
                  <w:divBdr>
                    <w:top w:val="none" w:sz="0" w:space="0" w:color="auto"/>
                    <w:left w:val="none" w:sz="0" w:space="0" w:color="auto"/>
                    <w:bottom w:val="none" w:sz="0" w:space="0" w:color="auto"/>
                    <w:right w:val="none" w:sz="0" w:space="0" w:color="auto"/>
                  </w:divBdr>
                </w:div>
              </w:divsChild>
            </w:div>
            <w:div w:id="128717915">
              <w:marLeft w:val="0"/>
              <w:marRight w:val="0"/>
              <w:marTop w:val="0"/>
              <w:marBottom w:val="0"/>
              <w:divBdr>
                <w:top w:val="none" w:sz="0" w:space="0" w:color="auto"/>
                <w:left w:val="none" w:sz="0" w:space="0" w:color="auto"/>
                <w:bottom w:val="none" w:sz="0" w:space="0" w:color="auto"/>
                <w:right w:val="none" w:sz="0" w:space="0" w:color="auto"/>
              </w:divBdr>
            </w:div>
          </w:divsChild>
        </w:div>
        <w:div w:id="1041631698">
          <w:marLeft w:val="0"/>
          <w:marRight w:val="0"/>
          <w:marTop w:val="0"/>
          <w:marBottom w:val="0"/>
          <w:divBdr>
            <w:top w:val="none" w:sz="0" w:space="0" w:color="auto"/>
            <w:left w:val="none" w:sz="0" w:space="0" w:color="auto"/>
            <w:bottom w:val="none" w:sz="0" w:space="0" w:color="auto"/>
            <w:right w:val="none" w:sz="0" w:space="0" w:color="auto"/>
          </w:divBdr>
        </w:div>
      </w:divsChild>
    </w:div>
    <w:div w:id="977302904">
      <w:bodyDiv w:val="1"/>
      <w:marLeft w:val="0"/>
      <w:marRight w:val="0"/>
      <w:marTop w:val="0"/>
      <w:marBottom w:val="0"/>
      <w:divBdr>
        <w:top w:val="none" w:sz="0" w:space="0" w:color="auto"/>
        <w:left w:val="none" w:sz="0" w:space="0" w:color="auto"/>
        <w:bottom w:val="none" w:sz="0" w:space="0" w:color="auto"/>
        <w:right w:val="none" w:sz="0" w:space="0" w:color="auto"/>
      </w:divBdr>
    </w:div>
    <w:div w:id="980109964">
      <w:bodyDiv w:val="1"/>
      <w:marLeft w:val="0"/>
      <w:marRight w:val="0"/>
      <w:marTop w:val="0"/>
      <w:marBottom w:val="0"/>
      <w:divBdr>
        <w:top w:val="none" w:sz="0" w:space="0" w:color="auto"/>
        <w:left w:val="none" w:sz="0" w:space="0" w:color="auto"/>
        <w:bottom w:val="none" w:sz="0" w:space="0" w:color="auto"/>
        <w:right w:val="none" w:sz="0" w:space="0" w:color="auto"/>
      </w:divBdr>
    </w:div>
    <w:div w:id="1016228889">
      <w:bodyDiv w:val="1"/>
      <w:marLeft w:val="0"/>
      <w:marRight w:val="0"/>
      <w:marTop w:val="0"/>
      <w:marBottom w:val="0"/>
      <w:divBdr>
        <w:top w:val="none" w:sz="0" w:space="0" w:color="auto"/>
        <w:left w:val="none" w:sz="0" w:space="0" w:color="auto"/>
        <w:bottom w:val="none" w:sz="0" w:space="0" w:color="auto"/>
        <w:right w:val="none" w:sz="0" w:space="0" w:color="auto"/>
      </w:divBdr>
    </w:div>
    <w:div w:id="1059791903">
      <w:bodyDiv w:val="1"/>
      <w:marLeft w:val="0"/>
      <w:marRight w:val="0"/>
      <w:marTop w:val="0"/>
      <w:marBottom w:val="0"/>
      <w:divBdr>
        <w:top w:val="none" w:sz="0" w:space="0" w:color="auto"/>
        <w:left w:val="none" w:sz="0" w:space="0" w:color="auto"/>
        <w:bottom w:val="none" w:sz="0" w:space="0" w:color="auto"/>
        <w:right w:val="none" w:sz="0" w:space="0" w:color="auto"/>
      </w:divBdr>
    </w:div>
    <w:div w:id="1087964064">
      <w:bodyDiv w:val="1"/>
      <w:marLeft w:val="0"/>
      <w:marRight w:val="0"/>
      <w:marTop w:val="0"/>
      <w:marBottom w:val="0"/>
      <w:divBdr>
        <w:top w:val="none" w:sz="0" w:space="0" w:color="auto"/>
        <w:left w:val="none" w:sz="0" w:space="0" w:color="auto"/>
        <w:bottom w:val="none" w:sz="0" w:space="0" w:color="auto"/>
        <w:right w:val="none" w:sz="0" w:space="0" w:color="auto"/>
      </w:divBdr>
    </w:div>
    <w:div w:id="1110856765">
      <w:bodyDiv w:val="1"/>
      <w:marLeft w:val="0"/>
      <w:marRight w:val="0"/>
      <w:marTop w:val="0"/>
      <w:marBottom w:val="0"/>
      <w:divBdr>
        <w:top w:val="none" w:sz="0" w:space="0" w:color="auto"/>
        <w:left w:val="none" w:sz="0" w:space="0" w:color="auto"/>
        <w:bottom w:val="none" w:sz="0" w:space="0" w:color="auto"/>
        <w:right w:val="none" w:sz="0" w:space="0" w:color="auto"/>
      </w:divBdr>
    </w:div>
    <w:div w:id="1112633674">
      <w:bodyDiv w:val="1"/>
      <w:marLeft w:val="0"/>
      <w:marRight w:val="0"/>
      <w:marTop w:val="0"/>
      <w:marBottom w:val="0"/>
      <w:divBdr>
        <w:top w:val="none" w:sz="0" w:space="0" w:color="auto"/>
        <w:left w:val="none" w:sz="0" w:space="0" w:color="auto"/>
        <w:bottom w:val="none" w:sz="0" w:space="0" w:color="auto"/>
        <w:right w:val="none" w:sz="0" w:space="0" w:color="auto"/>
      </w:divBdr>
    </w:div>
    <w:div w:id="1127115707">
      <w:bodyDiv w:val="1"/>
      <w:marLeft w:val="0"/>
      <w:marRight w:val="0"/>
      <w:marTop w:val="0"/>
      <w:marBottom w:val="0"/>
      <w:divBdr>
        <w:top w:val="none" w:sz="0" w:space="0" w:color="auto"/>
        <w:left w:val="none" w:sz="0" w:space="0" w:color="auto"/>
        <w:bottom w:val="none" w:sz="0" w:space="0" w:color="auto"/>
        <w:right w:val="none" w:sz="0" w:space="0" w:color="auto"/>
      </w:divBdr>
    </w:div>
    <w:div w:id="1139958893">
      <w:bodyDiv w:val="1"/>
      <w:marLeft w:val="0"/>
      <w:marRight w:val="0"/>
      <w:marTop w:val="0"/>
      <w:marBottom w:val="0"/>
      <w:divBdr>
        <w:top w:val="none" w:sz="0" w:space="0" w:color="auto"/>
        <w:left w:val="none" w:sz="0" w:space="0" w:color="auto"/>
        <w:bottom w:val="none" w:sz="0" w:space="0" w:color="auto"/>
        <w:right w:val="none" w:sz="0" w:space="0" w:color="auto"/>
      </w:divBdr>
    </w:div>
    <w:div w:id="1155293793">
      <w:bodyDiv w:val="1"/>
      <w:marLeft w:val="0"/>
      <w:marRight w:val="0"/>
      <w:marTop w:val="0"/>
      <w:marBottom w:val="0"/>
      <w:divBdr>
        <w:top w:val="none" w:sz="0" w:space="0" w:color="auto"/>
        <w:left w:val="none" w:sz="0" w:space="0" w:color="auto"/>
        <w:bottom w:val="none" w:sz="0" w:space="0" w:color="auto"/>
        <w:right w:val="none" w:sz="0" w:space="0" w:color="auto"/>
      </w:divBdr>
    </w:div>
    <w:div w:id="1158569009">
      <w:bodyDiv w:val="1"/>
      <w:marLeft w:val="0"/>
      <w:marRight w:val="0"/>
      <w:marTop w:val="0"/>
      <w:marBottom w:val="0"/>
      <w:divBdr>
        <w:top w:val="none" w:sz="0" w:space="0" w:color="auto"/>
        <w:left w:val="none" w:sz="0" w:space="0" w:color="auto"/>
        <w:bottom w:val="none" w:sz="0" w:space="0" w:color="auto"/>
        <w:right w:val="none" w:sz="0" w:space="0" w:color="auto"/>
      </w:divBdr>
    </w:div>
    <w:div w:id="1162311670">
      <w:bodyDiv w:val="1"/>
      <w:marLeft w:val="0"/>
      <w:marRight w:val="0"/>
      <w:marTop w:val="0"/>
      <w:marBottom w:val="0"/>
      <w:divBdr>
        <w:top w:val="none" w:sz="0" w:space="0" w:color="auto"/>
        <w:left w:val="none" w:sz="0" w:space="0" w:color="auto"/>
        <w:bottom w:val="none" w:sz="0" w:space="0" w:color="auto"/>
        <w:right w:val="none" w:sz="0" w:space="0" w:color="auto"/>
      </w:divBdr>
    </w:div>
    <w:div w:id="1166240515">
      <w:bodyDiv w:val="1"/>
      <w:marLeft w:val="0"/>
      <w:marRight w:val="0"/>
      <w:marTop w:val="0"/>
      <w:marBottom w:val="0"/>
      <w:divBdr>
        <w:top w:val="none" w:sz="0" w:space="0" w:color="auto"/>
        <w:left w:val="none" w:sz="0" w:space="0" w:color="auto"/>
        <w:bottom w:val="none" w:sz="0" w:space="0" w:color="auto"/>
        <w:right w:val="none" w:sz="0" w:space="0" w:color="auto"/>
      </w:divBdr>
      <w:divsChild>
        <w:div w:id="1441799857">
          <w:marLeft w:val="0"/>
          <w:marRight w:val="0"/>
          <w:marTop w:val="0"/>
          <w:marBottom w:val="0"/>
          <w:divBdr>
            <w:top w:val="none" w:sz="0" w:space="0" w:color="auto"/>
            <w:left w:val="none" w:sz="0" w:space="0" w:color="auto"/>
            <w:bottom w:val="none" w:sz="0" w:space="0" w:color="auto"/>
            <w:right w:val="none" w:sz="0" w:space="0" w:color="auto"/>
          </w:divBdr>
        </w:div>
        <w:div w:id="848980120">
          <w:marLeft w:val="0"/>
          <w:marRight w:val="0"/>
          <w:marTop w:val="0"/>
          <w:marBottom w:val="0"/>
          <w:divBdr>
            <w:top w:val="none" w:sz="0" w:space="0" w:color="auto"/>
            <w:left w:val="none" w:sz="0" w:space="0" w:color="auto"/>
            <w:bottom w:val="none" w:sz="0" w:space="0" w:color="auto"/>
            <w:right w:val="none" w:sz="0" w:space="0" w:color="auto"/>
          </w:divBdr>
          <w:divsChild>
            <w:div w:id="722480466">
              <w:marLeft w:val="0"/>
              <w:marRight w:val="0"/>
              <w:marTop w:val="0"/>
              <w:marBottom w:val="0"/>
              <w:divBdr>
                <w:top w:val="none" w:sz="0" w:space="0" w:color="auto"/>
                <w:left w:val="none" w:sz="0" w:space="0" w:color="auto"/>
                <w:bottom w:val="none" w:sz="0" w:space="0" w:color="auto"/>
                <w:right w:val="none" w:sz="0" w:space="0" w:color="auto"/>
              </w:divBdr>
            </w:div>
          </w:divsChild>
        </w:div>
        <w:div w:id="453330059">
          <w:marLeft w:val="0"/>
          <w:marRight w:val="0"/>
          <w:marTop w:val="0"/>
          <w:marBottom w:val="0"/>
          <w:divBdr>
            <w:top w:val="none" w:sz="0" w:space="0" w:color="auto"/>
            <w:left w:val="none" w:sz="0" w:space="0" w:color="auto"/>
            <w:bottom w:val="none" w:sz="0" w:space="0" w:color="auto"/>
            <w:right w:val="none" w:sz="0" w:space="0" w:color="auto"/>
          </w:divBdr>
          <w:divsChild>
            <w:div w:id="2146728727">
              <w:marLeft w:val="0"/>
              <w:marRight w:val="0"/>
              <w:marTop w:val="0"/>
              <w:marBottom w:val="0"/>
              <w:divBdr>
                <w:top w:val="none" w:sz="0" w:space="0" w:color="auto"/>
                <w:left w:val="none" w:sz="0" w:space="0" w:color="auto"/>
                <w:bottom w:val="none" w:sz="0" w:space="0" w:color="auto"/>
                <w:right w:val="none" w:sz="0" w:space="0" w:color="auto"/>
              </w:divBdr>
            </w:div>
          </w:divsChild>
        </w:div>
        <w:div w:id="878394263">
          <w:marLeft w:val="0"/>
          <w:marRight w:val="0"/>
          <w:marTop w:val="0"/>
          <w:marBottom w:val="0"/>
          <w:divBdr>
            <w:top w:val="none" w:sz="0" w:space="0" w:color="auto"/>
            <w:left w:val="none" w:sz="0" w:space="0" w:color="auto"/>
            <w:bottom w:val="none" w:sz="0" w:space="0" w:color="auto"/>
            <w:right w:val="none" w:sz="0" w:space="0" w:color="auto"/>
          </w:divBdr>
          <w:divsChild>
            <w:div w:id="2107185195">
              <w:marLeft w:val="0"/>
              <w:marRight w:val="0"/>
              <w:marTop w:val="0"/>
              <w:marBottom w:val="0"/>
              <w:divBdr>
                <w:top w:val="none" w:sz="0" w:space="0" w:color="auto"/>
                <w:left w:val="none" w:sz="0" w:space="0" w:color="auto"/>
                <w:bottom w:val="none" w:sz="0" w:space="0" w:color="auto"/>
                <w:right w:val="none" w:sz="0" w:space="0" w:color="auto"/>
              </w:divBdr>
            </w:div>
          </w:divsChild>
        </w:div>
        <w:div w:id="1170408169">
          <w:marLeft w:val="0"/>
          <w:marRight w:val="0"/>
          <w:marTop w:val="0"/>
          <w:marBottom w:val="0"/>
          <w:divBdr>
            <w:top w:val="none" w:sz="0" w:space="0" w:color="auto"/>
            <w:left w:val="none" w:sz="0" w:space="0" w:color="auto"/>
            <w:bottom w:val="none" w:sz="0" w:space="0" w:color="auto"/>
            <w:right w:val="none" w:sz="0" w:space="0" w:color="auto"/>
          </w:divBdr>
        </w:div>
        <w:div w:id="1579440102">
          <w:marLeft w:val="0"/>
          <w:marRight w:val="0"/>
          <w:marTop w:val="0"/>
          <w:marBottom w:val="0"/>
          <w:divBdr>
            <w:top w:val="none" w:sz="0" w:space="0" w:color="auto"/>
            <w:left w:val="none" w:sz="0" w:space="0" w:color="auto"/>
            <w:bottom w:val="none" w:sz="0" w:space="0" w:color="auto"/>
            <w:right w:val="none" w:sz="0" w:space="0" w:color="auto"/>
          </w:divBdr>
        </w:div>
        <w:div w:id="76556833">
          <w:marLeft w:val="0"/>
          <w:marRight w:val="0"/>
          <w:marTop w:val="0"/>
          <w:marBottom w:val="0"/>
          <w:divBdr>
            <w:top w:val="none" w:sz="0" w:space="0" w:color="auto"/>
            <w:left w:val="none" w:sz="0" w:space="0" w:color="auto"/>
            <w:bottom w:val="none" w:sz="0" w:space="0" w:color="auto"/>
            <w:right w:val="none" w:sz="0" w:space="0" w:color="auto"/>
          </w:divBdr>
        </w:div>
      </w:divsChild>
    </w:div>
    <w:div w:id="1242181919">
      <w:bodyDiv w:val="1"/>
      <w:marLeft w:val="0"/>
      <w:marRight w:val="0"/>
      <w:marTop w:val="0"/>
      <w:marBottom w:val="0"/>
      <w:divBdr>
        <w:top w:val="none" w:sz="0" w:space="0" w:color="auto"/>
        <w:left w:val="none" w:sz="0" w:space="0" w:color="auto"/>
        <w:bottom w:val="none" w:sz="0" w:space="0" w:color="auto"/>
        <w:right w:val="none" w:sz="0" w:space="0" w:color="auto"/>
      </w:divBdr>
    </w:div>
    <w:div w:id="1249540782">
      <w:bodyDiv w:val="1"/>
      <w:marLeft w:val="0"/>
      <w:marRight w:val="0"/>
      <w:marTop w:val="0"/>
      <w:marBottom w:val="0"/>
      <w:divBdr>
        <w:top w:val="none" w:sz="0" w:space="0" w:color="auto"/>
        <w:left w:val="none" w:sz="0" w:space="0" w:color="auto"/>
        <w:bottom w:val="none" w:sz="0" w:space="0" w:color="auto"/>
        <w:right w:val="none" w:sz="0" w:space="0" w:color="auto"/>
      </w:divBdr>
    </w:div>
    <w:div w:id="1251892676">
      <w:bodyDiv w:val="1"/>
      <w:marLeft w:val="0"/>
      <w:marRight w:val="0"/>
      <w:marTop w:val="0"/>
      <w:marBottom w:val="0"/>
      <w:divBdr>
        <w:top w:val="none" w:sz="0" w:space="0" w:color="auto"/>
        <w:left w:val="none" w:sz="0" w:space="0" w:color="auto"/>
        <w:bottom w:val="none" w:sz="0" w:space="0" w:color="auto"/>
        <w:right w:val="none" w:sz="0" w:space="0" w:color="auto"/>
      </w:divBdr>
    </w:div>
    <w:div w:id="1276870124">
      <w:bodyDiv w:val="1"/>
      <w:marLeft w:val="0"/>
      <w:marRight w:val="0"/>
      <w:marTop w:val="0"/>
      <w:marBottom w:val="0"/>
      <w:divBdr>
        <w:top w:val="none" w:sz="0" w:space="0" w:color="auto"/>
        <w:left w:val="none" w:sz="0" w:space="0" w:color="auto"/>
        <w:bottom w:val="none" w:sz="0" w:space="0" w:color="auto"/>
        <w:right w:val="none" w:sz="0" w:space="0" w:color="auto"/>
      </w:divBdr>
    </w:div>
    <w:div w:id="1279871293">
      <w:bodyDiv w:val="1"/>
      <w:marLeft w:val="0"/>
      <w:marRight w:val="0"/>
      <w:marTop w:val="0"/>
      <w:marBottom w:val="0"/>
      <w:divBdr>
        <w:top w:val="none" w:sz="0" w:space="0" w:color="auto"/>
        <w:left w:val="none" w:sz="0" w:space="0" w:color="auto"/>
        <w:bottom w:val="none" w:sz="0" w:space="0" w:color="auto"/>
        <w:right w:val="none" w:sz="0" w:space="0" w:color="auto"/>
      </w:divBdr>
      <w:divsChild>
        <w:div w:id="1000962195">
          <w:marLeft w:val="0"/>
          <w:marRight w:val="0"/>
          <w:marTop w:val="0"/>
          <w:marBottom w:val="0"/>
          <w:divBdr>
            <w:top w:val="none" w:sz="0" w:space="0" w:color="auto"/>
            <w:left w:val="none" w:sz="0" w:space="0" w:color="auto"/>
            <w:bottom w:val="none" w:sz="0" w:space="0" w:color="auto"/>
            <w:right w:val="none" w:sz="0" w:space="0" w:color="auto"/>
          </w:divBdr>
        </w:div>
        <w:div w:id="787892264">
          <w:marLeft w:val="0"/>
          <w:marRight w:val="0"/>
          <w:marTop w:val="0"/>
          <w:marBottom w:val="0"/>
          <w:divBdr>
            <w:top w:val="none" w:sz="0" w:space="0" w:color="auto"/>
            <w:left w:val="none" w:sz="0" w:space="0" w:color="auto"/>
            <w:bottom w:val="none" w:sz="0" w:space="0" w:color="auto"/>
            <w:right w:val="none" w:sz="0" w:space="0" w:color="auto"/>
          </w:divBdr>
        </w:div>
      </w:divsChild>
    </w:div>
    <w:div w:id="1330325085">
      <w:bodyDiv w:val="1"/>
      <w:marLeft w:val="0"/>
      <w:marRight w:val="0"/>
      <w:marTop w:val="0"/>
      <w:marBottom w:val="0"/>
      <w:divBdr>
        <w:top w:val="none" w:sz="0" w:space="0" w:color="auto"/>
        <w:left w:val="none" w:sz="0" w:space="0" w:color="auto"/>
        <w:bottom w:val="none" w:sz="0" w:space="0" w:color="auto"/>
        <w:right w:val="none" w:sz="0" w:space="0" w:color="auto"/>
      </w:divBdr>
    </w:div>
    <w:div w:id="1334187133">
      <w:bodyDiv w:val="1"/>
      <w:marLeft w:val="0"/>
      <w:marRight w:val="0"/>
      <w:marTop w:val="0"/>
      <w:marBottom w:val="0"/>
      <w:divBdr>
        <w:top w:val="none" w:sz="0" w:space="0" w:color="auto"/>
        <w:left w:val="none" w:sz="0" w:space="0" w:color="auto"/>
        <w:bottom w:val="none" w:sz="0" w:space="0" w:color="auto"/>
        <w:right w:val="none" w:sz="0" w:space="0" w:color="auto"/>
      </w:divBdr>
    </w:div>
    <w:div w:id="1348286588">
      <w:bodyDiv w:val="1"/>
      <w:marLeft w:val="0"/>
      <w:marRight w:val="0"/>
      <w:marTop w:val="0"/>
      <w:marBottom w:val="0"/>
      <w:divBdr>
        <w:top w:val="none" w:sz="0" w:space="0" w:color="auto"/>
        <w:left w:val="none" w:sz="0" w:space="0" w:color="auto"/>
        <w:bottom w:val="none" w:sz="0" w:space="0" w:color="auto"/>
        <w:right w:val="none" w:sz="0" w:space="0" w:color="auto"/>
      </w:divBdr>
    </w:div>
    <w:div w:id="1369571788">
      <w:bodyDiv w:val="1"/>
      <w:marLeft w:val="0"/>
      <w:marRight w:val="0"/>
      <w:marTop w:val="0"/>
      <w:marBottom w:val="0"/>
      <w:divBdr>
        <w:top w:val="none" w:sz="0" w:space="0" w:color="auto"/>
        <w:left w:val="none" w:sz="0" w:space="0" w:color="auto"/>
        <w:bottom w:val="none" w:sz="0" w:space="0" w:color="auto"/>
        <w:right w:val="none" w:sz="0" w:space="0" w:color="auto"/>
      </w:divBdr>
    </w:div>
    <w:div w:id="1389298817">
      <w:bodyDiv w:val="1"/>
      <w:marLeft w:val="0"/>
      <w:marRight w:val="0"/>
      <w:marTop w:val="0"/>
      <w:marBottom w:val="0"/>
      <w:divBdr>
        <w:top w:val="none" w:sz="0" w:space="0" w:color="auto"/>
        <w:left w:val="none" w:sz="0" w:space="0" w:color="auto"/>
        <w:bottom w:val="none" w:sz="0" w:space="0" w:color="auto"/>
        <w:right w:val="none" w:sz="0" w:space="0" w:color="auto"/>
      </w:divBdr>
    </w:div>
    <w:div w:id="1414745517">
      <w:bodyDiv w:val="1"/>
      <w:marLeft w:val="0"/>
      <w:marRight w:val="0"/>
      <w:marTop w:val="0"/>
      <w:marBottom w:val="0"/>
      <w:divBdr>
        <w:top w:val="none" w:sz="0" w:space="0" w:color="auto"/>
        <w:left w:val="none" w:sz="0" w:space="0" w:color="auto"/>
        <w:bottom w:val="none" w:sz="0" w:space="0" w:color="auto"/>
        <w:right w:val="none" w:sz="0" w:space="0" w:color="auto"/>
      </w:divBdr>
      <w:divsChild>
        <w:div w:id="1785807155">
          <w:marLeft w:val="0"/>
          <w:marRight w:val="0"/>
          <w:marTop w:val="0"/>
          <w:marBottom w:val="0"/>
          <w:divBdr>
            <w:top w:val="none" w:sz="0" w:space="0" w:color="auto"/>
            <w:left w:val="none" w:sz="0" w:space="0" w:color="auto"/>
            <w:bottom w:val="none" w:sz="0" w:space="0" w:color="auto"/>
            <w:right w:val="none" w:sz="0" w:space="0" w:color="auto"/>
          </w:divBdr>
          <w:divsChild>
            <w:div w:id="959799051">
              <w:marLeft w:val="0"/>
              <w:marRight w:val="0"/>
              <w:marTop w:val="0"/>
              <w:marBottom w:val="0"/>
              <w:divBdr>
                <w:top w:val="none" w:sz="0" w:space="0" w:color="auto"/>
                <w:left w:val="none" w:sz="0" w:space="0" w:color="auto"/>
                <w:bottom w:val="none" w:sz="0" w:space="0" w:color="auto"/>
                <w:right w:val="none" w:sz="0" w:space="0" w:color="auto"/>
              </w:divBdr>
            </w:div>
            <w:div w:id="1038702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5611771">
      <w:bodyDiv w:val="1"/>
      <w:marLeft w:val="0"/>
      <w:marRight w:val="0"/>
      <w:marTop w:val="0"/>
      <w:marBottom w:val="0"/>
      <w:divBdr>
        <w:top w:val="none" w:sz="0" w:space="0" w:color="auto"/>
        <w:left w:val="none" w:sz="0" w:space="0" w:color="auto"/>
        <w:bottom w:val="none" w:sz="0" w:space="0" w:color="auto"/>
        <w:right w:val="none" w:sz="0" w:space="0" w:color="auto"/>
      </w:divBdr>
      <w:divsChild>
        <w:div w:id="369384404">
          <w:marLeft w:val="0"/>
          <w:marRight w:val="0"/>
          <w:marTop w:val="0"/>
          <w:marBottom w:val="0"/>
          <w:divBdr>
            <w:top w:val="none" w:sz="0" w:space="0" w:color="auto"/>
            <w:left w:val="none" w:sz="0" w:space="0" w:color="auto"/>
            <w:bottom w:val="none" w:sz="0" w:space="0" w:color="auto"/>
            <w:right w:val="none" w:sz="0" w:space="0" w:color="auto"/>
          </w:divBdr>
        </w:div>
      </w:divsChild>
    </w:div>
    <w:div w:id="1460684809">
      <w:bodyDiv w:val="1"/>
      <w:marLeft w:val="0"/>
      <w:marRight w:val="0"/>
      <w:marTop w:val="0"/>
      <w:marBottom w:val="0"/>
      <w:divBdr>
        <w:top w:val="none" w:sz="0" w:space="0" w:color="auto"/>
        <w:left w:val="none" w:sz="0" w:space="0" w:color="auto"/>
        <w:bottom w:val="none" w:sz="0" w:space="0" w:color="auto"/>
        <w:right w:val="none" w:sz="0" w:space="0" w:color="auto"/>
      </w:divBdr>
    </w:div>
    <w:div w:id="1525752069">
      <w:bodyDiv w:val="1"/>
      <w:marLeft w:val="0"/>
      <w:marRight w:val="0"/>
      <w:marTop w:val="0"/>
      <w:marBottom w:val="0"/>
      <w:divBdr>
        <w:top w:val="none" w:sz="0" w:space="0" w:color="auto"/>
        <w:left w:val="none" w:sz="0" w:space="0" w:color="auto"/>
        <w:bottom w:val="none" w:sz="0" w:space="0" w:color="auto"/>
        <w:right w:val="none" w:sz="0" w:space="0" w:color="auto"/>
      </w:divBdr>
    </w:div>
    <w:div w:id="1562206787">
      <w:bodyDiv w:val="1"/>
      <w:marLeft w:val="0"/>
      <w:marRight w:val="0"/>
      <w:marTop w:val="0"/>
      <w:marBottom w:val="0"/>
      <w:divBdr>
        <w:top w:val="none" w:sz="0" w:space="0" w:color="auto"/>
        <w:left w:val="none" w:sz="0" w:space="0" w:color="auto"/>
        <w:bottom w:val="none" w:sz="0" w:space="0" w:color="auto"/>
        <w:right w:val="none" w:sz="0" w:space="0" w:color="auto"/>
      </w:divBdr>
      <w:divsChild>
        <w:div w:id="1355689809">
          <w:marLeft w:val="0"/>
          <w:marRight w:val="0"/>
          <w:marTop w:val="0"/>
          <w:marBottom w:val="0"/>
          <w:divBdr>
            <w:top w:val="none" w:sz="0" w:space="0" w:color="auto"/>
            <w:left w:val="none" w:sz="0" w:space="0" w:color="auto"/>
            <w:bottom w:val="none" w:sz="0" w:space="0" w:color="auto"/>
            <w:right w:val="none" w:sz="0" w:space="0" w:color="auto"/>
          </w:divBdr>
        </w:div>
        <w:div w:id="414280587">
          <w:marLeft w:val="0"/>
          <w:marRight w:val="0"/>
          <w:marTop w:val="0"/>
          <w:marBottom w:val="0"/>
          <w:divBdr>
            <w:top w:val="none" w:sz="0" w:space="0" w:color="auto"/>
            <w:left w:val="none" w:sz="0" w:space="0" w:color="auto"/>
            <w:bottom w:val="none" w:sz="0" w:space="0" w:color="auto"/>
            <w:right w:val="none" w:sz="0" w:space="0" w:color="auto"/>
          </w:divBdr>
          <w:divsChild>
            <w:div w:id="119614865">
              <w:marLeft w:val="0"/>
              <w:marRight w:val="0"/>
              <w:marTop w:val="0"/>
              <w:marBottom w:val="0"/>
              <w:divBdr>
                <w:top w:val="none" w:sz="0" w:space="0" w:color="auto"/>
                <w:left w:val="none" w:sz="0" w:space="0" w:color="auto"/>
                <w:bottom w:val="none" w:sz="0" w:space="0" w:color="auto"/>
                <w:right w:val="none" w:sz="0" w:space="0" w:color="auto"/>
              </w:divBdr>
            </w:div>
          </w:divsChild>
        </w:div>
        <w:div w:id="877855388">
          <w:marLeft w:val="0"/>
          <w:marRight w:val="0"/>
          <w:marTop w:val="0"/>
          <w:marBottom w:val="0"/>
          <w:divBdr>
            <w:top w:val="none" w:sz="0" w:space="0" w:color="auto"/>
            <w:left w:val="none" w:sz="0" w:space="0" w:color="auto"/>
            <w:bottom w:val="none" w:sz="0" w:space="0" w:color="auto"/>
            <w:right w:val="none" w:sz="0" w:space="0" w:color="auto"/>
          </w:divBdr>
        </w:div>
      </w:divsChild>
    </w:div>
    <w:div w:id="1576285833">
      <w:bodyDiv w:val="1"/>
      <w:marLeft w:val="0"/>
      <w:marRight w:val="0"/>
      <w:marTop w:val="0"/>
      <w:marBottom w:val="0"/>
      <w:divBdr>
        <w:top w:val="none" w:sz="0" w:space="0" w:color="auto"/>
        <w:left w:val="none" w:sz="0" w:space="0" w:color="auto"/>
        <w:bottom w:val="none" w:sz="0" w:space="0" w:color="auto"/>
        <w:right w:val="none" w:sz="0" w:space="0" w:color="auto"/>
      </w:divBdr>
    </w:div>
    <w:div w:id="1606645673">
      <w:bodyDiv w:val="1"/>
      <w:marLeft w:val="0"/>
      <w:marRight w:val="0"/>
      <w:marTop w:val="0"/>
      <w:marBottom w:val="0"/>
      <w:divBdr>
        <w:top w:val="none" w:sz="0" w:space="0" w:color="auto"/>
        <w:left w:val="none" w:sz="0" w:space="0" w:color="auto"/>
        <w:bottom w:val="none" w:sz="0" w:space="0" w:color="auto"/>
        <w:right w:val="none" w:sz="0" w:space="0" w:color="auto"/>
      </w:divBdr>
    </w:div>
    <w:div w:id="1628315854">
      <w:bodyDiv w:val="1"/>
      <w:marLeft w:val="0"/>
      <w:marRight w:val="0"/>
      <w:marTop w:val="0"/>
      <w:marBottom w:val="0"/>
      <w:divBdr>
        <w:top w:val="none" w:sz="0" w:space="0" w:color="auto"/>
        <w:left w:val="none" w:sz="0" w:space="0" w:color="auto"/>
        <w:bottom w:val="none" w:sz="0" w:space="0" w:color="auto"/>
        <w:right w:val="none" w:sz="0" w:space="0" w:color="auto"/>
      </w:divBdr>
    </w:div>
    <w:div w:id="1635794081">
      <w:bodyDiv w:val="1"/>
      <w:marLeft w:val="0"/>
      <w:marRight w:val="0"/>
      <w:marTop w:val="0"/>
      <w:marBottom w:val="0"/>
      <w:divBdr>
        <w:top w:val="none" w:sz="0" w:space="0" w:color="auto"/>
        <w:left w:val="none" w:sz="0" w:space="0" w:color="auto"/>
        <w:bottom w:val="none" w:sz="0" w:space="0" w:color="auto"/>
        <w:right w:val="none" w:sz="0" w:space="0" w:color="auto"/>
      </w:divBdr>
    </w:div>
    <w:div w:id="1646667212">
      <w:bodyDiv w:val="1"/>
      <w:marLeft w:val="0"/>
      <w:marRight w:val="0"/>
      <w:marTop w:val="0"/>
      <w:marBottom w:val="0"/>
      <w:divBdr>
        <w:top w:val="none" w:sz="0" w:space="0" w:color="auto"/>
        <w:left w:val="none" w:sz="0" w:space="0" w:color="auto"/>
        <w:bottom w:val="none" w:sz="0" w:space="0" w:color="auto"/>
        <w:right w:val="none" w:sz="0" w:space="0" w:color="auto"/>
      </w:divBdr>
      <w:divsChild>
        <w:div w:id="2088841620">
          <w:marLeft w:val="0"/>
          <w:marRight w:val="0"/>
          <w:marTop w:val="0"/>
          <w:marBottom w:val="0"/>
          <w:divBdr>
            <w:top w:val="none" w:sz="0" w:space="0" w:color="auto"/>
            <w:left w:val="none" w:sz="0" w:space="0" w:color="auto"/>
            <w:bottom w:val="none" w:sz="0" w:space="0" w:color="auto"/>
            <w:right w:val="none" w:sz="0" w:space="0" w:color="auto"/>
          </w:divBdr>
          <w:divsChild>
            <w:div w:id="1787430613">
              <w:marLeft w:val="0"/>
              <w:marRight w:val="0"/>
              <w:marTop w:val="0"/>
              <w:marBottom w:val="0"/>
              <w:divBdr>
                <w:top w:val="none" w:sz="0" w:space="0" w:color="auto"/>
                <w:left w:val="none" w:sz="0" w:space="0" w:color="auto"/>
                <w:bottom w:val="none" w:sz="0" w:space="0" w:color="auto"/>
                <w:right w:val="none" w:sz="0" w:space="0" w:color="auto"/>
              </w:divBdr>
            </w:div>
            <w:div w:id="77211436">
              <w:marLeft w:val="0"/>
              <w:marRight w:val="0"/>
              <w:marTop w:val="0"/>
              <w:marBottom w:val="0"/>
              <w:divBdr>
                <w:top w:val="none" w:sz="0" w:space="0" w:color="auto"/>
                <w:left w:val="none" w:sz="0" w:space="0" w:color="auto"/>
                <w:bottom w:val="none" w:sz="0" w:space="0" w:color="auto"/>
                <w:right w:val="none" w:sz="0" w:space="0" w:color="auto"/>
              </w:divBdr>
              <w:divsChild>
                <w:div w:id="1184127388">
                  <w:marLeft w:val="0"/>
                  <w:marRight w:val="0"/>
                  <w:marTop w:val="0"/>
                  <w:marBottom w:val="0"/>
                  <w:divBdr>
                    <w:top w:val="none" w:sz="0" w:space="0" w:color="auto"/>
                    <w:left w:val="none" w:sz="0" w:space="0" w:color="auto"/>
                    <w:bottom w:val="none" w:sz="0" w:space="0" w:color="auto"/>
                    <w:right w:val="none" w:sz="0" w:space="0" w:color="auto"/>
                  </w:divBdr>
                </w:div>
              </w:divsChild>
            </w:div>
            <w:div w:id="345596332">
              <w:marLeft w:val="0"/>
              <w:marRight w:val="0"/>
              <w:marTop w:val="0"/>
              <w:marBottom w:val="0"/>
              <w:divBdr>
                <w:top w:val="none" w:sz="0" w:space="0" w:color="auto"/>
                <w:left w:val="none" w:sz="0" w:space="0" w:color="auto"/>
                <w:bottom w:val="none" w:sz="0" w:space="0" w:color="auto"/>
                <w:right w:val="none" w:sz="0" w:space="0" w:color="auto"/>
              </w:divBdr>
              <w:divsChild>
                <w:div w:id="1313101185">
                  <w:marLeft w:val="0"/>
                  <w:marRight w:val="0"/>
                  <w:marTop w:val="0"/>
                  <w:marBottom w:val="0"/>
                  <w:divBdr>
                    <w:top w:val="none" w:sz="0" w:space="0" w:color="auto"/>
                    <w:left w:val="none" w:sz="0" w:space="0" w:color="auto"/>
                    <w:bottom w:val="none" w:sz="0" w:space="0" w:color="auto"/>
                    <w:right w:val="none" w:sz="0" w:space="0" w:color="auto"/>
                  </w:divBdr>
                </w:div>
              </w:divsChild>
            </w:div>
            <w:div w:id="1366716005">
              <w:marLeft w:val="0"/>
              <w:marRight w:val="0"/>
              <w:marTop w:val="0"/>
              <w:marBottom w:val="0"/>
              <w:divBdr>
                <w:top w:val="none" w:sz="0" w:space="0" w:color="auto"/>
                <w:left w:val="none" w:sz="0" w:space="0" w:color="auto"/>
                <w:bottom w:val="none" w:sz="0" w:space="0" w:color="auto"/>
                <w:right w:val="none" w:sz="0" w:space="0" w:color="auto"/>
              </w:divBdr>
            </w:div>
          </w:divsChild>
        </w:div>
        <w:div w:id="2062558311">
          <w:marLeft w:val="0"/>
          <w:marRight w:val="0"/>
          <w:marTop w:val="0"/>
          <w:marBottom w:val="0"/>
          <w:divBdr>
            <w:top w:val="none" w:sz="0" w:space="0" w:color="auto"/>
            <w:left w:val="none" w:sz="0" w:space="0" w:color="auto"/>
            <w:bottom w:val="none" w:sz="0" w:space="0" w:color="auto"/>
            <w:right w:val="none" w:sz="0" w:space="0" w:color="auto"/>
          </w:divBdr>
        </w:div>
        <w:div w:id="523790839">
          <w:marLeft w:val="0"/>
          <w:marRight w:val="0"/>
          <w:marTop w:val="0"/>
          <w:marBottom w:val="0"/>
          <w:divBdr>
            <w:top w:val="none" w:sz="0" w:space="0" w:color="auto"/>
            <w:left w:val="none" w:sz="0" w:space="0" w:color="auto"/>
            <w:bottom w:val="none" w:sz="0" w:space="0" w:color="auto"/>
            <w:right w:val="none" w:sz="0" w:space="0" w:color="auto"/>
          </w:divBdr>
        </w:div>
      </w:divsChild>
    </w:div>
    <w:div w:id="1679428279">
      <w:bodyDiv w:val="1"/>
      <w:marLeft w:val="0"/>
      <w:marRight w:val="0"/>
      <w:marTop w:val="0"/>
      <w:marBottom w:val="0"/>
      <w:divBdr>
        <w:top w:val="none" w:sz="0" w:space="0" w:color="auto"/>
        <w:left w:val="none" w:sz="0" w:space="0" w:color="auto"/>
        <w:bottom w:val="none" w:sz="0" w:space="0" w:color="auto"/>
        <w:right w:val="none" w:sz="0" w:space="0" w:color="auto"/>
      </w:divBdr>
    </w:div>
    <w:div w:id="1705444498">
      <w:bodyDiv w:val="1"/>
      <w:marLeft w:val="0"/>
      <w:marRight w:val="0"/>
      <w:marTop w:val="0"/>
      <w:marBottom w:val="0"/>
      <w:divBdr>
        <w:top w:val="none" w:sz="0" w:space="0" w:color="auto"/>
        <w:left w:val="none" w:sz="0" w:space="0" w:color="auto"/>
        <w:bottom w:val="none" w:sz="0" w:space="0" w:color="auto"/>
        <w:right w:val="none" w:sz="0" w:space="0" w:color="auto"/>
      </w:divBdr>
    </w:div>
    <w:div w:id="1728145098">
      <w:bodyDiv w:val="1"/>
      <w:marLeft w:val="0"/>
      <w:marRight w:val="0"/>
      <w:marTop w:val="0"/>
      <w:marBottom w:val="0"/>
      <w:divBdr>
        <w:top w:val="none" w:sz="0" w:space="0" w:color="auto"/>
        <w:left w:val="none" w:sz="0" w:space="0" w:color="auto"/>
        <w:bottom w:val="none" w:sz="0" w:space="0" w:color="auto"/>
        <w:right w:val="none" w:sz="0" w:space="0" w:color="auto"/>
      </w:divBdr>
    </w:div>
    <w:div w:id="1746493559">
      <w:bodyDiv w:val="1"/>
      <w:marLeft w:val="0"/>
      <w:marRight w:val="0"/>
      <w:marTop w:val="0"/>
      <w:marBottom w:val="0"/>
      <w:divBdr>
        <w:top w:val="none" w:sz="0" w:space="0" w:color="auto"/>
        <w:left w:val="none" w:sz="0" w:space="0" w:color="auto"/>
        <w:bottom w:val="none" w:sz="0" w:space="0" w:color="auto"/>
        <w:right w:val="none" w:sz="0" w:space="0" w:color="auto"/>
      </w:divBdr>
      <w:divsChild>
        <w:div w:id="551892665">
          <w:marLeft w:val="0"/>
          <w:marRight w:val="0"/>
          <w:marTop w:val="0"/>
          <w:marBottom w:val="0"/>
          <w:divBdr>
            <w:top w:val="none" w:sz="0" w:space="0" w:color="auto"/>
            <w:left w:val="none" w:sz="0" w:space="0" w:color="auto"/>
            <w:bottom w:val="none" w:sz="0" w:space="0" w:color="auto"/>
            <w:right w:val="none" w:sz="0" w:space="0" w:color="auto"/>
          </w:divBdr>
        </w:div>
        <w:div w:id="1842768702">
          <w:marLeft w:val="0"/>
          <w:marRight w:val="0"/>
          <w:marTop w:val="0"/>
          <w:marBottom w:val="0"/>
          <w:divBdr>
            <w:top w:val="none" w:sz="0" w:space="0" w:color="auto"/>
            <w:left w:val="none" w:sz="0" w:space="0" w:color="auto"/>
            <w:bottom w:val="none" w:sz="0" w:space="0" w:color="auto"/>
            <w:right w:val="none" w:sz="0" w:space="0" w:color="auto"/>
          </w:divBdr>
        </w:div>
      </w:divsChild>
    </w:div>
    <w:div w:id="1773164970">
      <w:bodyDiv w:val="1"/>
      <w:marLeft w:val="0"/>
      <w:marRight w:val="0"/>
      <w:marTop w:val="0"/>
      <w:marBottom w:val="0"/>
      <w:divBdr>
        <w:top w:val="none" w:sz="0" w:space="0" w:color="auto"/>
        <w:left w:val="none" w:sz="0" w:space="0" w:color="auto"/>
        <w:bottom w:val="none" w:sz="0" w:space="0" w:color="auto"/>
        <w:right w:val="none" w:sz="0" w:space="0" w:color="auto"/>
      </w:divBdr>
      <w:divsChild>
        <w:div w:id="211305433">
          <w:marLeft w:val="0"/>
          <w:marRight w:val="0"/>
          <w:marTop w:val="0"/>
          <w:marBottom w:val="0"/>
          <w:divBdr>
            <w:top w:val="none" w:sz="0" w:space="0" w:color="auto"/>
            <w:left w:val="none" w:sz="0" w:space="0" w:color="auto"/>
            <w:bottom w:val="none" w:sz="0" w:space="0" w:color="auto"/>
            <w:right w:val="none" w:sz="0" w:space="0" w:color="auto"/>
          </w:divBdr>
        </w:div>
        <w:div w:id="1785073334">
          <w:marLeft w:val="0"/>
          <w:marRight w:val="0"/>
          <w:marTop w:val="0"/>
          <w:marBottom w:val="0"/>
          <w:divBdr>
            <w:top w:val="none" w:sz="0" w:space="0" w:color="auto"/>
            <w:left w:val="none" w:sz="0" w:space="0" w:color="auto"/>
            <w:bottom w:val="none" w:sz="0" w:space="0" w:color="auto"/>
            <w:right w:val="none" w:sz="0" w:space="0" w:color="auto"/>
          </w:divBdr>
        </w:div>
      </w:divsChild>
    </w:div>
    <w:div w:id="1787503542">
      <w:bodyDiv w:val="1"/>
      <w:marLeft w:val="0"/>
      <w:marRight w:val="0"/>
      <w:marTop w:val="0"/>
      <w:marBottom w:val="0"/>
      <w:divBdr>
        <w:top w:val="none" w:sz="0" w:space="0" w:color="auto"/>
        <w:left w:val="none" w:sz="0" w:space="0" w:color="auto"/>
        <w:bottom w:val="none" w:sz="0" w:space="0" w:color="auto"/>
        <w:right w:val="none" w:sz="0" w:space="0" w:color="auto"/>
      </w:divBdr>
    </w:div>
    <w:div w:id="1825244843">
      <w:bodyDiv w:val="1"/>
      <w:marLeft w:val="0"/>
      <w:marRight w:val="0"/>
      <w:marTop w:val="0"/>
      <w:marBottom w:val="0"/>
      <w:divBdr>
        <w:top w:val="none" w:sz="0" w:space="0" w:color="auto"/>
        <w:left w:val="none" w:sz="0" w:space="0" w:color="auto"/>
        <w:bottom w:val="none" w:sz="0" w:space="0" w:color="auto"/>
        <w:right w:val="none" w:sz="0" w:space="0" w:color="auto"/>
      </w:divBdr>
    </w:div>
    <w:div w:id="1830363246">
      <w:bodyDiv w:val="1"/>
      <w:marLeft w:val="0"/>
      <w:marRight w:val="0"/>
      <w:marTop w:val="0"/>
      <w:marBottom w:val="0"/>
      <w:divBdr>
        <w:top w:val="none" w:sz="0" w:space="0" w:color="auto"/>
        <w:left w:val="none" w:sz="0" w:space="0" w:color="auto"/>
        <w:bottom w:val="none" w:sz="0" w:space="0" w:color="auto"/>
        <w:right w:val="none" w:sz="0" w:space="0" w:color="auto"/>
      </w:divBdr>
    </w:div>
    <w:div w:id="1871527488">
      <w:bodyDiv w:val="1"/>
      <w:marLeft w:val="0"/>
      <w:marRight w:val="0"/>
      <w:marTop w:val="0"/>
      <w:marBottom w:val="0"/>
      <w:divBdr>
        <w:top w:val="none" w:sz="0" w:space="0" w:color="auto"/>
        <w:left w:val="none" w:sz="0" w:space="0" w:color="auto"/>
        <w:bottom w:val="none" w:sz="0" w:space="0" w:color="auto"/>
        <w:right w:val="none" w:sz="0" w:space="0" w:color="auto"/>
      </w:divBdr>
      <w:divsChild>
        <w:div w:id="1323899108">
          <w:marLeft w:val="0"/>
          <w:marRight w:val="0"/>
          <w:marTop w:val="0"/>
          <w:marBottom w:val="0"/>
          <w:divBdr>
            <w:top w:val="none" w:sz="0" w:space="0" w:color="auto"/>
            <w:left w:val="none" w:sz="0" w:space="0" w:color="auto"/>
            <w:bottom w:val="none" w:sz="0" w:space="0" w:color="auto"/>
            <w:right w:val="none" w:sz="0" w:space="0" w:color="auto"/>
          </w:divBdr>
          <w:divsChild>
            <w:div w:id="1331370174">
              <w:marLeft w:val="0"/>
              <w:marRight w:val="0"/>
              <w:marTop w:val="0"/>
              <w:marBottom w:val="0"/>
              <w:divBdr>
                <w:top w:val="none" w:sz="0" w:space="0" w:color="auto"/>
                <w:left w:val="none" w:sz="0" w:space="0" w:color="auto"/>
                <w:bottom w:val="none" w:sz="0" w:space="0" w:color="auto"/>
                <w:right w:val="none" w:sz="0" w:space="0" w:color="auto"/>
              </w:divBdr>
            </w:div>
            <w:div w:id="1384524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9315213">
      <w:bodyDiv w:val="1"/>
      <w:marLeft w:val="0"/>
      <w:marRight w:val="0"/>
      <w:marTop w:val="0"/>
      <w:marBottom w:val="0"/>
      <w:divBdr>
        <w:top w:val="none" w:sz="0" w:space="0" w:color="auto"/>
        <w:left w:val="none" w:sz="0" w:space="0" w:color="auto"/>
        <w:bottom w:val="none" w:sz="0" w:space="0" w:color="auto"/>
        <w:right w:val="none" w:sz="0" w:space="0" w:color="auto"/>
      </w:divBdr>
      <w:divsChild>
        <w:div w:id="1045526937">
          <w:marLeft w:val="0"/>
          <w:marRight w:val="0"/>
          <w:marTop w:val="0"/>
          <w:marBottom w:val="0"/>
          <w:divBdr>
            <w:top w:val="none" w:sz="0" w:space="0" w:color="auto"/>
            <w:left w:val="none" w:sz="0" w:space="0" w:color="auto"/>
            <w:bottom w:val="none" w:sz="0" w:space="0" w:color="auto"/>
            <w:right w:val="none" w:sz="0" w:space="0" w:color="auto"/>
          </w:divBdr>
        </w:div>
        <w:div w:id="805270324">
          <w:marLeft w:val="0"/>
          <w:marRight w:val="0"/>
          <w:marTop w:val="0"/>
          <w:marBottom w:val="0"/>
          <w:divBdr>
            <w:top w:val="none" w:sz="0" w:space="0" w:color="auto"/>
            <w:left w:val="none" w:sz="0" w:space="0" w:color="auto"/>
            <w:bottom w:val="none" w:sz="0" w:space="0" w:color="auto"/>
            <w:right w:val="none" w:sz="0" w:space="0" w:color="auto"/>
          </w:divBdr>
          <w:divsChild>
            <w:div w:id="1701393498">
              <w:marLeft w:val="0"/>
              <w:marRight w:val="0"/>
              <w:marTop w:val="0"/>
              <w:marBottom w:val="0"/>
              <w:divBdr>
                <w:top w:val="none" w:sz="0" w:space="0" w:color="auto"/>
                <w:left w:val="none" w:sz="0" w:space="0" w:color="auto"/>
                <w:bottom w:val="none" w:sz="0" w:space="0" w:color="auto"/>
                <w:right w:val="none" w:sz="0" w:space="0" w:color="auto"/>
              </w:divBdr>
            </w:div>
          </w:divsChild>
        </w:div>
        <w:div w:id="1653679426">
          <w:marLeft w:val="0"/>
          <w:marRight w:val="0"/>
          <w:marTop w:val="0"/>
          <w:marBottom w:val="0"/>
          <w:divBdr>
            <w:top w:val="none" w:sz="0" w:space="0" w:color="auto"/>
            <w:left w:val="none" w:sz="0" w:space="0" w:color="auto"/>
            <w:bottom w:val="none" w:sz="0" w:space="0" w:color="auto"/>
            <w:right w:val="none" w:sz="0" w:space="0" w:color="auto"/>
          </w:divBdr>
          <w:divsChild>
            <w:div w:id="1801651160">
              <w:marLeft w:val="0"/>
              <w:marRight w:val="0"/>
              <w:marTop w:val="0"/>
              <w:marBottom w:val="0"/>
              <w:divBdr>
                <w:top w:val="none" w:sz="0" w:space="0" w:color="auto"/>
                <w:left w:val="none" w:sz="0" w:space="0" w:color="auto"/>
                <w:bottom w:val="none" w:sz="0" w:space="0" w:color="auto"/>
                <w:right w:val="none" w:sz="0" w:space="0" w:color="auto"/>
              </w:divBdr>
            </w:div>
          </w:divsChild>
        </w:div>
        <w:div w:id="588850867">
          <w:marLeft w:val="0"/>
          <w:marRight w:val="0"/>
          <w:marTop w:val="0"/>
          <w:marBottom w:val="0"/>
          <w:divBdr>
            <w:top w:val="none" w:sz="0" w:space="0" w:color="auto"/>
            <w:left w:val="none" w:sz="0" w:space="0" w:color="auto"/>
            <w:bottom w:val="none" w:sz="0" w:space="0" w:color="auto"/>
            <w:right w:val="none" w:sz="0" w:space="0" w:color="auto"/>
          </w:divBdr>
        </w:div>
      </w:divsChild>
    </w:div>
    <w:div w:id="1913811724">
      <w:bodyDiv w:val="1"/>
      <w:marLeft w:val="0"/>
      <w:marRight w:val="0"/>
      <w:marTop w:val="0"/>
      <w:marBottom w:val="0"/>
      <w:divBdr>
        <w:top w:val="none" w:sz="0" w:space="0" w:color="auto"/>
        <w:left w:val="none" w:sz="0" w:space="0" w:color="auto"/>
        <w:bottom w:val="none" w:sz="0" w:space="0" w:color="auto"/>
        <w:right w:val="none" w:sz="0" w:space="0" w:color="auto"/>
      </w:divBdr>
    </w:div>
    <w:div w:id="1933540578">
      <w:bodyDiv w:val="1"/>
      <w:marLeft w:val="0"/>
      <w:marRight w:val="0"/>
      <w:marTop w:val="0"/>
      <w:marBottom w:val="0"/>
      <w:divBdr>
        <w:top w:val="none" w:sz="0" w:space="0" w:color="auto"/>
        <w:left w:val="none" w:sz="0" w:space="0" w:color="auto"/>
        <w:bottom w:val="none" w:sz="0" w:space="0" w:color="auto"/>
        <w:right w:val="none" w:sz="0" w:space="0" w:color="auto"/>
      </w:divBdr>
      <w:divsChild>
        <w:div w:id="402458501">
          <w:marLeft w:val="0"/>
          <w:marRight w:val="0"/>
          <w:marTop w:val="0"/>
          <w:marBottom w:val="0"/>
          <w:divBdr>
            <w:top w:val="none" w:sz="0" w:space="0" w:color="auto"/>
            <w:left w:val="none" w:sz="0" w:space="0" w:color="auto"/>
            <w:bottom w:val="none" w:sz="0" w:space="0" w:color="auto"/>
            <w:right w:val="none" w:sz="0" w:space="0" w:color="auto"/>
          </w:divBdr>
        </w:div>
        <w:div w:id="1972516017">
          <w:marLeft w:val="0"/>
          <w:marRight w:val="0"/>
          <w:marTop w:val="0"/>
          <w:marBottom w:val="0"/>
          <w:divBdr>
            <w:top w:val="none" w:sz="0" w:space="0" w:color="auto"/>
            <w:left w:val="none" w:sz="0" w:space="0" w:color="auto"/>
            <w:bottom w:val="none" w:sz="0" w:space="0" w:color="auto"/>
            <w:right w:val="none" w:sz="0" w:space="0" w:color="auto"/>
          </w:divBdr>
          <w:divsChild>
            <w:div w:id="1267422219">
              <w:marLeft w:val="0"/>
              <w:marRight w:val="0"/>
              <w:marTop w:val="0"/>
              <w:marBottom w:val="0"/>
              <w:divBdr>
                <w:top w:val="none" w:sz="0" w:space="0" w:color="auto"/>
                <w:left w:val="none" w:sz="0" w:space="0" w:color="auto"/>
                <w:bottom w:val="none" w:sz="0" w:space="0" w:color="auto"/>
                <w:right w:val="none" w:sz="0" w:space="0" w:color="auto"/>
              </w:divBdr>
            </w:div>
          </w:divsChild>
        </w:div>
        <w:div w:id="1324773481">
          <w:marLeft w:val="0"/>
          <w:marRight w:val="0"/>
          <w:marTop w:val="0"/>
          <w:marBottom w:val="0"/>
          <w:divBdr>
            <w:top w:val="none" w:sz="0" w:space="0" w:color="auto"/>
            <w:left w:val="none" w:sz="0" w:space="0" w:color="auto"/>
            <w:bottom w:val="none" w:sz="0" w:space="0" w:color="auto"/>
            <w:right w:val="none" w:sz="0" w:space="0" w:color="auto"/>
          </w:divBdr>
        </w:div>
      </w:divsChild>
    </w:div>
    <w:div w:id="1946301403">
      <w:bodyDiv w:val="1"/>
      <w:marLeft w:val="0"/>
      <w:marRight w:val="0"/>
      <w:marTop w:val="0"/>
      <w:marBottom w:val="0"/>
      <w:divBdr>
        <w:top w:val="none" w:sz="0" w:space="0" w:color="auto"/>
        <w:left w:val="none" w:sz="0" w:space="0" w:color="auto"/>
        <w:bottom w:val="none" w:sz="0" w:space="0" w:color="auto"/>
        <w:right w:val="none" w:sz="0" w:space="0" w:color="auto"/>
      </w:divBdr>
    </w:div>
    <w:div w:id="1946570736">
      <w:bodyDiv w:val="1"/>
      <w:marLeft w:val="0"/>
      <w:marRight w:val="0"/>
      <w:marTop w:val="0"/>
      <w:marBottom w:val="0"/>
      <w:divBdr>
        <w:top w:val="none" w:sz="0" w:space="0" w:color="auto"/>
        <w:left w:val="none" w:sz="0" w:space="0" w:color="auto"/>
        <w:bottom w:val="none" w:sz="0" w:space="0" w:color="auto"/>
        <w:right w:val="none" w:sz="0" w:space="0" w:color="auto"/>
      </w:divBdr>
    </w:div>
    <w:div w:id="1959213678">
      <w:bodyDiv w:val="1"/>
      <w:marLeft w:val="0"/>
      <w:marRight w:val="0"/>
      <w:marTop w:val="0"/>
      <w:marBottom w:val="0"/>
      <w:divBdr>
        <w:top w:val="none" w:sz="0" w:space="0" w:color="auto"/>
        <w:left w:val="none" w:sz="0" w:space="0" w:color="auto"/>
        <w:bottom w:val="none" w:sz="0" w:space="0" w:color="auto"/>
        <w:right w:val="none" w:sz="0" w:space="0" w:color="auto"/>
      </w:divBdr>
      <w:divsChild>
        <w:div w:id="2042120333">
          <w:marLeft w:val="0"/>
          <w:marRight w:val="0"/>
          <w:marTop w:val="0"/>
          <w:marBottom w:val="0"/>
          <w:divBdr>
            <w:top w:val="none" w:sz="0" w:space="0" w:color="auto"/>
            <w:left w:val="none" w:sz="0" w:space="0" w:color="auto"/>
            <w:bottom w:val="none" w:sz="0" w:space="0" w:color="auto"/>
            <w:right w:val="none" w:sz="0" w:space="0" w:color="auto"/>
          </w:divBdr>
          <w:divsChild>
            <w:div w:id="2054695613">
              <w:marLeft w:val="0"/>
              <w:marRight w:val="0"/>
              <w:marTop w:val="0"/>
              <w:marBottom w:val="0"/>
              <w:divBdr>
                <w:top w:val="none" w:sz="0" w:space="0" w:color="auto"/>
                <w:left w:val="none" w:sz="0" w:space="0" w:color="auto"/>
                <w:bottom w:val="none" w:sz="0" w:space="0" w:color="auto"/>
                <w:right w:val="none" w:sz="0" w:space="0" w:color="auto"/>
              </w:divBdr>
            </w:div>
            <w:div w:id="1281693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4285894">
      <w:bodyDiv w:val="1"/>
      <w:marLeft w:val="0"/>
      <w:marRight w:val="0"/>
      <w:marTop w:val="0"/>
      <w:marBottom w:val="0"/>
      <w:divBdr>
        <w:top w:val="none" w:sz="0" w:space="0" w:color="auto"/>
        <w:left w:val="none" w:sz="0" w:space="0" w:color="auto"/>
        <w:bottom w:val="none" w:sz="0" w:space="0" w:color="auto"/>
        <w:right w:val="none" w:sz="0" w:space="0" w:color="auto"/>
      </w:divBdr>
    </w:div>
    <w:div w:id="2041543818">
      <w:bodyDiv w:val="1"/>
      <w:marLeft w:val="0"/>
      <w:marRight w:val="0"/>
      <w:marTop w:val="0"/>
      <w:marBottom w:val="0"/>
      <w:divBdr>
        <w:top w:val="none" w:sz="0" w:space="0" w:color="auto"/>
        <w:left w:val="none" w:sz="0" w:space="0" w:color="auto"/>
        <w:bottom w:val="none" w:sz="0" w:space="0" w:color="auto"/>
        <w:right w:val="none" w:sz="0" w:space="0" w:color="auto"/>
      </w:divBdr>
    </w:div>
    <w:div w:id="2087873983">
      <w:bodyDiv w:val="1"/>
      <w:marLeft w:val="0"/>
      <w:marRight w:val="0"/>
      <w:marTop w:val="0"/>
      <w:marBottom w:val="0"/>
      <w:divBdr>
        <w:top w:val="none" w:sz="0" w:space="0" w:color="auto"/>
        <w:left w:val="none" w:sz="0" w:space="0" w:color="auto"/>
        <w:bottom w:val="none" w:sz="0" w:space="0" w:color="auto"/>
        <w:right w:val="none" w:sz="0" w:space="0" w:color="auto"/>
      </w:divBdr>
    </w:div>
    <w:div w:id="2105563459">
      <w:bodyDiv w:val="1"/>
      <w:marLeft w:val="0"/>
      <w:marRight w:val="0"/>
      <w:marTop w:val="0"/>
      <w:marBottom w:val="0"/>
      <w:divBdr>
        <w:top w:val="none" w:sz="0" w:space="0" w:color="auto"/>
        <w:left w:val="none" w:sz="0" w:space="0" w:color="auto"/>
        <w:bottom w:val="none" w:sz="0" w:space="0" w:color="auto"/>
        <w:right w:val="none" w:sz="0" w:space="0" w:color="auto"/>
      </w:divBdr>
    </w:div>
    <w:div w:id="2126193433">
      <w:bodyDiv w:val="1"/>
      <w:marLeft w:val="0"/>
      <w:marRight w:val="0"/>
      <w:marTop w:val="0"/>
      <w:marBottom w:val="0"/>
      <w:divBdr>
        <w:top w:val="none" w:sz="0" w:space="0" w:color="auto"/>
        <w:left w:val="none" w:sz="0" w:space="0" w:color="auto"/>
        <w:bottom w:val="none" w:sz="0" w:space="0" w:color="auto"/>
        <w:right w:val="none" w:sz="0" w:space="0" w:color="auto"/>
      </w:divBdr>
      <w:divsChild>
        <w:div w:id="1759710738">
          <w:marLeft w:val="0"/>
          <w:marRight w:val="0"/>
          <w:marTop w:val="0"/>
          <w:marBottom w:val="0"/>
          <w:divBdr>
            <w:top w:val="none" w:sz="0" w:space="0" w:color="auto"/>
            <w:left w:val="none" w:sz="0" w:space="0" w:color="auto"/>
            <w:bottom w:val="none" w:sz="0" w:space="0" w:color="auto"/>
            <w:right w:val="none" w:sz="0" w:space="0" w:color="auto"/>
          </w:divBdr>
        </w:div>
        <w:div w:id="1415587848">
          <w:marLeft w:val="0"/>
          <w:marRight w:val="0"/>
          <w:marTop w:val="0"/>
          <w:marBottom w:val="0"/>
          <w:divBdr>
            <w:top w:val="none" w:sz="0" w:space="0" w:color="auto"/>
            <w:left w:val="none" w:sz="0" w:space="0" w:color="auto"/>
            <w:bottom w:val="none" w:sz="0" w:space="0" w:color="auto"/>
            <w:right w:val="none" w:sz="0" w:space="0" w:color="auto"/>
          </w:divBdr>
          <w:divsChild>
            <w:div w:id="1908297176">
              <w:marLeft w:val="0"/>
              <w:marRight w:val="0"/>
              <w:marTop w:val="0"/>
              <w:marBottom w:val="0"/>
              <w:divBdr>
                <w:top w:val="none" w:sz="0" w:space="0" w:color="auto"/>
                <w:left w:val="none" w:sz="0" w:space="0" w:color="auto"/>
                <w:bottom w:val="none" w:sz="0" w:space="0" w:color="auto"/>
                <w:right w:val="none" w:sz="0" w:space="0" w:color="auto"/>
              </w:divBdr>
            </w:div>
          </w:divsChild>
        </w:div>
        <w:div w:id="1225877328">
          <w:marLeft w:val="0"/>
          <w:marRight w:val="0"/>
          <w:marTop w:val="0"/>
          <w:marBottom w:val="0"/>
          <w:divBdr>
            <w:top w:val="none" w:sz="0" w:space="0" w:color="auto"/>
            <w:left w:val="none" w:sz="0" w:space="0" w:color="auto"/>
            <w:bottom w:val="none" w:sz="0" w:space="0" w:color="auto"/>
            <w:right w:val="none" w:sz="0" w:space="0" w:color="auto"/>
          </w:divBdr>
          <w:divsChild>
            <w:div w:id="1936209388">
              <w:marLeft w:val="0"/>
              <w:marRight w:val="0"/>
              <w:marTop w:val="0"/>
              <w:marBottom w:val="0"/>
              <w:divBdr>
                <w:top w:val="none" w:sz="0" w:space="0" w:color="auto"/>
                <w:left w:val="none" w:sz="0" w:space="0" w:color="auto"/>
                <w:bottom w:val="none" w:sz="0" w:space="0" w:color="auto"/>
                <w:right w:val="none" w:sz="0" w:space="0" w:color="auto"/>
              </w:divBdr>
            </w:div>
          </w:divsChild>
        </w:div>
        <w:div w:id="621880954">
          <w:marLeft w:val="0"/>
          <w:marRight w:val="0"/>
          <w:marTop w:val="0"/>
          <w:marBottom w:val="0"/>
          <w:divBdr>
            <w:top w:val="none" w:sz="0" w:space="0" w:color="auto"/>
            <w:left w:val="none" w:sz="0" w:space="0" w:color="auto"/>
            <w:bottom w:val="none" w:sz="0" w:space="0" w:color="auto"/>
            <w:right w:val="none" w:sz="0" w:space="0" w:color="auto"/>
          </w:divBdr>
          <w:divsChild>
            <w:div w:id="1181511993">
              <w:marLeft w:val="0"/>
              <w:marRight w:val="0"/>
              <w:marTop w:val="0"/>
              <w:marBottom w:val="0"/>
              <w:divBdr>
                <w:top w:val="none" w:sz="0" w:space="0" w:color="auto"/>
                <w:left w:val="none" w:sz="0" w:space="0" w:color="auto"/>
                <w:bottom w:val="none" w:sz="0" w:space="0" w:color="auto"/>
                <w:right w:val="none" w:sz="0" w:space="0" w:color="auto"/>
              </w:divBdr>
            </w:div>
          </w:divsChild>
        </w:div>
        <w:div w:id="527566552">
          <w:marLeft w:val="0"/>
          <w:marRight w:val="0"/>
          <w:marTop w:val="0"/>
          <w:marBottom w:val="0"/>
          <w:divBdr>
            <w:top w:val="none" w:sz="0" w:space="0" w:color="auto"/>
            <w:left w:val="none" w:sz="0" w:space="0" w:color="auto"/>
            <w:bottom w:val="none" w:sz="0" w:space="0" w:color="auto"/>
            <w:right w:val="none" w:sz="0" w:space="0" w:color="auto"/>
          </w:divBdr>
          <w:divsChild>
            <w:div w:id="2062749855">
              <w:marLeft w:val="0"/>
              <w:marRight w:val="0"/>
              <w:marTop w:val="0"/>
              <w:marBottom w:val="0"/>
              <w:divBdr>
                <w:top w:val="none" w:sz="0" w:space="0" w:color="auto"/>
                <w:left w:val="none" w:sz="0" w:space="0" w:color="auto"/>
                <w:bottom w:val="none" w:sz="0" w:space="0" w:color="auto"/>
                <w:right w:val="none" w:sz="0" w:space="0" w:color="auto"/>
              </w:divBdr>
            </w:div>
          </w:divsChild>
        </w:div>
        <w:div w:id="278218736">
          <w:marLeft w:val="0"/>
          <w:marRight w:val="0"/>
          <w:marTop w:val="0"/>
          <w:marBottom w:val="0"/>
          <w:divBdr>
            <w:top w:val="none" w:sz="0" w:space="0" w:color="auto"/>
            <w:left w:val="none" w:sz="0" w:space="0" w:color="auto"/>
            <w:bottom w:val="none" w:sz="0" w:space="0" w:color="auto"/>
            <w:right w:val="none" w:sz="0" w:space="0" w:color="auto"/>
          </w:divBdr>
        </w:div>
      </w:divsChild>
    </w:div>
    <w:div w:id="2128772448">
      <w:bodyDiv w:val="1"/>
      <w:marLeft w:val="0"/>
      <w:marRight w:val="0"/>
      <w:marTop w:val="0"/>
      <w:marBottom w:val="0"/>
      <w:divBdr>
        <w:top w:val="none" w:sz="0" w:space="0" w:color="auto"/>
        <w:left w:val="none" w:sz="0" w:space="0" w:color="auto"/>
        <w:bottom w:val="none" w:sz="0" w:space="0" w:color="auto"/>
        <w:right w:val="none" w:sz="0" w:space="0" w:color="auto"/>
      </w:divBdr>
    </w:div>
    <w:div w:id="21446887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Microsoft_Visio_2003-2010_Drawing11111.vsd"/><Relationship Id="rId21" Type="http://schemas.openxmlformats.org/officeDocument/2006/relationships/image" Target="media/image5.wmf"/><Relationship Id="rId42" Type="http://schemas.openxmlformats.org/officeDocument/2006/relationships/image" Target="media/image20.emf"/><Relationship Id="rId47" Type="http://schemas.openxmlformats.org/officeDocument/2006/relationships/image" Target="media/image25.tiff"/><Relationship Id="rId63" Type="http://schemas.openxmlformats.org/officeDocument/2006/relationships/image" Target="media/image41.tiff"/><Relationship Id="rId68" Type="http://schemas.openxmlformats.org/officeDocument/2006/relationships/image" Target="media/image46.emf"/><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image" Target="media/image10.wmf"/><Relationship Id="rId11" Type="http://schemas.openxmlformats.org/officeDocument/2006/relationships/footer" Target="footer2.xml"/><Relationship Id="rId24" Type="http://schemas.openxmlformats.org/officeDocument/2006/relationships/image" Target="media/image7.png"/><Relationship Id="rId32" Type="http://schemas.openxmlformats.org/officeDocument/2006/relationships/oleObject" Target="embeddings/oleObject7.bin"/><Relationship Id="rId37" Type="http://schemas.openxmlformats.org/officeDocument/2006/relationships/image" Target="media/image16.wmf"/><Relationship Id="rId40" Type="http://schemas.openxmlformats.org/officeDocument/2006/relationships/image" Target="media/image18.emf"/><Relationship Id="rId45" Type="http://schemas.openxmlformats.org/officeDocument/2006/relationships/image" Target="media/image23.tiff"/><Relationship Id="rId53" Type="http://schemas.openxmlformats.org/officeDocument/2006/relationships/image" Target="media/image31.png"/><Relationship Id="rId58" Type="http://schemas.openxmlformats.org/officeDocument/2006/relationships/image" Target="media/image36.emf"/><Relationship Id="rId66" Type="http://schemas.openxmlformats.org/officeDocument/2006/relationships/image" Target="media/image44.emf"/><Relationship Id="rId74" Type="http://schemas.openxmlformats.org/officeDocument/2006/relationships/image" Target="media/image52.tiff"/><Relationship Id="rId5" Type="http://schemas.openxmlformats.org/officeDocument/2006/relationships/webSettings" Target="webSettings.xml"/><Relationship Id="rId61" Type="http://schemas.openxmlformats.org/officeDocument/2006/relationships/image" Target="media/image39.emf"/><Relationship Id="rId19" Type="http://schemas.openxmlformats.org/officeDocument/2006/relationships/image" Target="media/image4.wmf"/><Relationship Id="rId14" Type="http://schemas.openxmlformats.org/officeDocument/2006/relationships/image" Target="media/image2.wmf"/><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6.bin"/><Relationship Id="rId35" Type="http://schemas.openxmlformats.org/officeDocument/2006/relationships/image" Target="media/image14.emf"/><Relationship Id="rId43" Type="http://schemas.openxmlformats.org/officeDocument/2006/relationships/image" Target="media/image21.emf"/><Relationship Id="rId48" Type="http://schemas.openxmlformats.org/officeDocument/2006/relationships/image" Target="media/image26.tiff"/><Relationship Id="rId56" Type="http://schemas.openxmlformats.org/officeDocument/2006/relationships/image" Target="media/image34.emf"/><Relationship Id="rId64" Type="http://schemas.openxmlformats.org/officeDocument/2006/relationships/image" Target="media/image42.tiff"/><Relationship Id="rId69" Type="http://schemas.openxmlformats.org/officeDocument/2006/relationships/image" Target="media/image47.emf"/><Relationship Id="rId8" Type="http://schemas.openxmlformats.org/officeDocument/2006/relationships/image" Target="media/image1.emf"/><Relationship Id="rId51" Type="http://schemas.openxmlformats.org/officeDocument/2006/relationships/image" Target="media/image29.png"/><Relationship Id="rId72" Type="http://schemas.openxmlformats.org/officeDocument/2006/relationships/image" Target="media/image50.emf"/><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oleObject" Target="embeddings/oleObject2.bin"/><Relationship Id="rId25" Type="http://schemas.openxmlformats.org/officeDocument/2006/relationships/image" Target="media/image8.emf"/><Relationship Id="rId33" Type="http://schemas.openxmlformats.org/officeDocument/2006/relationships/image" Target="media/image12.emf"/><Relationship Id="rId38" Type="http://schemas.openxmlformats.org/officeDocument/2006/relationships/oleObject" Target="embeddings/oleObject8.bin"/><Relationship Id="rId46" Type="http://schemas.openxmlformats.org/officeDocument/2006/relationships/image" Target="media/image24.tiff"/><Relationship Id="rId59" Type="http://schemas.openxmlformats.org/officeDocument/2006/relationships/image" Target="media/image37.emf"/><Relationship Id="rId67" Type="http://schemas.openxmlformats.org/officeDocument/2006/relationships/image" Target="media/image45.emf"/><Relationship Id="rId20" Type="http://schemas.openxmlformats.org/officeDocument/2006/relationships/oleObject" Target="embeddings/oleObject3.bin"/><Relationship Id="rId41" Type="http://schemas.openxmlformats.org/officeDocument/2006/relationships/image" Target="media/image19.emf"/><Relationship Id="rId54" Type="http://schemas.openxmlformats.org/officeDocument/2006/relationships/image" Target="media/image32.emf"/><Relationship Id="rId62" Type="http://schemas.openxmlformats.org/officeDocument/2006/relationships/image" Target="media/image40.emf"/><Relationship Id="rId70" Type="http://schemas.openxmlformats.org/officeDocument/2006/relationships/image" Target="media/image48.e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6.png"/><Relationship Id="rId28" Type="http://schemas.openxmlformats.org/officeDocument/2006/relationships/oleObject" Target="embeddings/oleObject5.bin"/><Relationship Id="rId36" Type="http://schemas.openxmlformats.org/officeDocument/2006/relationships/image" Target="media/image15.emf"/><Relationship Id="rId49" Type="http://schemas.openxmlformats.org/officeDocument/2006/relationships/image" Target="media/image27.tiff"/><Relationship Id="rId57" Type="http://schemas.openxmlformats.org/officeDocument/2006/relationships/image" Target="media/image35.emf"/><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image" Target="media/image22.png"/><Relationship Id="rId52" Type="http://schemas.openxmlformats.org/officeDocument/2006/relationships/image" Target="media/image30.png"/><Relationship Id="rId60" Type="http://schemas.openxmlformats.org/officeDocument/2006/relationships/image" Target="media/image38.emf"/><Relationship Id="rId65" Type="http://schemas.openxmlformats.org/officeDocument/2006/relationships/image" Target="media/image43.emf"/><Relationship Id="rId73" Type="http://schemas.openxmlformats.org/officeDocument/2006/relationships/image" Target="media/image51.e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4.xml"/><Relationship Id="rId18" Type="http://schemas.openxmlformats.org/officeDocument/2006/relationships/footer" Target="footer5.xml"/><Relationship Id="rId39" Type="http://schemas.openxmlformats.org/officeDocument/2006/relationships/image" Target="media/image17.emf"/><Relationship Id="rId34" Type="http://schemas.openxmlformats.org/officeDocument/2006/relationships/image" Target="media/image13.emf"/><Relationship Id="rId50" Type="http://schemas.openxmlformats.org/officeDocument/2006/relationships/image" Target="media/image28.png"/><Relationship Id="rId55" Type="http://schemas.openxmlformats.org/officeDocument/2006/relationships/image" Target="media/image33.e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5FDFE2-CEF6-438E-AE10-48CBE5A13D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5</TotalTime>
  <Pages>68</Pages>
  <Words>39041</Words>
  <Characters>222537</Characters>
  <Application>Microsoft Office Word</Application>
  <DocSecurity>0</DocSecurity>
  <Lines>1854</Lines>
  <Paragraphs>522</Paragraphs>
  <ScaleCrop>false</ScaleCrop>
  <HeadingPairs>
    <vt:vector size="2" baseType="variant">
      <vt:variant>
        <vt:lpstr>Title</vt:lpstr>
      </vt:variant>
      <vt:variant>
        <vt:i4>1</vt:i4>
      </vt:variant>
    </vt:vector>
  </HeadingPairs>
  <TitlesOfParts>
    <vt:vector size="1" baseType="lpstr">
      <vt:lpstr>{{}}</vt:lpstr>
    </vt:vector>
  </TitlesOfParts>
  <Company/>
  <LinksUpToDate>false</LinksUpToDate>
  <CharactersWithSpaces>2610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
  <dc:creator>kazmee2</dc:creator>
  <cp:keywords/>
  <cp:lastModifiedBy>tutumlue@illinois.edu</cp:lastModifiedBy>
  <cp:revision>91</cp:revision>
  <cp:lastPrinted>2014-06-11T06:26:00Z</cp:lastPrinted>
  <dcterms:created xsi:type="dcterms:W3CDTF">2016-09-17T19:51:00Z</dcterms:created>
  <dcterms:modified xsi:type="dcterms:W3CDTF">2016-09-18T1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Document_1">
    <vt:lpwstr>True</vt:lpwstr>
  </property>
  <property fmtid="{D5CDD505-2E9C-101B-9397-08002B2CF9AE}" pid="6" name="Mendeley Unique User Id_1">
    <vt:lpwstr>4973d4e5-081b-36ad-bf75-97dc0a1c5a62</vt:lpwstr>
  </property>
  <property fmtid="{D5CDD505-2E9C-101B-9397-08002B2CF9AE}" pid="7" name="Mendeley Citation Style_1">
    <vt:lpwstr>http://www.zotero.org/styles/journal-of-materials-in-civil-engineering</vt:lpwstr>
  </property>
  <property fmtid="{D5CDD505-2E9C-101B-9397-08002B2CF9AE}" pid="8" name="Mendeley Recent Style Id 0_1">
    <vt:lpwstr>http://www.zotero.org/styles/american-medical-association</vt:lpwstr>
  </property>
  <property fmtid="{D5CDD505-2E9C-101B-9397-08002B2CF9AE}" pid="9" name="Mendeley Recent Style Name 0_1">
    <vt:lpwstr>American Medical Association</vt:lpwstr>
  </property>
  <property fmtid="{D5CDD505-2E9C-101B-9397-08002B2CF9AE}" pid="10" name="Mendeley Recent Style Id 1_1">
    <vt:lpwstr>http://www.zotero.org/styles/american-political-science-association</vt:lpwstr>
  </property>
  <property fmtid="{D5CDD505-2E9C-101B-9397-08002B2CF9AE}" pid="11" name="Mendeley Recent Style Name 1_1">
    <vt:lpwstr>American Political Science Association</vt:lpwstr>
  </property>
  <property fmtid="{D5CDD505-2E9C-101B-9397-08002B2CF9AE}" pid="12" name="Mendeley Recent Style Id 2_1">
    <vt:lpwstr>http://www.zotero.org/styles/apa</vt:lpwstr>
  </property>
  <property fmtid="{D5CDD505-2E9C-101B-9397-08002B2CF9AE}" pid="13" name="Mendeley Recent Style Name 2_1">
    <vt:lpwstr>American Psychological Association 6th edition</vt:lpwstr>
  </property>
  <property fmtid="{D5CDD505-2E9C-101B-9397-08002B2CF9AE}" pid="14" name="Mendeley Recent Style Id 3_1">
    <vt:lpwstr>http://www.zotero.org/styles/american-sociological-association</vt:lpwstr>
  </property>
  <property fmtid="{D5CDD505-2E9C-101B-9397-08002B2CF9AE}" pid="15" name="Mendeley Recent Style Name 3_1">
    <vt:lpwstr>American Sociological Association</vt:lpwstr>
  </property>
  <property fmtid="{D5CDD505-2E9C-101B-9397-08002B2CF9AE}" pid="16" name="Mendeley Recent Style Id 4_1">
    <vt:lpwstr>http://www.zotero.org/styles/chicago-author-date</vt:lpwstr>
  </property>
  <property fmtid="{D5CDD505-2E9C-101B-9397-08002B2CF9AE}" pid="17" name="Mendeley Recent Style Name 4_1">
    <vt:lpwstr>Chicago Manual of Style 16th edition (author-date)</vt:lpwstr>
  </property>
  <property fmtid="{D5CDD505-2E9C-101B-9397-08002B2CF9AE}" pid="18" name="Mendeley Recent Style Id 5_1">
    <vt:lpwstr>http://www.zotero.org/styles/construction-and-building-materials</vt:lpwstr>
  </property>
  <property fmtid="{D5CDD505-2E9C-101B-9397-08002B2CF9AE}" pid="19" name="Mendeley Recent Style Name 5_1">
    <vt:lpwstr>Construction and Building Materials</vt:lpwstr>
  </property>
  <property fmtid="{D5CDD505-2E9C-101B-9397-08002B2CF9AE}" pid="20" name="Mendeley Recent Style Id 6_1">
    <vt:lpwstr>http://www.zotero.org/styles/harvard1</vt:lpwstr>
  </property>
  <property fmtid="{D5CDD505-2E9C-101B-9397-08002B2CF9AE}" pid="21" name="Mendeley Recent Style Name 6_1">
    <vt:lpwstr>Harvard Reference format 1 (author-date)</vt:lpwstr>
  </property>
  <property fmtid="{D5CDD505-2E9C-101B-9397-08002B2CF9AE}" pid="22" name="Mendeley Recent Style Id 7_1">
    <vt:lpwstr>http://www.zotero.org/styles/ieee</vt:lpwstr>
  </property>
  <property fmtid="{D5CDD505-2E9C-101B-9397-08002B2CF9AE}" pid="23" name="Mendeley Recent Style Name 7_1">
    <vt:lpwstr>IEEE</vt:lpwstr>
  </property>
  <property fmtid="{D5CDD505-2E9C-101B-9397-08002B2CF9AE}" pid="24" name="Mendeley Recent Style Id 8_1">
    <vt:lpwstr>http://www.zotero.org/styles/journal-of-materials-in-civil-engineering</vt:lpwstr>
  </property>
  <property fmtid="{D5CDD505-2E9C-101B-9397-08002B2CF9AE}" pid="25" name="Mendeley Recent Style Name 8_1">
    <vt:lpwstr>Journal of Materials in Civil Engineering</vt:lpwstr>
  </property>
  <property fmtid="{D5CDD505-2E9C-101B-9397-08002B2CF9AE}" pid="26" name="Mendeley Recent Style Id 9_1">
    <vt:lpwstr>http://www.zotero.org/styles/transportation-research-record</vt:lpwstr>
  </property>
  <property fmtid="{D5CDD505-2E9C-101B-9397-08002B2CF9AE}" pid="27" name="Mendeley Recent Style Name 9_1">
    <vt:lpwstr>Transportation Research Record: Journal of the Transportation Research Board</vt:lpwstr>
  </property>
</Properties>
</file>